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1E271" w14:textId="674D5961" w:rsidR="00B42096" w:rsidRDefault="00E91585" w:rsidP="00B42096">
      <w:pPr>
        <w:pStyle w:val="Ttulo1"/>
        <w:rPr>
          <w:lang w:val="pt-PT"/>
        </w:rPr>
      </w:pPr>
      <w:bookmarkStart w:id="0" w:name="_Hlk51845954"/>
      <w:bookmarkEnd w:id="0"/>
      <w:r w:rsidRPr="00524A29">
        <w:rPr>
          <w:lang w:val="pt-PT"/>
        </w:rPr>
        <w:t xml:space="preserve">Aula </w:t>
      </w:r>
      <w:r w:rsidR="00A73DC8">
        <w:rPr>
          <w:lang w:val="pt-PT"/>
        </w:rPr>
        <w:t>2</w:t>
      </w:r>
      <w:r w:rsidR="00F84B5A">
        <w:rPr>
          <w:lang w:val="pt-PT"/>
        </w:rPr>
        <w:t>4</w:t>
      </w:r>
      <w:r w:rsidR="00C46C00">
        <w:rPr>
          <w:lang w:val="pt-PT"/>
        </w:rPr>
        <w:t xml:space="preserve">- </w:t>
      </w:r>
      <w:r w:rsidR="00A73DC8">
        <w:rPr>
          <w:lang w:val="pt-PT"/>
        </w:rPr>
        <w:t>Aplicações Lineares</w:t>
      </w:r>
    </w:p>
    <w:p w14:paraId="177B6F77" w14:textId="23FEAE1A" w:rsidR="009F2B04" w:rsidRDefault="009F2B04" w:rsidP="009F2B04">
      <w:pPr>
        <w:rPr>
          <w:lang w:val="pt-PT"/>
        </w:rPr>
      </w:pPr>
    </w:p>
    <w:p w14:paraId="2619CF29" w14:textId="37E7AC1A" w:rsidR="009F2B04" w:rsidRDefault="00B017D7" w:rsidP="009F2B04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5FE4726D" wp14:editId="0E2CDE77">
                <wp:simplePos x="0" y="0"/>
                <wp:positionH relativeFrom="column">
                  <wp:posOffset>2910840</wp:posOffset>
                </wp:positionH>
                <wp:positionV relativeFrom="paragraph">
                  <wp:posOffset>-154940</wp:posOffset>
                </wp:positionV>
                <wp:extent cx="1738980" cy="877570"/>
                <wp:effectExtent l="38100" t="38100" r="13970" b="36830"/>
                <wp:wrapNone/>
                <wp:docPr id="389" name="Tinta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738980" cy="877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CFC341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Tinta 389" o:spid="_x0000_s1026" type="#_x0000_t75" style="position:absolute;margin-left:228.85pt;margin-top:-12.55pt;width:137.65pt;height:69.8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">
                <v:imagedata r:id="rId9" o:title=""/>
              </v:shape>
            </w:pict>
          </mc:Fallback>
        </mc:AlternateContent>
      </w:r>
    </w:p>
    <w:p w14:paraId="1C6E5A4B" w14:textId="4147480B" w:rsidR="00F84B5A" w:rsidRDefault="00F84B5A" w:rsidP="009F2B04">
      <w:pPr>
        <w:rPr>
          <w:lang w:val="pt-PT"/>
        </w:rPr>
      </w:pPr>
    </w:p>
    <w:p w14:paraId="7548DA12" w14:textId="14ED8D2B" w:rsidR="00F84B5A" w:rsidRDefault="00B017D7" w:rsidP="009F2B04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279E74B1" wp14:editId="7EC47AA7">
                <wp:simplePos x="0" y="0"/>
                <wp:positionH relativeFrom="column">
                  <wp:posOffset>-186690</wp:posOffset>
                </wp:positionH>
                <wp:positionV relativeFrom="paragraph">
                  <wp:posOffset>-401955</wp:posOffset>
                </wp:positionV>
                <wp:extent cx="1345385" cy="942840"/>
                <wp:effectExtent l="38100" t="38100" r="45720" b="48260"/>
                <wp:wrapNone/>
                <wp:docPr id="379" name="Tinta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345385" cy="9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70EB4" id="Tinta 379" o:spid="_x0000_s1026" type="#_x0000_t75" style="position:absolute;margin-left:-15.05pt;margin-top:-32pt;width:106.65pt;height:74.9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">
                <v:imagedata r:id="rId1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385C6CFB" wp14:editId="0C639ED7">
                <wp:simplePos x="0" y="0"/>
                <wp:positionH relativeFrom="column">
                  <wp:posOffset>619125</wp:posOffset>
                </wp:positionH>
                <wp:positionV relativeFrom="paragraph">
                  <wp:posOffset>-869950</wp:posOffset>
                </wp:positionV>
                <wp:extent cx="2905125" cy="2157730"/>
                <wp:effectExtent l="19050" t="38100" r="47625" b="33020"/>
                <wp:wrapNone/>
                <wp:docPr id="367" name="Tinta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2905125" cy="2157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47158" id="Tinta 367" o:spid="_x0000_s1026" type="#_x0000_t75" style="position:absolute;margin-left:48.4pt;margin-top:-68.85pt;width:229.45pt;height:170.6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">
                <v:imagedata r:id="rId13" o:title=""/>
              </v:shape>
            </w:pict>
          </mc:Fallback>
        </mc:AlternateContent>
      </w:r>
    </w:p>
    <w:p w14:paraId="0EF4E037" w14:textId="78C5C9F6" w:rsidR="00F84B5A" w:rsidRDefault="00F84B5A" w:rsidP="009F2B04">
      <w:pPr>
        <w:rPr>
          <w:lang w:val="pt-PT"/>
        </w:rPr>
      </w:pPr>
    </w:p>
    <w:p w14:paraId="33C23715" w14:textId="77777777" w:rsidR="00F84B5A" w:rsidRDefault="00F84B5A" w:rsidP="009F2B04">
      <w:pPr>
        <w:rPr>
          <w:lang w:val="pt-PT"/>
        </w:rPr>
      </w:pPr>
    </w:p>
    <w:p w14:paraId="69E9EDE7" w14:textId="7379AAFE" w:rsidR="009F2B04" w:rsidRDefault="00B017D7" w:rsidP="009F2B04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30736C26" wp14:editId="165BB9ED">
                <wp:simplePos x="0" y="0"/>
                <wp:positionH relativeFrom="column">
                  <wp:posOffset>3401695</wp:posOffset>
                </wp:positionH>
                <wp:positionV relativeFrom="paragraph">
                  <wp:posOffset>-12065</wp:posOffset>
                </wp:positionV>
                <wp:extent cx="693775" cy="476200"/>
                <wp:effectExtent l="38100" t="38100" r="11430" b="38735"/>
                <wp:wrapNone/>
                <wp:docPr id="356" name="Tinta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693775" cy="4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BDB48" id="Tinta 356" o:spid="_x0000_s1026" type="#_x0000_t75" style="position:absolute;margin-left:267.5pt;margin-top:-1.3pt;width:55.35pt;height:38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">
                <v:imagedata r:id="rId1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62AB87A7" wp14:editId="26FC9A36">
                <wp:simplePos x="0" y="0"/>
                <wp:positionH relativeFrom="column">
                  <wp:posOffset>1069340</wp:posOffset>
                </wp:positionH>
                <wp:positionV relativeFrom="paragraph">
                  <wp:posOffset>2540</wp:posOffset>
                </wp:positionV>
                <wp:extent cx="373570" cy="387620"/>
                <wp:effectExtent l="38100" t="38100" r="26670" b="31750"/>
                <wp:wrapNone/>
                <wp:docPr id="28" name="Tinta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73570" cy="387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3951F" id="Tinta 28" o:spid="_x0000_s1026" type="#_x0000_t75" style="position:absolute;margin-left:83.85pt;margin-top:-.15pt;width:30.1pt;height:31.2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">
                <v:imagedata r:id="rId17" o:title=""/>
              </v:shape>
            </w:pict>
          </mc:Fallback>
        </mc:AlternateContent>
      </w:r>
    </w:p>
    <w:p w14:paraId="3A1A4D18" w14:textId="28C8E9F3" w:rsidR="009F2B04" w:rsidRPr="009F2B04" w:rsidRDefault="009F2B04" w:rsidP="009F2B04">
      <w:pPr>
        <w:rPr>
          <w:lang w:val="pt-PT"/>
        </w:rPr>
      </w:pPr>
    </w:p>
    <w:tbl>
      <w:tblPr>
        <w:tblW w:w="9072" w:type="dxa"/>
        <w:jc w:val="center"/>
        <w:tblCellMar>
          <w:top w:w="142" w:type="dxa"/>
          <w:left w:w="284" w:type="dxa"/>
          <w:bottom w:w="142" w:type="dxa"/>
          <w:right w:w="284" w:type="dxa"/>
        </w:tblCellMar>
        <w:tblLook w:val="00A0" w:firstRow="1" w:lastRow="0" w:firstColumn="1" w:lastColumn="0" w:noHBand="0" w:noVBand="0"/>
      </w:tblPr>
      <w:tblGrid>
        <w:gridCol w:w="9072"/>
      </w:tblGrid>
      <w:tr w:rsidR="009F2B04" w:rsidRPr="008254B9" w14:paraId="7351062A" w14:textId="77777777" w:rsidTr="009F2B04">
        <w:trPr>
          <w:jc w:val="center"/>
        </w:trPr>
        <w:tc>
          <w:tcPr>
            <w:tcW w:w="9072" w:type="dxa"/>
            <w:shd w:val="clear" w:color="auto" w:fill="CCCCCC"/>
          </w:tcPr>
          <w:p w14:paraId="01C74BD5" w14:textId="639EAFB5" w:rsidR="009F2B04" w:rsidRPr="001B0DC9" w:rsidRDefault="009F2B04" w:rsidP="0045170E">
            <w:pPr>
              <w:pStyle w:val="texto0"/>
              <w:spacing w:before="0"/>
              <w:rPr>
                <w:sz w:val="18"/>
                <w:szCs w:val="18"/>
              </w:rPr>
            </w:pPr>
            <w:r w:rsidRPr="001B0DC9">
              <w:rPr>
                <w:b/>
                <w:sz w:val="18"/>
                <w:szCs w:val="18"/>
              </w:rPr>
              <w:t>Definição</w:t>
            </w:r>
            <w:r w:rsidRPr="001B0DC9">
              <w:rPr>
                <w:sz w:val="18"/>
                <w:szCs w:val="18"/>
              </w:rPr>
              <w:t xml:space="preserve"> Sejam </w:t>
            </w:r>
            <w:r w:rsidRPr="001B0DC9">
              <w:rPr>
                <w:i/>
                <w:iCs/>
                <w:sz w:val="18"/>
                <w:szCs w:val="18"/>
              </w:rPr>
              <w:t>V</w:t>
            </w:r>
            <w:r w:rsidRPr="001B0DC9">
              <w:rPr>
                <w:sz w:val="18"/>
                <w:szCs w:val="18"/>
              </w:rPr>
              <w:t xml:space="preserve"> e </w:t>
            </w:r>
            <w:r w:rsidRPr="001B0DC9">
              <w:rPr>
                <w:i/>
                <w:iCs/>
                <w:sz w:val="18"/>
                <w:szCs w:val="18"/>
              </w:rPr>
              <w:t xml:space="preserve">W </w:t>
            </w:r>
            <w:r w:rsidRPr="001B0DC9">
              <w:rPr>
                <w:sz w:val="18"/>
                <w:szCs w:val="18"/>
              </w:rPr>
              <w:t xml:space="preserve">dois espaços vetoriais reais. Uma aplicação </w:t>
            </w:r>
            <w:r w:rsidRPr="001B0DC9">
              <w:rPr>
                <w:position w:val="-6"/>
                <w:sz w:val="18"/>
                <w:szCs w:val="18"/>
              </w:rPr>
              <w:object w:dxaOrig="859" w:dyaOrig="240" w14:anchorId="3BEFC49D">
                <v:shape id="_x0000_i1025" type="#_x0000_t75" style="width:43.15pt;height:12.1pt" o:ole="">
                  <v:imagedata r:id="rId18" o:title=""/>
                </v:shape>
                <o:OLEObject Type="Embed" ProgID="Equation.DSMT4" ShapeID="_x0000_i1025" DrawAspect="Content" ObjectID="_1714331269" r:id="rId19"/>
              </w:object>
            </w:r>
            <w:r w:rsidRPr="001B0DC9">
              <w:rPr>
                <w:sz w:val="18"/>
                <w:szCs w:val="18"/>
              </w:rPr>
              <w:t xml:space="preserve"> é chamada de </w:t>
            </w:r>
            <w:r w:rsidRPr="001B0DC9">
              <w:rPr>
                <w:b/>
                <w:sz w:val="18"/>
                <w:szCs w:val="18"/>
              </w:rPr>
              <w:t>aplicação linear</w:t>
            </w:r>
            <w:r w:rsidRPr="001B0DC9">
              <w:rPr>
                <w:sz w:val="18"/>
                <w:szCs w:val="18"/>
              </w:rPr>
              <w:t xml:space="preserve"> ou </w:t>
            </w:r>
            <w:r w:rsidRPr="001B0DC9">
              <w:rPr>
                <w:b/>
                <w:sz w:val="18"/>
                <w:szCs w:val="18"/>
              </w:rPr>
              <w:t>homomorfismo</w:t>
            </w:r>
            <w:r w:rsidRPr="001B0DC9">
              <w:rPr>
                <w:sz w:val="18"/>
                <w:szCs w:val="18"/>
              </w:rPr>
              <w:t xml:space="preserve"> de </w:t>
            </w:r>
            <w:r w:rsidRPr="001B0DC9">
              <w:rPr>
                <w:i/>
                <w:iCs/>
                <w:sz w:val="18"/>
                <w:szCs w:val="18"/>
              </w:rPr>
              <w:t xml:space="preserve">V em </w:t>
            </w:r>
            <w:r w:rsidRPr="001B0DC9">
              <w:rPr>
                <w:sz w:val="18"/>
                <w:szCs w:val="18"/>
              </w:rPr>
              <w:t>W se são satisfeitas as duas condições seguintes:</w:t>
            </w:r>
          </w:p>
          <w:p w14:paraId="55B4E1FA" w14:textId="1E5BFDD9" w:rsidR="009F2B04" w:rsidRPr="001B0DC9" w:rsidRDefault="009F2B04" w:rsidP="007B1E55">
            <w:pPr>
              <w:pStyle w:val="texto0"/>
              <w:numPr>
                <w:ilvl w:val="0"/>
                <w:numId w:val="3"/>
              </w:numPr>
              <w:spacing w:before="0" w:after="0"/>
              <w:ind w:left="714" w:hanging="357"/>
              <w:rPr>
                <w:rFonts w:ascii="Cambria Math" w:hAnsi="Cambria Math"/>
                <w:sz w:val="18"/>
                <w:szCs w:val="18"/>
                <w:lang w:val="es-ES"/>
              </w:rPr>
            </w:pPr>
            <w:r w:rsidRPr="001B0DC9">
              <w:rPr>
                <w:rFonts w:ascii="Cambria Math" w:hAnsi="Cambria Math"/>
                <w:position w:val="-8"/>
                <w:sz w:val="18"/>
                <w:szCs w:val="18"/>
                <w:lang w:val="es-ES"/>
              </w:rPr>
              <w:object w:dxaOrig="2580" w:dyaOrig="260" w14:anchorId="78568BE1">
                <v:shape id="_x0000_i1026" type="#_x0000_t75" style="width:129.05pt;height:13.2pt" o:ole="">
                  <v:imagedata r:id="rId20" o:title=""/>
                </v:shape>
                <o:OLEObject Type="Embed" ProgID="Equation.DSMT4" ShapeID="_x0000_i1026" DrawAspect="Content" ObjectID="_1714331270" r:id="rId21"/>
              </w:object>
            </w:r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t xml:space="preserve"> </w:t>
            </w:r>
            <w:r w:rsidRPr="001B0DC9">
              <w:rPr>
                <w:sz w:val="18"/>
                <w:szCs w:val="18"/>
                <w:lang w:val="es-ES"/>
              </w:rPr>
              <w:t>(</w:t>
            </w:r>
            <w:proofErr w:type="spellStart"/>
            <w:r w:rsidRPr="001B0DC9">
              <w:rPr>
                <w:sz w:val="18"/>
                <w:szCs w:val="18"/>
                <w:lang w:val="es-ES"/>
              </w:rPr>
              <w:t>Aditividade</w:t>
            </w:r>
            <w:proofErr w:type="spellEnd"/>
            <w:r w:rsidRPr="001B0DC9">
              <w:rPr>
                <w:sz w:val="18"/>
                <w:szCs w:val="18"/>
                <w:lang w:val="es-ES"/>
              </w:rPr>
              <w:t>);</w:t>
            </w:r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fldChar w:fldCharType="begin"/>
            </w:r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es-ES"/>
                </w:rPr>
                <m:t xml:space="preserve">f 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s-E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  <w:lang w:val="es-ES"/>
                    </w:rPr>
                    <m:t>u+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es-ES"/>
                </w:rPr>
                <m:t>= f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s-E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  <w:lang w:val="es-E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es-ES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s-E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  <w:lang w:val="es-ES"/>
                    </w:rPr>
                    <m:t>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es-ES"/>
                </w:rPr>
                <m:t xml:space="preserve">, </m:t>
              </m:r>
              <m:r>
                <w:rPr>
                  <w:rFonts w:ascii="Cambria Math" w:hAnsi="Cambria Math"/>
                  <w:i/>
                  <w:sz w:val="18"/>
                  <w:szCs w:val="18"/>
                </w:rPr>
                <w:sym w:font="SymbolProp BT" w:char="0022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es-ES"/>
                </w:rPr>
                <m:t xml:space="preserve"> u, v </m:t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w:sym w:font="Symbol" w:char="00CE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es-ES"/>
                </w:rPr>
                <m:t xml:space="preserve"> V</m:t>
              </m:r>
            </m:oMath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instrText xml:space="preserve"> </w:instrText>
            </w:r>
            <w:r w:rsidR="00EF0E18">
              <w:rPr>
                <w:rFonts w:ascii="Cambria Math" w:hAnsi="Cambria Math"/>
                <w:sz w:val="18"/>
                <w:szCs w:val="18"/>
                <w:lang w:val="es-ES"/>
              </w:rPr>
              <w:fldChar w:fldCharType="separate"/>
            </w:r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fldChar w:fldCharType="end"/>
            </w:r>
          </w:p>
          <w:p w14:paraId="174E1C1E" w14:textId="3B309879" w:rsidR="009F2B04" w:rsidRPr="001B0DC9" w:rsidRDefault="009F2B04" w:rsidP="007B1E55">
            <w:pPr>
              <w:pStyle w:val="texto0"/>
              <w:numPr>
                <w:ilvl w:val="0"/>
                <w:numId w:val="3"/>
              </w:numPr>
              <w:spacing w:before="0" w:after="0"/>
              <w:ind w:left="714" w:hanging="357"/>
              <w:rPr>
                <w:sz w:val="18"/>
                <w:szCs w:val="18"/>
                <w:lang w:val="es-ES"/>
              </w:rPr>
            </w:pPr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fldChar w:fldCharType="begin"/>
            </w:r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f (</m:t>
              </m:r>
              <m:r>
                <w:rPr>
                  <w:rFonts w:ascii="Cambria Math" w:hAnsi="Cambria Math"/>
                  <w:i/>
                  <w:sz w:val="18"/>
                  <w:szCs w:val="18"/>
                </w:rPr>
                <w:sym w:font="Symbol" w:char="0061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u ) = </m:t>
              </m:r>
              <m:r>
                <w:rPr>
                  <w:rFonts w:ascii="Cambria Math" w:hAnsi="Cambria Math"/>
                  <w:i/>
                  <w:sz w:val="18"/>
                  <w:szCs w:val="18"/>
                </w:rPr>
                <w:sym w:font="Symbol" w:char="0061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 f (u), </m:t>
              </m:r>
              <m:r>
                <w:rPr>
                  <w:rFonts w:ascii="Cambria Math" w:hAnsi="Cambria Math"/>
                  <w:i/>
                  <w:sz w:val="18"/>
                  <w:szCs w:val="18"/>
                </w:rPr>
                <w:sym w:font="SymbolProp BT" w:char="0022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/>
                  <w:i/>
                  <w:sz w:val="18"/>
                  <w:szCs w:val="18"/>
                </w:rPr>
                <w:sym w:font="Symbol" w:char="0061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iCs/>
                  <w:sz w:val="18"/>
                  <w:szCs w:val="18"/>
                </w:rPr>
                <w:sym w:font="Symbol" w:char="00CE"/>
              </m:r>
              <m:r>
                <m:rPr>
                  <m:sty m:val="p"/>
                </m:rPr>
                <w:rPr>
                  <w:rFonts w:ascii="Cambria Math" w:hAnsi="Cambria Math"/>
                  <w:iCs/>
                  <w:sz w:val="18"/>
                  <w:szCs w:val="18"/>
                </w:rPr>
                <w:sym w:font="Mathematica7" w:char="F052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, </m:t>
              </m:r>
              <m:r>
                <w:rPr>
                  <w:rFonts w:ascii="Cambria Math" w:hAnsi="Cambria Math"/>
                  <w:i/>
                  <w:sz w:val="18"/>
                  <w:szCs w:val="18"/>
                </w:rPr>
                <w:sym w:font="SymbolProp BT" w:char="0022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 u </m:t>
              </m:r>
              <m:r>
                <w:rPr>
                  <w:rFonts w:ascii="Cambria Math" w:hAnsi="Cambria Math"/>
                  <w:i/>
                  <w:sz w:val="18"/>
                  <w:szCs w:val="18"/>
                </w:rPr>
                <w:sym w:font="Symbol" w:char="00CE"/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V</m:t>
              </m:r>
            </m:oMath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instrText xml:space="preserve"> </w:instrText>
            </w:r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fldChar w:fldCharType="separate"/>
            </w:r>
            <w:r w:rsidRPr="001B0DC9">
              <w:rPr>
                <w:rFonts w:ascii="Cambria Math" w:hAnsi="Cambria Math"/>
                <w:position w:val="-8"/>
                <w:sz w:val="18"/>
                <w:szCs w:val="18"/>
                <w:lang w:val="es-ES"/>
              </w:rPr>
              <w:object w:dxaOrig="2659" w:dyaOrig="260" w14:anchorId="7D0D4B62">
                <v:shape id="_x0000_i1027" type="#_x0000_t75" style="width:132.95pt;height:13.2pt" o:ole="">
                  <v:imagedata r:id="rId22" o:title=""/>
                </v:shape>
                <o:OLEObject Type="Embed" ProgID="Equation.DSMT4" ShapeID="_x0000_i1027" DrawAspect="Content" ObjectID="_1714331271" r:id="rId23"/>
              </w:object>
            </w:r>
            <w:r w:rsidRPr="001B0DC9">
              <w:rPr>
                <w:rFonts w:ascii="Cambria Math" w:hAnsi="Cambria Math"/>
                <w:sz w:val="18"/>
                <w:szCs w:val="18"/>
                <w:lang w:val="es-ES"/>
              </w:rPr>
              <w:fldChar w:fldCharType="end"/>
            </w:r>
            <w:r w:rsidRPr="001B0DC9">
              <w:rPr>
                <w:sz w:val="18"/>
                <w:szCs w:val="18"/>
                <w:lang w:val="es-ES"/>
              </w:rPr>
              <w:t>(</w:t>
            </w:r>
            <w:r w:rsidRPr="001B0DC9">
              <w:rPr>
                <w:sz w:val="18"/>
                <w:szCs w:val="18"/>
              </w:rPr>
              <w:t>Homogeneidade</w:t>
            </w:r>
            <w:r w:rsidRPr="001B0DC9">
              <w:rPr>
                <w:sz w:val="18"/>
                <w:szCs w:val="18"/>
                <w:lang w:val="es-ES"/>
              </w:rPr>
              <w:t>).</w:t>
            </w:r>
          </w:p>
          <w:p w14:paraId="2A99771A" w14:textId="77777777" w:rsidR="009F2B04" w:rsidRPr="001B0DC9" w:rsidRDefault="009F2B04" w:rsidP="0045170E">
            <w:pPr>
              <w:pStyle w:val="texto0"/>
              <w:rPr>
                <w:sz w:val="18"/>
                <w:szCs w:val="18"/>
              </w:rPr>
            </w:pPr>
            <w:r w:rsidRPr="001B0DC9">
              <w:rPr>
                <w:sz w:val="18"/>
                <w:szCs w:val="18"/>
              </w:rPr>
              <w:t>ou, equivalente, se satisfaz a seguinte condição:</w:t>
            </w:r>
          </w:p>
          <w:p w14:paraId="5C7AEFDE" w14:textId="77777777" w:rsidR="009F2B04" w:rsidRPr="008254B9" w:rsidRDefault="009F2B04" w:rsidP="0045170E">
            <w:pPr>
              <w:pStyle w:val="EQcaixa"/>
              <w:framePr w:wrap="around"/>
            </w:pPr>
            <w:r w:rsidRPr="001B0DC9">
              <w:rPr>
                <w:position w:val="-8"/>
                <w:szCs w:val="18"/>
                <w:lang w:val="es-ES"/>
              </w:rPr>
              <w:object w:dxaOrig="3800" w:dyaOrig="260" w14:anchorId="0211D93B">
                <v:shape id="_x0000_i1028" type="#_x0000_t75" style="width:190pt;height:13.2pt" o:ole="">
                  <v:imagedata r:id="rId24" o:title=""/>
                </v:shape>
                <o:OLEObject Type="Embed" ProgID="Equation.DSMT4" ShapeID="_x0000_i1028" DrawAspect="Content" ObjectID="_1714331272" r:id="rId25"/>
              </w:object>
            </w:r>
          </w:p>
        </w:tc>
      </w:tr>
    </w:tbl>
    <w:p w14:paraId="19D860D8" w14:textId="24B46623" w:rsidR="009F2B04" w:rsidRDefault="009F2B04" w:rsidP="009F2B04">
      <w:pPr>
        <w:rPr>
          <w:lang w:val="pt-PT"/>
        </w:rPr>
      </w:pPr>
    </w:p>
    <w:p w14:paraId="4C7D2828" w14:textId="72738C56" w:rsidR="00B53572" w:rsidRDefault="00B017D7" w:rsidP="00B53572">
      <w:pPr>
        <w:pStyle w:val="texto0"/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55DBA811" wp14:editId="69484DD8">
                <wp:simplePos x="0" y="0"/>
                <wp:positionH relativeFrom="column">
                  <wp:posOffset>4905385</wp:posOffset>
                </wp:positionH>
                <wp:positionV relativeFrom="paragraph">
                  <wp:posOffset>1069889</wp:posOffset>
                </wp:positionV>
                <wp:extent cx="37800" cy="32400"/>
                <wp:effectExtent l="38100" t="38100" r="38735" b="43815"/>
                <wp:wrapNone/>
                <wp:docPr id="409" name="Tinta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78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92DFB" id="Tinta 409" o:spid="_x0000_s1026" type="#_x0000_t75" style="position:absolute;margin-left:385.9pt;margin-top:83.9pt;width:3.7pt;height:3.2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">
                <v:imagedata r:id="rId2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36AB73DF" wp14:editId="18B0B1BC">
                <wp:simplePos x="0" y="0"/>
                <wp:positionH relativeFrom="column">
                  <wp:posOffset>1758985</wp:posOffset>
                </wp:positionH>
                <wp:positionV relativeFrom="paragraph">
                  <wp:posOffset>1068809</wp:posOffset>
                </wp:positionV>
                <wp:extent cx="52560" cy="24840"/>
                <wp:effectExtent l="38100" t="38100" r="43180" b="32385"/>
                <wp:wrapNone/>
                <wp:docPr id="408" name="Tinta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525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DA2BE" id="Tinta 408" o:spid="_x0000_s1026" type="#_x0000_t75" style="position:absolute;margin-left:138.15pt;margin-top:83.8pt;width:4.85pt;height:2.6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">
                <v:imagedata r:id="rId2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40B013A4" wp14:editId="12EDFE8F">
                <wp:simplePos x="0" y="0"/>
                <wp:positionH relativeFrom="column">
                  <wp:posOffset>4560865</wp:posOffset>
                </wp:positionH>
                <wp:positionV relativeFrom="paragraph">
                  <wp:posOffset>1555169</wp:posOffset>
                </wp:positionV>
                <wp:extent cx="58680" cy="30960"/>
                <wp:effectExtent l="38100" t="38100" r="36830" b="45720"/>
                <wp:wrapNone/>
                <wp:docPr id="402" name="Tinta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58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4EBEF" id="Tinta 402" o:spid="_x0000_s1026" type="#_x0000_t75" style="position:absolute;margin-left:358.75pt;margin-top:122.1pt;width:5.3pt;height:3.1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">
                <v:imagedata r:id="rId3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442E4775" wp14:editId="0298A73F">
                <wp:simplePos x="0" y="0"/>
                <wp:positionH relativeFrom="column">
                  <wp:posOffset>1416265</wp:posOffset>
                </wp:positionH>
                <wp:positionV relativeFrom="paragraph">
                  <wp:posOffset>1538969</wp:posOffset>
                </wp:positionV>
                <wp:extent cx="29520" cy="25200"/>
                <wp:effectExtent l="38100" t="38100" r="46990" b="32385"/>
                <wp:wrapNone/>
                <wp:docPr id="401" name="Tinta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295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FC9AE" id="Tinta 401" o:spid="_x0000_s1026" type="#_x0000_t75" style="position:absolute;margin-left:111.15pt;margin-top:120.85pt;width:3pt;height:2.7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">
                <v:imagedata r:id="rId3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6313D702" wp14:editId="5328E7E0">
                <wp:simplePos x="0" y="0"/>
                <wp:positionH relativeFrom="column">
                  <wp:posOffset>3987385</wp:posOffset>
                </wp:positionH>
                <wp:positionV relativeFrom="paragraph">
                  <wp:posOffset>986729</wp:posOffset>
                </wp:positionV>
                <wp:extent cx="368640" cy="586080"/>
                <wp:effectExtent l="38100" t="38100" r="31750" b="43180"/>
                <wp:wrapNone/>
                <wp:docPr id="398" name="Tinta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368640" cy="58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0E36F" id="Tinta 398" o:spid="_x0000_s1026" type="#_x0000_t75" style="position:absolute;margin-left:313.6pt;margin-top:77.35pt;width:29.75pt;height:46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">
                <v:imagedata r:id="rId3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419A70BA" wp14:editId="527CE553">
                <wp:simplePos x="0" y="0"/>
                <wp:positionH relativeFrom="column">
                  <wp:posOffset>978145</wp:posOffset>
                </wp:positionH>
                <wp:positionV relativeFrom="paragraph">
                  <wp:posOffset>1096529</wp:posOffset>
                </wp:positionV>
                <wp:extent cx="199800" cy="495000"/>
                <wp:effectExtent l="38100" t="38100" r="48260" b="38735"/>
                <wp:wrapNone/>
                <wp:docPr id="396" name="Tinta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99800" cy="49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70C49" id="Tinta 396" o:spid="_x0000_s1026" type="#_x0000_t75" style="position:absolute;margin-left:76.65pt;margin-top:86pt;width:16.45pt;height:39.7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">
                <v:imagedata r:id="rId3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2CFABEAA" wp14:editId="3930281E">
                <wp:simplePos x="0" y="0"/>
                <wp:positionH relativeFrom="column">
                  <wp:posOffset>2026285</wp:posOffset>
                </wp:positionH>
                <wp:positionV relativeFrom="paragraph">
                  <wp:posOffset>356870</wp:posOffset>
                </wp:positionV>
                <wp:extent cx="374765" cy="631350"/>
                <wp:effectExtent l="38100" t="38100" r="6350" b="35560"/>
                <wp:wrapNone/>
                <wp:docPr id="395" name="Tinta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374765" cy="631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4DDCA" id="Tinta 395" o:spid="_x0000_s1026" type="#_x0000_t75" style="position:absolute;margin-left:159.2pt;margin-top:27.75pt;width:30.2pt;height:50.4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">
                <v:imagedata r:id="rId3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47261564" wp14:editId="1EFC95AC">
                <wp:simplePos x="0" y="0"/>
                <wp:positionH relativeFrom="column">
                  <wp:posOffset>2800465</wp:posOffset>
                </wp:positionH>
                <wp:positionV relativeFrom="paragraph">
                  <wp:posOffset>813209</wp:posOffset>
                </wp:positionV>
                <wp:extent cx="420120" cy="73800"/>
                <wp:effectExtent l="38100" t="38100" r="37465" b="40640"/>
                <wp:wrapNone/>
                <wp:docPr id="394" name="Tinta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420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EC625" id="Tinta 394" o:spid="_x0000_s1026" type="#_x0000_t75" style="position:absolute;margin-left:220.15pt;margin-top:63.7pt;width:33.8pt;height:6.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">
                <v:imagedata r:id="rId41" o:title=""/>
              </v:shape>
            </w:pict>
          </mc:Fallback>
        </mc:AlternateContent>
      </w:r>
      <w:r w:rsidR="00B53572" w:rsidRPr="006C6646">
        <w:rPr>
          <w:b/>
        </w:rPr>
        <w:t xml:space="preserve">Exemplos de aplicações </w:t>
      </w:r>
      <w:r w:rsidR="00B53572">
        <w:rPr>
          <w:b/>
        </w:rPr>
        <w:t>l</w:t>
      </w:r>
      <w:r w:rsidR="00B53572" w:rsidRPr="006C6646">
        <w:rPr>
          <w:b/>
        </w:rPr>
        <w:t>ineares</w:t>
      </w:r>
    </w:p>
    <w:p w14:paraId="0B625C15" w14:textId="77777777" w:rsidR="00B53572" w:rsidRDefault="00B53572" w:rsidP="007B1E55">
      <w:pPr>
        <w:pStyle w:val="texto0"/>
        <w:numPr>
          <w:ilvl w:val="0"/>
          <w:numId w:val="4"/>
        </w:numPr>
      </w:pPr>
      <m:oMath>
        <m: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5E3021">
        <w:t xml:space="preserve"> tal que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y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mr>
            </m:m>
          </m:e>
        </m:d>
      </m:oMath>
      <w:r>
        <w:t>.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3863"/>
        <w:gridCol w:w="5537"/>
      </w:tblGrid>
      <w:tr w:rsidR="00B53572" w14:paraId="03842857" w14:textId="77777777" w:rsidTr="00B53572">
        <w:tc>
          <w:tcPr>
            <w:tcW w:w="3863" w:type="dxa"/>
          </w:tcPr>
          <w:p w14:paraId="7BE9F195" w14:textId="77777777" w:rsidR="00B53572" w:rsidRDefault="00B53572" w:rsidP="0045170E">
            <w:pPr>
              <w:pStyle w:val="texto0"/>
            </w:pPr>
            <m:oMathPara>
              <m:oMath>
                <m:r>
                  <w:rPr>
                    <w:rFonts w:ascii="Cambria Math" w:hAnsi="Cambria Math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5537" w:type="dxa"/>
          </w:tcPr>
          <w:p w14:paraId="58E5D0B2" w14:textId="77777777" w:rsidR="00B53572" w:rsidRDefault="00B53572" w:rsidP="0045170E">
            <w:pPr>
              <w:pStyle w:val="texto0"/>
            </w:pPr>
            <m:oMathPara>
              <m:oMath>
                <m:r>
                  <w:rPr>
                    <w:rFonts w:ascii="Cambria Math" w:hAnsi="Cambria Math"/>
                  </w:rPr>
                  <m:t>f(A)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B53572" w14:paraId="429C0461" w14:textId="77777777" w:rsidTr="00B53572">
        <w:tc>
          <w:tcPr>
            <w:tcW w:w="3863" w:type="dxa"/>
          </w:tcPr>
          <w:p w14:paraId="000C45C3" w14:textId="40F32459" w:rsidR="00B53572" w:rsidRDefault="00B017D7" w:rsidP="0045170E">
            <w:pPr>
              <w:pStyle w:val="texto0"/>
            </w:pPr>
            <w:r>
              <w:rPr>
                <w:rFonts w:ascii="Courier" w:hAnsi="Courier" w:cs="Courier"/>
                <w:noProof/>
                <w:lang w:eastAsia="pt-PT"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 wp14:anchorId="100969C5" wp14:editId="1CCEC4F4">
                      <wp:simplePos x="0" y="0"/>
                      <wp:positionH relativeFrom="column">
                        <wp:posOffset>1654175</wp:posOffset>
                      </wp:positionH>
                      <wp:positionV relativeFrom="paragraph">
                        <wp:posOffset>869950</wp:posOffset>
                      </wp:positionV>
                      <wp:extent cx="226530" cy="76395"/>
                      <wp:effectExtent l="38100" t="38100" r="21590" b="38100"/>
                      <wp:wrapNone/>
                      <wp:docPr id="413" name="Tinta 4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6530" cy="763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40122C" id="Tinta 413" o:spid="_x0000_s1026" type="#_x0000_t75" style="position:absolute;margin-left:129.9pt;margin-top:68.15pt;width:18.55pt;height:6.7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">
                      <v:imagedata r:id="rId43" o:title=""/>
                    </v:shape>
                  </w:pict>
                </mc:Fallback>
              </mc:AlternateContent>
            </w:r>
            <w:r>
              <w:rPr>
                <w:rFonts w:ascii="Courier" w:hAnsi="Courier" w:cs="Courier"/>
                <w:noProof/>
                <w:lang w:eastAsia="pt-PT"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 wp14:anchorId="1BE859CC" wp14:editId="2E8BA2DB">
                      <wp:simplePos x="0" y="0"/>
                      <wp:positionH relativeFrom="column">
                        <wp:posOffset>933750</wp:posOffset>
                      </wp:positionH>
                      <wp:positionV relativeFrom="paragraph">
                        <wp:posOffset>1531049</wp:posOffset>
                      </wp:positionV>
                      <wp:extent cx="131760" cy="57960"/>
                      <wp:effectExtent l="38100" t="38100" r="40005" b="37465"/>
                      <wp:wrapNone/>
                      <wp:docPr id="403" name="Tinta 4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76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AF4FBB" id="Tinta 403" o:spid="_x0000_s1026" type="#_x0000_t75" style="position:absolute;margin-left:73.15pt;margin-top:120.2pt;width:11.05pt;height:5.2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">
                      <v:imagedata r:id="rId45" o:title=""/>
                    </v:shape>
                  </w:pict>
                </mc:Fallback>
              </mc:AlternateContent>
            </w:r>
            <w:r>
              <w:rPr>
                <w:rFonts w:ascii="Courier" w:hAnsi="Courier" w:cs="Courier"/>
                <w:noProof/>
                <w:lang w:eastAsia="pt-PT"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 wp14:anchorId="2A16FDEA" wp14:editId="279CA5F4">
                      <wp:simplePos x="0" y="0"/>
                      <wp:positionH relativeFrom="column">
                        <wp:posOffset>955350</wp:posOffset>
                      </wp:positionH>
                      <wp:positionV relativeFrom="paragraph">
                        <wp:posOffset>381929</wp:posOffset>
                      </wp:positionV>
                      <wp:extent cx="80640" cy="62640"/>
                      <wp:effectExtent l="38100" t="38100" r="34290" b="33020"/>
                      <wp:wrapNone/>
                      <wp:docPr id="397" name="Tinta 3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BB5F5E" id="Tinta 397" o:spid="_x0000_s1026" type="#_x0000_t75" style="position:absolute;margin-left:74.85pt;margin-top:29.7pt;width:7.1pt;height:5.6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">
                      <v:imagedata r:id="rId47" o:title=""/>
                    </v:shape>
                  </w:pict>
                </mc:Fallback>
              </mc:AlternateContent>
            </w:r>
            <w:r w:rsidR="00B53572">
              <w:rPr>
                <w:rFonts w:ascii="Courier" w:hAnsi="Courier" w:cs="Courier"/>
                <w:noProof/>
                <w:lang w:eastAsia="pt-PT"/>
              </w:rPr>
              <w:drawing>
                <wp:anchor distT="0" distB="0" distL="114300" distR="114300" simplePos="0" relativeHeight="251659264" behindDoc="1" locked="0" layoutInCell="1" allowOverlap="1" wp14:anchorId="0DE86E0C" wp14:editId="6872455B">
                  <wp:simplePos x="0" y="0"/>
                  <wp:positionH relativeFrom="column">
                    <wp:posOffset>800100</wp:posOffset>
                  </wp:positionH>
                  <wp:positionV relativeFrom="paragraph">
                    <wp:posOffset>360045</wp:posOffset>
                  </wp:positionV>
                  <wp:extent cx="930910" cy="1244600"/>
                  <wp:effectExtent l="0" t="0" r="2540" b="0"/>
                  <wp:wrapTight wrapText="bothSides">
                    <wp:wrapPolygon edited="0">
                      <wp:start x="0" y="0"/>
                      <wp:lineTo x="0" y="21159"/>
                      <wp:lineTo x="21217" y="21159"/>
                      <wp:lineTo x="21217" y="0"/>
                      <wp:lineTo x="0" y="0"/>
                    </wp:wrapPolygon>
                  </wp:wrapTight>
                  <wp:docPr id="353" name="Imagem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910" cy="1244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537" w:type="dxa"/>
          </w:tcPr>
          <w:p w14:paraId="71DCE722" w14:textId="70B8E386" w:rsidR="00B53572" w:rsidRDefault="00B017D7" w:rsidP="0045170E">
            <w:pPr>
              <w:pStyle w:val="texto0"/>
            </w:pPr>
            <w:r>
              <w:rPr>
                <w:rFonts w:ascii="Courier" w:hAnsi="Courier" w:cs="Courier"/>
                <w:noProof/>
                <w:lang w:eastAsia="pt-PT"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 wp14:anchorId="0FAD07C5" wp14:editId="7EF4DC6B">
                      <wp:simplePos x="0" y="0"/>
                      <wp:positionH relativeFrom="column">
                        <wp:posOffset>1639570</wp:posOffset>
                      </wp:positionH>
                      <wp:positionV relativeFrom="paragraph">
                        <wp:posOffset>287655</wp:posOffset>
                      </wp:positionV>
                      <wp:extent cx="273265" cy="109220"/>
                      <wp:effectExtent l="38100" t="38100" r="12700" b="43180"/>
                      <wp:wrapNone/>
                      <wp:docPr id="415" name="Tinta 4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3265" cy="1092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19B53A" id="Tinta 415" o:spid="_x0000_s1026" type="#_x0000_t75" style="position:absolute;margin-left:128.75pt;margin-top:22.3pt;width:22.2pt;height:9.3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">
                      <v:imagedata r:id="rId50" o:title=""/>
                    </v:shape>
                  </w:pict>
                </mc:Fallback>
              </mc:AlternateContent>
            </w:r>
            <w:r>
              <w:rPr>
                <w:rFonts w:ascii="Courier" w:hAnsi="Courier" w:cs="Courier"/>
                <w:noProof/>
                <w:lang w:eastAsia="pt-PT"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 wp14:anchorId="6B1A7AA4" wp14:editId="16D761D0">
                      <wp:simplePos x="0" y="0"/>
                      <wp:positionH relativeFrom="column">
                        <wp:posOffset>623570</wp:posOffset>
                      </wp:positionH>
                      <wp:positionV relativeFrom="paragraph">
                        <wp:posOffset>1324610</wp:posOffset>
                      </wp:positionV>
                      <wp:extent cx="110560" cy="198660"/>
                      <wp:effectExtent l="38100" t="38100" r="41910" b="49530"/>
                      <wp:wrapNone/>
                      <wp:docPr id="407" name="Tinta 4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560" cy="1986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43E3C0" id="Tinta 407" o:spid="_x0000_s1026" type="#_x0000_t75" style="position:absolute;margin-left:48.75pt;margin-top:103.95pt;width:9.4pt;height:16.3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">
                      <v:imagedata r:id="rId52" o:title=""/>
                    </v:shape>
                  </w:pict>
                </mc:Fallback>
              </mc:AlternateContent>
            </w:r>
            <w:r>
              <w:rPr>
                <w:rFonts w:ascii="Courier" w:hAnsi="Courier" w:cs="Courier"/>
                <w:noProof/>
                <w:lang w:eastAsia="pt-PT"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 wp14:anchorId="5AC01BB4" wp14:editId="3A52F78C">
                      <wp:simplePos x="0" y="0"/>
                      <wp:positionH relativeFrom="column">
                        <wp:posOffset>2371985</wp:posOffset>
                      </wp:positionH>
                      <wp:positionV relativeFrom="paragraph">
                        <wp:posOffset>454649</wp:posOffset>
                      </wp:positionV>
                      <wp:extent cx="99000" cy="79560"/>
                      <wp:effectExtent l="38100" t="38100" r="34925" b="34925"/>
                      <wp:wrapNone/>
                      <wp:docPr id="400" name="Tinta 4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00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4E9CB8" id="Tinta 400" o:spid="_x0000_s1026" type="#_x0000_t75" style="position:absolute;margin-left:186.4pt;margin-top:35.45pt;width:8.55pt;height:6.9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">
                      <v:imagedata r:id="rId54" o:title=""/>
                    </v:shape>
                  </w:pict>
                </mc:Fallback>
              </mc:AlternateContent>
            </w:r>
            <w:r>
              <w:rPr>
                <w:rFonts w:ascii="Courier" w:hAnsi="Courier" w:cs="Courier"/>
                <w:noProof/>
                <w:lang w:eastAsia="pt-PT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 wp14:anchorId="0495A388" wp14:editId="3ED485A6">
                      <wp:simplePos x="0" y="0"/>
                      <wp:positionH relativeFrom="column">
                        <wp:posOffset>1649825</wp:posOffset>
                      </wp:positionH>
                      <wp:positionV relativeFrom="paragraph">
                        <wp:posOffset>351689</wp:posOffset>
                      </wp:positionV>
                      <wp:extent cx="360" cy="360"/>
                      <wp:effectExtent l="38100" t="38100" r="38100" b="38100"/>
                      <wp:wrapNone/>
                      <wp:docPr id="399" name="Tinta 3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37BE4D" id="Tinta 399" o:spid="_x0000_s1026" type="#_x0000_t75" style="position:absolute;margin-left:129.55pt;margin-top:27.35pt;width:.75pt;height:.7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ycmuKMwBAACSBAAAEAAAAAAAAAAAAAAAAADT&#10;AwAAZHJzL2luay9pbmsxLnhtbFBLAQItABQABgAIAAAAIQBm8Qz23gAAAAkBAAAPAAAAAAAAAAAA&#10;AAAAAM0FAABkcnMvZG93bnJldi54bWxQSwECLQAUAAYACAAAACEAeRi8nb8AAAAhAQAAGQAAAAAA&#10;AAAAAAAAAADYBgAAZHJzL19yZWxzL2Uyb0RvYy54bWwucmVsc1BLBQYAAAAABgAGAHgBAADOBwAA&#10;AAA=&#10;">
                      <v:imagedata r:id="rId56" o:title=""/>
                    </v:shape>
                  </w:pict>
                </mc:Fallback>
              </mc:AlternateContent>
            </w:r>
            <w:r w:rsidR="00B53572">
              <w:rPr>
                <w:rFonts w:ascii="Courier" w:hAnsi="Courier" w:cs="Courier"/>
                <w:noProof/>
                <w:lang w:eastAsia="pt-PT"/>
              </w:rPr>
              <w:drawing>
                <wp:anchor distT="0" distB="0" distL="114300" distR="114300" simplePos="0" relativeHeight="251677696" behindDoc="0" locked="0" layoutInCell="1" allowOverlap="1" wp14:anchorId="2F63A8DE" wp14:editId="2A485A6E">
                  <wp:simplePos x="0" y="0"/>
                  <wp:positionH relativeFrom="column">
                    <wp:posOffset>669290</wp:posOffset>
                  </wp:positionH>
                  <wp:positionV relativeFrom="paragraph">
                    <wp:posOffset>271145</wp:posOffset>
                  </wp:positionV>
                  <wp:extent cx="1851454" cy="1141730"/>
                  <wp:effectExtent l="0" t="0" r="0" b="1270"/>
                  <wp:wrapNone/>
                  <wp:docPr id="355" name="Imagem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454" cy="1141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46AC6F7B" w14:textId="15649EF4" w:rsidR="00B53572" w:rsidRPr="00B53572" w:rsidRDefault="00B017D7" w:rsidP="00B53572">
      <w:pPr>
        <w:pStyle w:val="texto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5032BBE0" wp14:editId="41CAA5A4">
                <wp:simplePos x="0" y="0"/>
                <wp:positionH relativeFrom="column">
                  <wp:posOffset>1181905</wp:posOffset>
                </wp:positionH>
                <wp:positionV relativeFrom="paragraph">
                  <wp:posOffset>-40231</wp:posOffset>
                </wp:positionV>
                <wp:extent cx="26280" cy="116640"/>
                <wp:effectExtent l="38100" t="38100" r="31115" b="36195"/>
                <wp:wrapNone/>
                <wp:docPr id="406" name="Tinta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6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F75DD" id="Tinta 406" o:spid="_x0000_s1026" type="#_x0000_t75" style="position:absolute;margin-left:92.7pt;margin-top:-3.5pt;width:2.75pt;height:9.9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">
                <v:imagedata r:id="rId59" o:title=""/>
              </v:shape>
            </w:pict>
          </mc:Fallback>
        </mc:AlternateContent>
      </w:r>
    </w:p>
    <w:p w14:paraId="516482A1" w14:textId="0F157EC1" w:rsidR="00B53572" w:rsidRPr="00A73C99" w:rsidRDefault="00B53572" w:rsidP="007B1E55">
      <w:pPr>
        <w:pStyle w:val="texto0"/>
        <w:numPr>
          <w:ilvl w:val="0"/>
          <w:numId w:val="4"/>
        </w:numPr>
      </w:pPr>
      <m:oMath>
        <m:r>
          <w:rPr>
            <w:rFonts w:ascii="Cambria Math" w:hAnsi="Cambria Math"/>
          </w:rPr>
          <w:lastRenderedPageBreak/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A73C99">
        <w:t xml:space="preserve"> tal qu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z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z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z</m:t>
                  </m:r>
                </m:e>
              </m:mr>
            </m:m>
          </m:e>
        </m:d>
      </m:oMath>
      <w:r>
        <w:t>.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7"/>
        <w:gridCol w:w="4693"/>
      </w:tblGrid>
      <w:tr w:rsidR="00B53572" w14:paraId="11604FFA" w14:textId="77777777" w:rsidTr="0045170E">
        <w:trPr>
          <w:trHeight w:val="1234"/>
        </w:trPr>
        <w:tc>
          <w:tcPr>
            <w:tcW w:w="7184" w:type="dxa"/>
          </w:tcPr>
          <w:p w14:paraId="17F43BFA" w14:textId="77777777" w:rsidR="00B53572" w:rsidRDefault="00B53572" w:rsidP="0045170E">
            <w:pPr>
              <w:pStyle w:val="texto0"/>
            </w:pPr>
            <m:oMathPara>
              <m:oMath>
                <m:r>
                  <w:rPr>
                    <w:rFonts w:ascii="Cambria Math" w:hAnsi="Cambria Math"/>
                  </w:rPr>
                  <m:t>B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8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7184" w:type="dxa"/>
          </w:tcPr>
          <w:p w14:paraId="0FAD9601" w14:textId="77777777" w:rsidR="00B53572" w:rsidRDefault="00B53572" w:rsidP="0045170E">
            <w:pPr>
              <w:pStyle w:val="texto0"/>
            </w:pPr>
            <m:oMathPara>
              <m:oMath>
                <m:r>
                  <w:rPr>
                    <w:rFonts w:ascii="Cambria Math" w:hAnsi="Cambria Math"/>
                  </w:rPr>
                  <m:t>f(B)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8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F84B5A" w14:paraId="2B14B9AD" w14:textId="77777777" w:rsidTr="0045170E">
        <w:trPr>
          <w:trHeight w:val="1234"/>
        </w:trPr>
        <w:tc>
          <w:tcPr>
            <w:tcW w:w="7184" w:type="dxa"/>
          </w:tcPr>
          <w:p w14:paraId="489F67D5" w14:textId="01F83655" w:rsidR="00F84B5A" w:rsidRDefault="00B017D7" w:rsidP="00F84B5A">
            <w:pPr>
              <w:pStyle w:val="texto0"/>
              <w:jc w:val="center"/>
              <w:rPr>
                <w:rFonts w:eastAsia="Times New Roman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 wp14:anchorId="2A491D58" wp14:editId="77B8E238">
                      <wp:simplePos x="0" y="0"/>
                      <wp:positionH relativeFrom="column">
                        <wp:posOffset>909630</wp:posOffset>
                      </wp:positionH>
                      <wp:positionV relativeFrom="paragraph">
                        <wp:posOffset>-185419</wp:posOffset>
                      </wp:positionV>
                      <wp:extent cx="23760" cy="2160"/>
                      <wp:effectExtent l="38100" t="38100" r="33655" b="36195"/>
                      <wp:wrapNone/>
                      <wp:docPr id="418" name="Tinta 4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760" cy="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09BFE8" id="Tinta 418" o:spid="_x0000_s1026" type="#_x0000_t75" style="position:absolute;margin-left:71.25pt;margin-top:-14.95pt;width:2.55pt;height:.8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">
                      <v:imagedata r:id="rId6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 wp14:anchorId="67BC605E" wp14:editId="7DEF291B">
                      <wp:simplePos x="0" y="0"/>
                      <wp:positionH relativeFrom="column">
                        <wp:posOffset>538110</wp:posOffset>
                      </wp:positionH>
                      <wp:positionV relativeFrom="paragraph">
                        <wp:posOffset>-158779</wp:posOffset>
                      </wp:positionV>
                      <wp:extent cx="101520" cy="30240"/>
                      <wp:effectExtent l="38100" t="38100" r="32385" b="46355"/>
                      <wp:wrapNone/>
                      <wp:docPr id="416" name="Tinta 4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3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234C46" id="Tinta 416" o:spid="_x0000_s1026" type="#_x0000_t75" style="position:absolute;margin-left:42pt;margin-top:-12.85pt;width:8.7pt;height:3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">
                      <v:imagedata r:id="rId63" o:title=""/>
                    </v:shape>
                  </w:pict>
                </mc:Fallback>
              </mc:AlternateContent>
            </w:r>
            <w:r w:rsidR="00F84B5A" w:rsidRPr="00001FC2">
              <w:rPr>
                <w:noProof/>
              </w:rPr>
              <w:drawing>
                <wp:inline distT="0" distB="0" distL="0" distR="0" wp14:anchorId="752BBB4D" wp14:editId="307A7473">
                  <wp:extent cx="1028700" cy="1079500"/>
                  <wp:effectExtent l="0" t="0" r="0" b="6350"/>
                  <wp:docPr id="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84" w:type="dxa"/>
          </w:tcPr>
          <w:p w14:paraId="265F24D5" w14:textId="3D04841F" w:rsidR="00F84B5A" w:rsidRDefault="00B017D7" w:rsidP="00F84B5A">
            <w:pPr>
              <w:pStyle w:val="texto0"/>
              <w:jc w:val="center"/>
              <w:rPr>
                <w:rFonts w:eastAsia="Times New Roman"/>
              </w:rPr>
            </w:pPr>
            <w:r>
              <w:rPr>
                <w:rFonts w:ascii="Courier" w:hAnsi="Courier" w:cs="Courier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 wp14:anchorId="714D786B" wp14:editId="6F00E203">
                      <wp:simplePos x="0" y="0"/>
                      <wp:positionH relativeFrom="column">
                        <wp:posOffset>967005</wp:posOffset>
                      </wp:positionH>
                      <wp:positionV relativeFrom="paragraph">
                        <wp:posOffset>-349579</wp:posOffset>
                      </wp:positionV>
                      <wp:extent cx="360" cy="360"/>
                      <wp:effectExtent l="38100" t="38100" r="38100" b="38100"/>
                      <wp:wrapNone/>
                      <wp:docPr id="419" name="Tinta 4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5D1BAA" id="Tinta 419" o:spid="_x0000_s1026" type="#_x0000_t75" style="position:absolute;margin-left:75.8pt;margin-top:-27.9pt;width:.75pt;height: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D6qJA2ywEAAJIEAAAQAAAAAAAAAAAAAAAAANMD&#10;AABkcnMvaW5rL2luazEueG1sUEsBAi0AFAAGAAgAAAAhAPB6dbbeAAAACwEAAA8AAAAAAAAAAAAA&#10;AAAAzAUAAGRycy9kb3ducmV2LnhtbFBLAQItABQABgAIAAAAIQB5GLydvwAAACEBAAAZAAAAAAAA&#10;AAAAAAAAANcGAABkcnMvX3JlbHMvZTJvRG9jLnhtbC5yZWxzUEsFBgAAAAAGAAYAeAEAAM0HAAAA&#10;AA==&#10;">
                      <v:imagedata r:id="rId56" o:title=""/>
                    </v:shape>
                  </w:pict>
                </mc:Fallback>
              </mc:AlternateContent>
            </w:r>
            <w:r>
              <w:rPr>
                <w:rFonts w:ascii="Courier" w:hAnsi="Courier" w:cs="Courier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 wp14:anchorId="072E8902" wp14:editId="5F523A52">
                      <wp:simplePos x="0" y="0"/>
                      <wp:positionH relativeFrom="column">
                        <wp:posOffset>693405</wp:posOffset>
                      </wp:positionH>
                      <wp:positionV relativeFrom="paragraph">
                        <wp:posOffset>-362539</wp:posOffset>
                      </wp:positionV>
                      <wp:extent cx="76680" cy="11160"/>
                      <wp:effectExtent l="38100" t="38100" r="38100" b="46355"/>
                      <wp:wrapNone/>
                      <wp:docPr id="417" name="Tinta 4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D901F5" id="Tinta 417" o:spid="_x0000_s1026" type="#_x0000_t75" style="position:absolute;margin-left:54.25pt;margin-top:-28.9pt;width:6.75pt;height:1.6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">
                      <v:imagedata r:id="rId67" o:title=""/>
                    </v:shape>
                  </w:pict>
                </mc:Fallback>
              </mc:AlternateContent>
            </w:r>
            <w:r w:rsidR="00F84B5A">
              <w:rPr>
                <w:rStyle w:val="MathematicaFormatStandardForm"/>
                <w:noProof/>
              </w:rPr>
              <w:drawing>
                <wp:inline distT="0" distB="0" distL="0" distR="0" wp14:anchorId="478F8C03" wp14:editId="1FC79BFB">
                  <wp:extent cx="1245289" cy="1080000"/>
                  <wp:effectExtent l="0" t="0" r="0" b="6350"/>
                  <wp:docPr id="2" name="Image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289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3572" w14:paraId="3520E560" w14:textId="77777777" w:rsidTr="0045170E">
        <w:trPr>
          <w:trHeight w:val="5725"/>
        </w:trPr>
        <w:tc>
          <w:tcPr>
            <w:tcW w:w="14367" w:type="dxa"/>
            <w:gridSpan w:val="2"/>
          </w:tcPr>
          <w:p w14:paraId="36E8D25B" w14:textId="77777777" w:rsidR="00B53572" w:rsidRDefault="00B53572" w:rsidP="0045170E">
            <w:pPr>
              <w:pStyle w:val="texto0"/>
            </w:pPr>
            <w:r>
              <w:rPr>
                <w:noProof/>
                <w:lang w:eastAsia="pt-PT"/>
              </w:rPr>
              <w:drawing>
                <wp:anchor distT="0" distB="0" distL="114300" distR="114300" simplePos="0" relativeHeight="251661312" behindDoc="0" locked="0" layoutInCell="1" allowOverlap="1" wp14:anchorId="4A9BC295" wp14:editId="65D4D44D">
                  <wp:simplePos x="0" y="0"/>
                  <wp:positionH relativeFrom="column">
                    <wp:posOffset>1356443</wp:posOffset>
                  </wp:positionH>
                  <wp:positionV relativeFrom="paragraph">
                    <wp:posOffset>187849</wp:posOffset>
                  </wp:positionV>
                  <wp:extent cx="3115339" cy="3062932"/>
                  <wp:effectExtent l="19050" t="0" r="8861" b="0"/>
                  <wp:wrapNone/>
                  <wp:docPr id="5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5339" cy="3062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CDAD12A" w14:textId="77777777" w:rsidR="00B53572" w:rsidRDefault="00B53572" w:rsidP="0045170E">
            <w:pPr>
              <w:pStyle w:val="texto0"/>
            </w:pPr>
          </w:p>
          <w:p w14:paraId="11970583" w14:textId="77777777" w:rsidR="00B53572" w:rsidRDefault="00B53572" w:rsidP="0045170E">
            <w:pPr>
              <w:pStyle w:val="texto0"/>
            </w:pPr>
          </w:p>
          <w:p w14:paraId="69BB307A" w14:textId="77777777" w:rsidR="00B53572" w:rsidRDefault="00B53572" w:rsidP="0045170E">
            <w:pPr>
              <w:pStyle w:val="texto0"/>
            </w:pPr>
          </w:p>
          <w:p w14:paraId="4D3FB9DF" w14:textId="77777777" w:rsidR="00B53572" w:rsidRDefault="00B53572" w:rsidP="0045170E">
            <w:pPr>
              <w:pStyle w:val="texto0"/>
            </w:pPr>
          </w:p>
          <w:p w14:paraId="20CA7C07" w14:textId="77777777" w:rsidR="00B53572" w:rsidRDefault="00B53572" w:rsidP="0045170E">
            <w:pPr>
              <w:pStyle w:val="texto0"/>
            </w:pPr>
          </w:p>
          <w:p w14:paraId="1304CE1F" w14:textId="77777777" w:rsidR="00B53572" w:rsidRDefault="00B53572" w:rsidP="0045170E">
            <w:pPr>
              <w:pStyle w:val="texto0"/>
            </w:pPr>
          </w:p>
          <w:p w14:paraId="2FA702BD" w14:textId="77777777" w:rsidR="00B53572" w:rsidRDefault="00B53572" w:rsidP="0045170E">
            <w:pPr>
              <w:pStyle w:val="texto0"/>
            </w:pPr>
          </w:p>
        </w:tc>
      </w:tr>
    </w:tbl>
    <w:p w14:paraId="6C5D9214" w14:textId="77777777" w:rsidR="00F84B5A" w:rsidRDefault="00F84B5A" w:rsidP="00F84B5A">
      <w:pPr>
        <w:pStyle w:val="caixa"/>
        <w:ind w:left="720"/>
      </w:pPr>
    </w:p>
    <w:p w14:paraId="6677A472" w14:textId="77777777" w:rsidR="00F84B5A" w:rsidRDefault="00F84B5A">
      <w:pPr>
        <w:rPr>
          <w:rFonts w:ascii="Arial" w:eastAsia="PMingLiU" w:hAnsi="Arial" w:cs="Arial"/>
          <w:sz w:val="18"/>
          <w:szCs w:val="18"/>
          <w:lang w:val="pt-PT" w:eastAsia="zh-TW"/>
        </w:rPr>
      </w:pPr>
      <w:r>
        <w:br w:type="page"/>
      </w:r>
    </w:p>
    <w:p w14:paraId="3499A88D" w14:textId="2ACF1991" w:rsidR="00B53572" w:rsidRDefault="00B53572" w:rsidP="007B1E55">
      <w:pPr>
        <w:pStyle w:val="caixa"/>
        <w:numPr>
          <w:ilvl w:val="0"/>
          <w:numId w:val="4"/>
        </w:numPr>
      </w:pPr>
      <w:r w:rsidRPr="00F3204F">
        <w:lastRenderedPageBreak/>
        <w:t xml:space="preserve">Uma </w:t>
      </w:r>
      <w:r>
        <w:t xml:space="preserve">empresa produz dois produtos, A e B. Seja </w:t>
      </w:r>
      <w:r w:rsidRPr="002513F8">
        <w:rPr>
          <w:position w:val="-4"/>
        </w:rPr>
        <w:object w:dxaOrig="240" w:dyaOrig="220" w14:anchorId="0CA359C3">
          <v:shape id="_x0000_i1029" type="#_x0000_t75" style="width:12.1pt;height:11.05pt" o:ole="">
            <v:imagedata r:id="rId70" o:title=""/>
          </v:shape>
          <o:OLEObject Type="Embed" ProgID="Equation.DSMT4" ShapeID="_x0000_i1029" DrawAspect="Content" ObjectID="_1714331273" r:id="rId71"/>
        </w:object>
      </w:r>
      <w:r>
        <w:t xml:space="preserve"> a matriz de “custo unitário”, que descreve o custo por euro de cada output:</w:t>
      </w:r>
      <w:r w:rsidRPr="002513F8">
        <w:rPr>
          <w:position w:val="-38"/>
        </w:rPr>
        <w:object w:dxaOrig="1260" w:dyaOrig="859" w14:anchorId="71B74908">
          <v:shape id="_x0000_i1030" type="#_x0000_t75" style="width:63.1pt;height:43.15pt" o:ole="">
            <v:imagedata r:id="rId72" o:title=""/>
          </v:shape>
          <o:OLEObject Type="Embed" ProgID="Equation.DSMT4" ShapeID="_x0000_i1030" DrawAspect="Content" ObjectID="_1714331274" r:id="rId73"/>
        </w:object>
      </w:r>
      <w:r>
        <w:t>.</w:t>
      </w:r>
    </w:p>
    <w:p w14:paraId="6614A23F" w14:textId="6A25BE88" w:rsidR="00F84B5A" w:rsidRDefault="00B017D7" w:rsidP="00F84B5A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450B53E7" wp14:editId="27966703">
                <wp:simplePos x="0" y="0"/>
                <wp:positionH relativeFrom="column">
                  <wp:posOffset>511945</wp:posOffset>
                </wp:positionH>
                <wp:positionV relativeFrom="paragraph">
                  <wp:posOffset>172941</wp:posOffset>
                </wp:positionV>
                <wp:extent cx="360" cy="360"/>
                <wp:effectExtent l="38100" t="38100" r="38100" b="38100"/>
                <wp:wrapNone/>
                <wp:docPr id="425" name="Tinta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0EAF0" id="Tinta 425" o:spid="_x0000_s1026" type="#_x0000_t75" style="position:absolute;margin-left:39.95pt;margin-top:13.25pt;width:.75pt;height:.7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">
                <v:imagedata r:id="rId75" o:title=""/>
              </v:shape>
            </w:pict>
          </mc:Fallback>
        </mc:AlternateContent>
      </w:r>
    </w:p>
    <w:p w14:paraId="0201FA20" w14:textId="40474C2D" w:rsidR="00F84B5A" w:rsidRDefault="00B017D7" w:rsidP="00F84B5A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2CE35B6F" wp14:editId="5EE947F9">
                <wp:simplePos x="0" y="0"/>
                <wp:positionH relativeFrom="column">
                  <wp:posOffset>4484370</wp:posOffset>
                </wp:positionH>
                <wp:positionV relativeFrom="paragraph">
                  <wp:posOffset>-116205</wp:posOffset>
                </wp:positionV>
                <wp:extent cx="155575" cy="267970"/>
                <wp:effectExtent l="38100" t="38100" r="15875" b="36830"/>
                <wp:wrapNone/>
                <wp:docPr id="441" name="Tinta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55575" cy="267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F6647" id="Tinta 441" o:spid="_x0000_s1026" type="#_x0000_t75" style="position:absolute;margin-left:352.75pt;margin-top:-9.5pt;width:12.95pt;height:21.8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">
                <v:imagedata r:id="rId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0B9E7B66" wp14:editId="3BC89A2E">
                <wp:simplePos x="0" y="0"/>
                <wp:positionH relativeFrom="column">
                  <wp:posOffset>4035985</wp:posOffset>
                </wp:positionH>
                <wp:positionV relativeFrom="paragraph">
                  <wp:posOffset>26606</wp:posOffset>
                </wp:positionV>
                <wp:extent cx="169560" cy="92160"/>
                <wp:effectExtent l="38100" t="38100" r="40005" b="41275"/>
                <wp:wrapNone/>
                <wp:docPr id="438" name="Tinta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695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3364F" id="Tinta 438" o:spid="_x0000_s1026" type="#_x0000_t75" style="position:absolute;margin-left:317.45pt;margin-top:1.75pt;width:14.05pt;height:7.9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7A98D4BA" wp14:editId="5A6E400E">
                <wp:simplePos x="0" y="0"/>
                <wp:positionH relativeFrom="column">
                  <wp:posOffset>3093505</wp:posOffset>
                </wp:positionH>
                <wp:positionV relativeFrom="paragraph">
                  <wp:posOffset>61886</wp:posOffset>
                </wp:positionV>
                <wp:extent cx="576360" cy="160560"/>
                <wp:effectExtent l="38100" t="38100" r="14605" b="49530"/>
                <wp:wrapNone/>
                <wp:docPr id="437" name="Tinta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5763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DC3F4" id="Tinta 437" o:spid="_x0000_s1026" type="#_x0000_t75" style="position:absolute;margin-left:243.25pt;margin-top:4.5pt;width:46.1pt;height:13.3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28BF04A3" wp14:editId="7B015E3A">
                <wp:simplePos x="0" y="0"/>
                <wp:positionH relativeFrom="column">
                  <wp:posOffset>2717305</wp:posOffset>
                </wp:positionH>
                <wp:positionV relativeFrom="paragraph">
                  <wp:posOffset>34526</wp:posOffset>
                </wp:positionV>
                <wp:extent cx="111600" cy="251640"/>
                <wp:effectExtent l="38100" t="38100" r="41275" b="34290"/>
                <wp:wrapNone/>
                <wp:docPr id="436" name="Tinta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116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14821" id="Tinta 436" o:spid="_x0000_s1026" type="#_x0000_t75" style="position:absolute;margin-left:213.6pt;margin-top:2.35pt;width:9.5pt;height:20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">
                <v:imagedata r:id="rId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7FDCBC09" wp14:editId="00D30B56">
                <wp:simplePos x="0" y="0"/>
                <wp:positionH relativeFrom="column">
                  <wp:posOffset>687705</wp:posOffset>
                </wp:positionH>
                <wp:positionV relativeFrom="paragraph">
                  <wp:posOffset>-106045</wp:posOffset>
                </wp:positionV>
                <wp:extent cx="630090" cy="280670"/>
                <wp:effectExtent l="38100" t="38100" r="0" b="43180"/>
                <wp:wrapNone/>
                <wp:docPr id="424" name="Tinta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630090" cy="28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7F936" id="Tinta 424" o:spid="_x0000_s1026" type="#_x0000_t75" style="position:absolute;margin-left:53.8pt;margin-top:-8.7pt;width:50.3pt;height:22.8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">
                <v:imagedata r:id="rId85" o:title=""/>
              </v:shape>
            </w:pict>
          </mc:Fallback>
        </mc:AlternateContent>
      </w:r>
    </w:p>
    <w:p w14:paraId="16F534AD" w14:textId="5EEB2750" w:rsidR="00F84B5A" w:rsidRDefault="00B017D7" w:rsidP="00F84B5A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7DCF8372" wp14:editId="5B6A1569">
                <wp:simplePos x="0" y="0"/>
                <wp:positionH relativeFrom="column">
                  <wp:posOffset>1587500</wp:posOffset>
                </wp:positionH>
                <wp:positionV relativeFrom="paragraph">
                  <wp:posOffset>720725</wp:posOffset>
                </wp:positionV>
                <wp:extent cx="137285" cy="253365"/>
                <wp:effectExtent l="19050" t="38100" r="0" b="32385"/>
                <wp:wrapNone/>
                <wp:docPr id="433" name="Tinta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37285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52B36" id="Tinta 433" o:spid="_x0000_s1026" type="#_x0000_t75" style="position:absolute;margin-left:124.65pt;margin-top:56.4pt;width:11.5pt;height:20.6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">
                <v:imagedata r:id="rId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505076E0" wp14:editId="0FC43916">
                <wp:simplePos x="0" y="0"/>
                <wp:positionH relativeFrom="column">
                  <wp:posOffset>1582420</wp:posOffset>
                </wp:positionH>
                <wp:positionV relativeFrom="paragraph">
                  <wp:posOffset>386715</wp:posOffset>
                </wp:positionV>
                <wp:extent cx="122680" cy="165975"/>
                <wp:effectExtent l="38100" t="38100" r="48895" b="43815"/>
                <wp:wrapNone/>
                <wp:docPr id="434" name="Tinta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22680" cy="165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03517" id="Tinta 434" o:spid="_x0000_s1026" type="#_x0000_t75" style="position:absolute;margin-left:124.25pt;margin-top:30.1pt;width:10.35pt;height:13.7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">
                <v:imagedata r:id="rId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0F1A363A" wp14:editId="75CEAF98">
                <wp:simplePos x="0" y="0"/>
                <wp:positionH relativeFrom="column">
                  <wp:posOffset>1593215</wp:posOffset>
                </wp:positionH>
                <wp:positionV relativeFrom="paragraph">
                  <wp:posOffset>76835</wp:posOffset>
                </wp:positionV>
                <wp:extent cx="132870" cy="212725"/>
                <wp:effectExtent l="38100" t="38100" r="38735" b="34925"/>
                <wp:wrapNone/>
                <wp:docPr id="435" name="Tinta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32870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4F0A5" id="Tinta 435" o:spid="_x0000_s1026" type="#_x0000_t75" style="position:absolute;margin-left:125.1pt;margin-top:5.7pt;width:11.15pt;height:17.4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">
                <v:imagedata r:id="rId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37428D81" wp14:editId="743EA9D4">
                <wp:simplePos x="0" y="0"/>
                <wp:positionH relativeFrom="column">
                  <wp:posOffset>-324335</wp:posOffset>
                </wp:positionH>
                <wp:positionV relativeFrom="paragraph">
                  <wp:posOffset>946231</wp:posOffset>
                </wp:positionV>
                <wp:extent cx="360" cy="360"/>
                <wp:effectExtent l="38100" t="38100" r="38100" b="38100"/>
                <wp:wrapNone/>
                <wp:docPr id="423" name="Tinta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BBD14" id="Tinta 423" o:spid="_x0000_s1026" type="#_x0000_t75" style="position:absolute;margin-left:-25.9pt;margin-top:74.15pt;width:.75pt;height:.7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u4J5v8oBAACSBAAAEAAAAAAAAAAAAAAAAADT&#10;AwAAZHJzL2luay9pbmsxLnhtbFBLAQItABQABgAIAAAAIQBjsdbG4AAAAAsBAAAPAAAAAAAAAAAA&#10;AAAAAMsFAABkcnMvZG93bnJldi54bWxQSwECLQAUAAYACAAAACEAeRi8nb8AAAAhAQAAGQAAAAAA&#10;AAAAAAAAAADYBgAAZHJzL19yZWxzL2Uyb0RvYy54bWwucmVsc1BLBQYAAAAABgAGAHgBAADOBwAA&#10;AAA=&#10;">
                <v:imagedata r:id="rId75" o:title=""/>
              </v:shape>
            </w:pict>
          </mc:Fallback>
        </mc:AlternateContent>
      </w:r>
      <w:r w:rsidR="00F84B5A" w:rsidRPr="002513F8">
        <w:rPr>
          <w:position w:val="-38"/>
        </w:rPr>
        <w:object w:dxaOrig="1260" w:dyaOrig="859" w14:anchorId="57F29149">
          <v:shape id="_x0000_i1031" type="#_x0000_t75" style="width:124.05pt;height:85.2pt" o:ole="">
            <v:imagedata r:id="rId72" o:title=""/>
          </v:shape>
          <o:OLEObject Type="Embed" ProgID="Equation.DSMT4" ShapeID="_x0000_i1031" DrawAspect="Content" ObjectID="_1714331275" r:id="rId93"/>
        </w:object>
      </w:r>
    </w:p>
    <w:p w14:paraId="501EB98A" w14:textId="77777777" w:rsidR="00F84B5A" w:rsidRDefault="00F84B5A" w:rsidP="00B53572">
      <w:pPr>
        <w:pStyle w:val="caixa"/>
      </w:pPr>
    </w:p>
    <w:p w14:paraId="05E3F7AD" w14:textId="15C560C9" w:rsidR="00B53572" w:rsidRDefault="00B53572" w:rsidP="00B53572">
      <w:pPr>
        <w:pStyle w:val="caixa"/>
      </w:pPr>
      <w:r w:rsidRPr="002513F8">
        <w:t>Seja</w:t>
      </w:r>
      <w:r>
        <w:t xml:space="preserve"> </w:t>
      </w:r>
      <w:r w:rsidRPr="002513F8">
        <w:rPr>
          <w:position w:val="-24"/>
        </w:rPr>
        <w:object w:dxaOrig="420" w:dyaOrig="580" w14:anchorId="1F79A4C8">
          <v:shape id="_x0000_i1032" type="#_x0000_t75" style="width:21.4pt;height:28.85pt" o:ole="">
            <v:imagedata r:id="rId94" o:title=""/>
          </v:shape>
          <o:OLEObject Type="Embed" ProgID="Equation.DSMT4" ShapeID="_x0000_i1032" DrawAspect="Content" ObjectID="_1714331276" r:id="rId95"/>
        </w:object>
      </w:r>
      <w:r w:rsidRPr="002513F8">
        <w:fldChar w:fldCharType="begin"/>
      </w:r>
      <w:r w:rsidRPr="002513F8"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2513F8">
        <w:instrText xml:space="preserve"> </w:instrText>
      </w:r>
      <w:r w:rsidR="00EF0E18">
        <w:fldChar w:fldCharType="separate"/>
      </w:r>
      <w:r w:rsidRPr="002513F8">
        <w:fldChar w:fldCharType="end"/>
      </w:r>
      <w:r w:rsidRPr="002513F8">
        <w:t xml:space="preserve"> o vetor de “produção”, correspondendo a </w:t>
      </w:r>
      <w:r w:rsidRPr="0074208A">
        <w:rPr>
          <w:position w:val="-10"/>
        </w:rPr>
        <w:object w:dxaOrig="220" w:dyaOrig="300" w14:anchorId="2F42EEF0">
          <v:shape id="_x0000_i1033" type="#_x0000_t75" style="width:11.05pt;height:15.35pt" o:ole="">
            <v:imagedata r:id="rId96" o:title=""/>
          </v:shape>
          <o:OLEObject Type="Embed" ProgID="Equation.DSMT4" ShapeID="_x0000_i1033" DrawAspect="Content" ObjectID="_1714331277" r:id="rId97"/>
        </w:object>
      </w:r>
      <w:r w:rsidRPr="002513F8">
        <w:t xml:space="preserve"> euros de A e a </w:t>
      </w:r>
      <w:r w:rsidRPr="002513F8">
        <w:fldChar w:fldCharType="begin"/>
      </w:r>
      <w:r w:rsidRPr="002513F8">
        <w:instrText xml:space="preserve"> QUOTE </w:instrTex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2513F8">
        <w:instrText xml:space="preserve"> </w:instrText>
      </w:r>
      <w:r w:rsidRPr="002513F8">
        <w:fldChar w:fldCharType="separate"/>
      </w:r>
      <w:r w:rsidRPr="0074208A">
        <w:rPr>
          <w:position w:val="-10"/>
        </w:rPr>
        <w:object w:dxaOrig="240" w:dyaOrig="300" w14:anchorId="527A248F">
          <v:shape id="_x0000_i1034" type="#_x0000_t75" style="width:12.1pt;height:15.35pt" o:ole="">
            <v:imagedata r:id="rId98" o:title=""/>
          </v:shape>
          <o:OLEObject Type="Embed" ProgID="Equation.DSMT4" ShapeID="_x0000_i1034" DrawAspect="Content" ObjectID="_1714331278" r:id="rId99"/>
        </w:object>
      </w:r>
      <w:r w:rsidRPr="002513F8">
        <w:fldChar w:fldCharType="end"/>
      </w:r>
      <w:r w:rsidRPr="002513F8">
        <w:t xml:space="preserve"> euros de</w:t>
      </w:r>
      <w:r>
        <w:t xml:space="preserve"> B. </w:t>
      </w:r>
    </w:p>
    <w:p w14:paraId="15A16225" w14:textId="0FC422DF" w:rsidR="00B53572" w:rsidRDefault="00B53572" w:rsidP="00B53572">
      <w:pPr>
        <w:pStyle w:val="caixa"/>
      </w:pPr>
      <w:r>
        <w:t xml:space="preserve">A aplicação linear </w:t>
      </w:r>
      <w:r w:rsidRPr="002C6ED9">
        <w:rPr>
          <w:position w:val="-6"/>
        </w:rPr>
        <w:object w:dxaOrig="980" w:dyaOrig="279" w14:anchorId="32D9606F">
          <v:shape id="_x0000_i1035" type="#_x0000_t75" style="width:48.85pt;height:14.6pt" o:ole="">
            <v:imagedata r:id="rId100" o:title=""/>
          </v:shape>
          <o:OLEObject Type="Embed" ProgID="Equation.DSMT4" ShapeID="_x0000_i1035" DrawAspect="Content" ObjectID="_1714331279" r:id="rId101"/>
        </w:object>
      </w:r>
      <w:r w:rsidRPr="002C6ED9">
        <w:fldChar w:fldCharType="begin"/>
      </w:r>
      <w:r w:rsidRPr="002C6ED9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2C6ED9">
        <w:instrText xml:space="preserve"> </w:instrText>
      </w:r>
      <w:r w:rsidR="00EF0E18">
        <w:fldChar w:fldCharType="separate"/>
      </w:r>
      <w:r w:rsidRPr="002C6ED9">
        <w:fldChar w:fldCharType="end"/>
      </w:r>
      <w:r w:rsidRPr="005E3021">
        <w:t xml:space="preserve"> tal que</w:t>
      </w:r>
      <w:r>
        <w:t xml:space="preserve"> </w:t>
      </w:r>
      <w:r w:rsidRPr="0074208A">
        <w:rPr>
          <w:position w:val="-38"/>
        </w:rPr>
        <w:object w:dxaOrig="2079" w:dyaOrig="859" w14:anchorId="5E0565B2">
          <v:shape id="_x0000_i1036" type="#_x0000_t75" style="width:104.1pt;height:43.15pt" o:ole="">
            <v:imagedata r:id="rId102" o:title=""/>
          </v:shape>
          <o:OLEObject Type="Embed" ProgID="Equation.DSMT4" ShapeID="_x0000_i1036" DrawAspect="Content" ObjectID="_1714331280" r:id="rId103"/>
        </w:object>
      </w:r>
      <w:r>
        <w:t xml:space="preserve"> permite determinar os gastos em materiais na produção de </w:t>
      </w:r>
      <w:r w:rsidRPr="0074208A">
        <w:rPr>
          <w:position w:val="-10"/>
        </w:rPr>
        <w:object w:dxaOrig="220" w:dyaOrig="300" w14:anchorId="101B431F">
          <v:shape id="_x0000_i1037" type="#_x0000_t75" style="width:11.05pt;height:15.35pt" o:ole="">
            <v:imagedata r:id="rId96" o:title=""/>
          </v:shape>
          <o:OLEObject Type="Embed" ProgID="Equation.DSMT4" ShapeID="_x0000_i1037" DrawAspect="Content" ObjectID="_1714331281" r:id="rId104"/>
        </w:object>
      </w:r>
      <w:r w:rsidRPr="002513F8">
        <w:t xml:space="preserve"> euros de A e a </w:t>
      </w:r>
      <w:r w:rsidRPr="002513F8">
        <w:fldChar w:fldCharType="begin"/>
      </w:r>
      <w:r w:rsidRPr="002513F8">
        <w:instrText xml:space="preserve"> QUOTE </w:instrTex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2513F8">
        <w:instrText xml:space="preserve"> </w:instrText>
      </w:r>
      <w:r w:rsidRPr="002513F8">
        <w:fldChar w:fldCharType="separate"/>
      </w:r>
      <w:r w:rsidRPr="0074208A">
        <w:rPr>
          <w:position w:val="-10"/>
        </w:rPr>
        <w:object w:dxaOrig="240" w:dyaOrig="300" w14:anchorId="460E7B36">
          <v:shape id="_x0000_i1038" type="#_x0000_t75" style="width:12.1pt;height:15.35pt" o:ole="">
            <v:imagedata r:id="rId98" o:title=""/>
          </v:shape>
          <o:OLEObject Type="Embed" ProgID="Equation.DSMT4" ShapeID="_x0000_i1038" DrawAspect="Content" ObjectID="_1714331282" r:id="rId105"/>
        </w:object>
      </w:r>
      <w:r w:rsidRPr="002513F8">
        <w:fldChar w:fldCharType="end"/>
      </w:r>
      <w:r w:rsidRPr="002513F8">
        <w:t xml:space="preserve"> euros de</w:t>
      </w:r>
      <w:r>
        <w:t xml:space="preserve"> B.</w:t>
      </w:r>
    </w:p>
    <w:p w14:paraId="1165BCDB" w14:textId="248D9C8D" w:rsidR="00B53572" w:rsidRDefault="00B53572" w:rsidP="00B53572">
      <w:pPr>
        <w:pStyle w:val="caixa"/>
      </w:pPr>
    </w:p>
    <w:p w14:paraId="47B11908" w14:textId="1D6E4914" w:rsidR="00B53572" w:rsidRDefault="00B017D7" w:rsidP="00B53572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0E00A037" wp14:editId="4DE0E345">
                <wp:simplePos x="0" y="0"/>
                <wp:positionH relativeFrom="column">
                  <wp:posOffset>3102610</wp:posOffset>
                </wp:positionH>
                <wp:positionV relativeFrom="paragraph">
                  <wp:posOffset>-79375</wp:posOffset>
                </wp:positionV>
                <wp:extent cx="510685" cy="199010"/>
                <wp:effectExtent l="38100" t="38100" r="22860" b="48895"/>
                <wp:wrapNone/>
                <wp:docPr id="466" name="Tinta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10685" cy="199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A50F9" id="Tinta 466" o:spid="_x0000_s1026" type="#_x0000_t75" style="position:absolute;margin-left:243.95pt;margin-top:-6.6pt;width:40.9pt;height:16.3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">
                <v:imagedata r:id="rId107" o:title=""/>
              </v:shape>
            </w:pict>
          </mc:Fallback>
        </mc:AlternateContent>
      </w:r>
    </w:p>
    <w:p w14:paraId="375C393D" w14:textId="6215ADEE" w:rsidR="00B53572" w:rsidRDefault="00B53572" w:rsidP="00B53572">
      <w:pPr>
        <w:pStyle w:val="caixa"/>
      </w:pPr>
    </w:p>
    <w:p w14:paraId="5A8CAA22" w14:textId="193703F0" w:rsidR="00F84B5A" w:rsidRDefault="00B017D7">
      <w:pPr>
        <w:rPr>
          <w:rFonts w:ascii="Arial" w:eastAsia="PMingLiU" w:hAnsi="Arial" w:cs="Arial"/>
          <w:sz w:val="18"/>
          <w:szCs w:val="18"/>
          <w:lang w:val="pt-PT" w:eastAsia="zh-TW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20B162B4" wp14:editId="09A0CF6C">
                <wp:simplePos x="0" y="0"/>
                <wp:positionH relativeFrom="column">
                  <wp:posOffset>2985770</wp:posOffset>
                </wp:positionH>
                <wp:positionV relativeFrom="paragraph">
                  <wp:posOffset>454660</wp:posOffset>
                </wp:positionV>
                <wp:extent cx="621770" cy="288260"/>
                <wp:effectExtent l="19050" t="38100" r="0" b="36195"/>
                <wp:wrapNone/>
                <wp:docPr id="475" name="Tinta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621770" cy="288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C197F" id="Tinta 475" o:spid="_x0000_s1026" type="#_x0000_t75" style="position:absolute;margin-left:234.75pt;margin-top:35.45pt;width:49.65pt;height:23.4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">
                <v:imagedata r:id="rId109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4A35BB1D" wp14:editId="7F9F55A0">
                <wp:simplePos x="0" y="0"/>
                <wp:positionH relativeFrom="column">
                  <wp:posOffset>3054350</wp:posOffset>
                </wp:positionH>
                <wp:positionV relativeFrom="paragraph">
                  <wp:posOffset>-43180</wp:posOffset>
                </wp:positionV>
                <wp:extent cx="496550" cy="248950"/>
                <wp:effectExtent l="38100" t="38100" r="18415" b="36830"/>
                <wp:wrapNone/>
                <wp:docPr id="470" name="Tinta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496550" cy="248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BA912" id="Tinta 470" o:spid="_x0000_s1026" type="#_x0000_t75" style="position:absolute;margin-left:240.15pt;margin-top:-3.75pt;width:39.85pt;height:20.3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">
                <v:imagedata r:id="rId11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7D420CA2" wp14:editId="1D35D0F5">
                <wp:simplePos x="0" y="0"/>
                <wp:positionH relativeFrom="column">
                  <wp:posOffset>2809240</wp:posOffset>
                </wp:positionH>
                <wp:positionV relativeFrom="paragraph">
                  <wp:posOffset>-519430</wp:posOffset>
                </wp:positionV>
                <wp:extent cx="246380" cy="1372980"/>
                <wp:effectExtent l="38100" t="38100" r="39370" b="36830"/>
                <wp:wrapNone/>
                <wp:docPr id="462" name="Tinta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46380" cy="1372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D7EAF" id="Tinta 462" o:spid="_x0000_s1026" type="#_x0000_t75" style="position:absolute;margin-left:220.85pt;margin-top:-41.25pt;width:20.1pt;height:108.8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">
                <v:imagedata r:id="rId11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38939B54" wp14:editId="73447675">
                <wp:simplePos x="0" y="0"/>
                <wp:positionH relativeFrom="column">
                  <wp:posOffset>4008265</wp:posOffset>
                </wp:positionH>
                <wp:positionV relativeFrom="paragraph">
                  <wp:posOffset>-569594</wp:posOffset>
                </wp:positionV>
                <wp:extent cx="336960" cy="1494720"/>
                <wp:effectExtent l="38100" t="38100" r="44450" b="48895"/>
                <wp:wrapNone/>
                <wp:docPr id="461" name="Tinta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336960" cy="14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9DF12" id="Tinta 461" o:spid="_x0000_s1026" type="#_x0000_t75" style="position:absolute;margin-left:315.25pt;margin-top:-45.2pt;width:27.25pt;height:118.4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">
                <v:imagedata r:id="rId11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0D74519D" wp14:editId="6F3D7A0E">
                <wp:simplePos x="0" y="0"/>
                <wp:positionH relativeFrom="column">
                  <wp:posOffset>2208530</wp:posOffset>
                </wp:positionH>
                <wp:positionV relativeFrom="paragraph">
                  <wp:posOffset>-514985</wp:posOffset>
                </wp:positionV>
                <wp:extent cx="420205" cy="1229995"/>
                <wp:effectExtent l="38100" t="38100" r="18415" b="46355"/>
                <wp:wrapNone/>
                <wp:docPr id="457" name="Tinta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420205" cy="1229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29201" id="Tinta 457" o:spid="_x0000_s1026" type="#_x0000_t75" style="position:absolute;margin-left:173.55pt;margin-top:-40.9pt;width:33.8pt;height:97.5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">
                <v:imagedata r:id="rId117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0B31DA71" wp14:editId="248059FB">
                <wp:simplePos x="0" y="0"/>
                <wp:positionH relativeFrom="column">
                  <wp:posOffset>457835</wp:posOffset>
                </wp:positionH>
                <wp:positionV relativeFrom="paragraph">
                  <wp:posOffset>-514985</wp:posOffset>
                </wp:positionV>
                <wp:extent cx="2170900" cy="1286510"/>
                <wp:effectExtent l="38100" t="38100" r="20320" b="46990"/>
                <wp:wrapNone/>
                <wp:docPr id="458" name="Tinta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170900" cy="1286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3B8AC" id="Tinta 458" o:spid="_x0000_s1026" type="#_x0000_t75" style="position:absolute;margin-left:35.7pt;margin-top:-40.9pt;width:171.65pt;height:102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">
                <v:imagedata r:id="rId119" o:title=""/>
              </v:shape>
            </w:pict>
          </mc:Fallback>
        </mc:AlternateContent>
      </w:r>
      <w:r w:rsidR="00F84B5A" w:rsidRPr="001C1735">
        <w:rPr>
          <w:lang w:val="pt-PT"/>
        </w:rPr>
        <w:br w:type="page"/>
      </w:r>
    </w:p>
    <w:p w14:paraId="0D525750" w14:textId="77777777" w:rsidR="004C66D0" w:rsidRDefault="004C66D0" w:rsidP="00B53572">
      <w:pPr>
        <w:pStyle w:val="caixa"/>
      </w:pPr>
    </w:p>
    <w:p w14:paraId="4938CDB0" w14:textId="46B062C3" w:rsidR="004C66D0" w:rsidRDefault="004C66D0" w:rsidP="00B53572">
      <w:pPr>
        <w:pStyle w:val="caixa"/>
      </w:pPr>
    </w:p>
    <w:p w14:paraId="55A9E60B" w14:textId="11F967F7" w:rsidR="00B53572" w:rsidRDefault="00B53572" w:rsidP="00B53572">
      <w:pPr>
        <w:pStyle w:val="SemEspaamento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B53572" w:rsidRPr="0036043A" w14:paraId="75CAAE17" w14:textId="77777777" w:rsidTr="0045170E">
        <w:trPr>
          <w:trHeight w:val="1710"/>
        </w:trPr>
        <w:tc>
          <w:tcPr>
            <w:tcW w:w="12441" w:type="dxa"/>
            <w:shd w:val="clear" w:color="auto" w:fill="BFBFBF" w:themeFill="background1" w:themeFillShade="BF"/>
          </w:tcPr>
          <w:p w14:paraId="6E41AF28" w14:textId="77777777" w:rsidR="006F2859" w:rsidRDefault="00B53572" w:rsidP="0045170E">
            <w:pPr>
              <w:pStyle w:val="texto0"/>
              <w:rPr>
                <w:rFonts w:ascii="Arial" w:hAnsi="Arial" w:cs="Arial"/>
                <w:b/>
                <w:sz w:val="18"/>
                <w:szCs w:val="18"/>
              </w:rPr>
            </w:pPr>
            <w:r w:rsidRPr="004C66D0">
              <w:rPr>
                <w:rFonts w:ascii="Arial" w:hAnsi="Arial" w:cs="Arial"/>
                <w:b/>
                <w:sz w:val="18"/>
                <w:szCs w:val="18"/>
              </w:rPr>
              <w:t xml:space="preserve">Teorema </w:t>
            </w:r>
          </w:p>
          <w:p w14:paraId="63F42017" w14:textId="33521022" w:rsidR="00B53572" w:rsidRPr="004C66D0" w:rsidRDefault="00B53572" w:rsidP="0045170E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4C66D0">
              <w:rPr>
                <w:rFonts w:ascii="Arial" w:hAnsi="Arial" w:cs="Arial"/>
                <w:sz w:val="18"/>
                <w:szCs w:val="18"/>
              </w:rPr>
              <w:t>Seja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 f:V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>W,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uma aplicação linear. Então</w:t>
            </w:r>
          </w:p>
          <w:p w14:paraId="277FFE07" w14:textId="77777777" w:rsidR="00B53572" w:rsidRPr="004C66D0" w:rsidRDefault="00B53572" w:rsidP="007B1E55">
            <w:pPr>
              <w:pStyle w:val="texto0"/>
              <w:numPr>
                <w:ilvl w:val="0"/>
                <w:numId w:val="5"/>
              </w:numPr>
              <w:spacing w:after="0"/>
              <w:rPr>
                <w:rFonts w:ascii="Cambria Math" w:hAnsi="Cambria Math" w:cs="Arial"/>
                <w:sz w:val="18"/>
                <w:szCs w:val="18"/>
                <w:oMath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  <w:vertAlign w:val="subscript"/>
                    </w:rPr>
                    <m:t>V</m:t>
                  </m: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 w:cs="Arial"/>
                  <w:sz w:val="18"/>
                  <w:szCs w:val="18"/>
                </w:rPr>
                <m:t xml:space="preserve">)=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  <w:vertAlign w:val="subscript"/>
                    </w:rPr>
                    <m:t>W</m:t>
                  </m: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>;</w:t>
            </w:r>
          </w:p>
          <w:p w14:paraId="74412D0E" w14:textId="77777777" w:rsidR="00B53572" w:rsidRPr="004C66D0" w:rsidRDefault="00B53572" w:rsidP="007B1E55">
            <w:pPr>
              <w:pStyle w:val="texto0"/>
              <w:numPr>
                <w:ilvl w:val="0"/>
                <w:numId w:val="5"/>
              </w:numPr>
              <w:spacing w:after="0"/>
              <w:rPr>
                <w:rFonts w:ascii="Cambria Math" w:hAnsi="Cambria Math" w:cs="Arial"/>
                <w:sz w:val="18"/>
                <w:szCs w:val="18"/>
                <w:oMath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(–x) = –f(x)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>;</w:t>
            </w:r>
          </w:p>
          <w:p w14:paraId="036A5C1D" w14:textId="77777777" w:rsidR="00B53572" w:rsidRPr="004C66D0" w:rsidRDefault="00B53572" w:rsidP="007B1E55">
            <w:pPr>
              <w:pStyle w:val="texto0"/>
              <w:numPr>
                <w:ilvl w:val="0"/>
                <w:numId w:val="5"/>
              </w:numPr>
              <w:spacing w:after="0"/>
              <w:rPr>
                <w:rFonts w:ascii="Cambria Math" w:hAnsi="Cambria Math" w:cs="Arial"/>
                <w:sz w:val="18"/>
                <w:szCs w:val="18"/>
                <w:oMath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(x–y)= f(x)–f(y)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>;</w:t>
            </w:r>
          </w:p>
          <w:p w14:paraId="225C78EA" w14:textId="77777777" w:rsidR="00B53572" w:rsidRPr="004C66D0" w:rsidRDefault="00B53572" w:rsidP="007B1E55">
            <w:pPr>
              <w:pStyle w:val="texto0"/>
              <w:numPr>
                <w:ilvl w:val="0"/>
                <w:numId w:val="5"/>
              </w:numPr>
              <w:spacing w:after="0"/>
              <w:rPr>
                <w:rFonts w:ascii="Arial" w:hAnsi="Arial" w:cs="Arial"/>
                <w:sz w:val="18"/>
                <w:szCs w:val="18"/>
              </w:rPr>
            </w:pPr>
            <w:r w:rsidRPr="004C66D0">
              <w:rPr>
                <w:rFonts w:ascii="Arial" w:hAnsi="Arial" w:cs="Arial"/>
                <w:sz w:val="18"/>
                <w:szCs w:val="18"/>
              </w:rPr>
              <w:t xml:space="preserve">S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’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 subespaço vetorial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, então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(V’)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é subespaço vetorial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>;</w:t>
            </w:r>
          </w:p>
          <w:p w14:paraId="50975B36" w14:textId="77777777" w:rsidR="00B53572" w:rsidRPr="004C66D0" w:rsidRDefault="00B53572" w:rsidP="007B1E55">
            <w:pPr>
              <w:pStyle w:val="texto0"/>
              <w:numPr>
                <w:ilvl w:val="0"/>
                <w:numId w:val="5"/>
              </w:numPr>
              <w:spacing w:after="0"/>
              <w:rPr>
                <w:rFonts w:ascii="Cambria Math" w:hAnsi="Cambria Math" w:cs="Arial"/>
                <w:sz w:val="18"/>
                <w:szCs w:val="18"/>
                <w:oMath/>
              </w:rPr>
            </w:pPr>
            <w:r w:rsidRPr="004C66D0">
              <w:rPr>
                <w:rFonts w:ascii="Arial" w:hAnsi="Arial" w:cs="Arial"/>
                <w:sz w:val="18"/>
                <w:szCs w:val="18"/>
              </w:rPr>
              <w:t xml:space="preserve">S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W’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subespaço vetorial de W, então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 xml:space="preserve">f </m:t>
                  </m:r>
                </m:e>
                <m:sup>
                  <m:r>
                    <w:rPr>
                      <w:rFonts w:ascii="Cambria Math" w:hAnsi="Cambria Math" w:cs="Arial"/>
                      <w:sz w:val="18"/>
                      <w:szCs w:val="18"/>
                      <w:vertAlign w:val="superscript"/>
                    </w:rPr>
                    <m:t>–1</m:t>
                  </m:r>
                </m:sup>
              </m:sSup>
              <m:r>
                <w:rPr>
                  <w:rFonts w:ascii="Cambria Math" w:hAnsi="Cambria Math" w:cs="Arial"/>
                  <w:sz w:val="18"/>
                  <w:szCs w:val="18"/>
                </w:rPr>
                <m:t xml:space="preserve">(W’) 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é subespaço vetorial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,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com</w:t>
            </w:r>
          </w:p>
          <w:p w14:paraId="5992F4EB" w14:textId="77777777" w:rsidR="00B53572" w:rsidRPr="004C66D0" w:rsidRDefault="00B53572" w:rsidP="0045170E">
            <w:pPr>
              <w:pStyle w:val="texto0"/>
              <w:ind w:left="720"/>
              <w:rPr>
                <w:rFonts w:ascii="Cambria Math" w:hAnsi="Cambria Math" w:cs="Arial"/>
                <w:sz w:val="18"/>
                <w:szCs w:val="18"/>
                <w:oMath/>
              </w:rPr>
            </w:pPr>
            <w:r w:rsidRPr="004C66D0">
              <w:rPr>
                <w:rFonts w:ascii="Arial" w:hAnsi="Arial" w:cs="Arial"/>
                <w:sz w:val="18"/>
                <w:szCs w:val="18"/>
              </w:rPr>
              <w:t xml:space="preserve">                                            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vertAlign w:val="superscri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f</m:t>
                  </m:r>
                </m:e>
                <m:sup>
                  <m:r>
                    <w:rPr>
                      <w:rFonts w:ascii="Cambria Math" w:hAnsi="Cambria Math" w:cs="Arial"/>
                      <w:sz w:val="18"/>
                      <w:szCs w:val="18"/>
                      <w:vertAlign w:val="superscript"/>
                    </w:rPr>
                    <m:t>–1</m:t>
                  </m:r>
                </m:sup>
              </m:sSup>
              <m:r>
                <w:rPr>
                  <w:rFonts w:ascii="Cambria Math" w:hAnsi="Cambria Math" w:cs="Arial"/>
                  <w:sz w:val="18"/>
                  <w:szCs w:val="18"/>
                </w:rPr>
                <m:t xml:space="preserve">(W’)={ x 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C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V: f(x) 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C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W’}.</m:t>
              </m:r>
            </m:oMath>
          </w:p>
        </w:tc>
      </w:tr>
    </w:tbl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3133"/>
        <w:gridCol w:w="3133"/>
        <w:gridCol w:w="3134"/>
      </w:tblGrid>
      <w:tr w:rsidR="004C66D0" w14:paraId="05543219" w14:textId="77777777" w:rsidTr="004C66D0">
        <w:tc>
          <w:tcPr>
            <w:tcW w:w="3133" w:type="dxa"/>
            <w:vAlign w:val="center"/>
          </w:tcPr>
          <w:p w14:paraId="6E661469" w14:textId="4206D6F4" w:rsidR="004C66D0" w:rsidRPr="004C66D0" w:rsidRDefault="004C66D0" w:rsidP="004C66D0">
            <w:pPr>
              <w:pStyle w:val="texto0"/>
              <w:spacing w:after="0"/>
              <w:ind w:left="360"/>
              <w:rPr>
                <w:rFonts w:ascii="Cambria Math" w:hAnsi="Cambria Math"/>
                <w:sz w:val="18"/>
                <w:szCs w:val="18"/>
                <w:oMath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0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vertAlign w:val="subscript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 xml:space="preserve">)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0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vertAlign w:val="subscript"/>
                    </w:rPr>
                    <m:t>W</m:t>
                  </m:r>
                  <m:ctrlPr>
                    <w:rPr>
                      <w:rFonts w:ascii="Cambria Math" w:hAnsi="Cambria Math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</m:oMath>
            <w:r w:rsidRPr="004C66D0">
              <w:rPr>
                <w:sz w:val="18"/>
                <w:szCs w:val="18"/>
              </w:rPr>
              <w:t>;</w:t>
            </w:r>
          </w:p>
        </w:tc>
        <w:tc>
          <w:tcPr>
            <w:tcW w:w="3133" w:type="dxa"/>
            <w:vAlign w:val="center"/>
          </w:tcPr>
          <w:p w14:paraId="5D2A0165" w14:textId="19675584" w:rsidR="004C66D0" w:rsidRPr="004C66D0" w:rsidRDefault="00EF0E18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⊆V⟹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'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⊆W</m:t>
                </m:r>
              </m:oMath>
            </m:oMathPara>
          </w:p>
        </w:tc>
        <w:tc>
          <w:tcPr>
            <w:tcW w:w="3134" w:type="dxa"/>
            <w:vAlign w:val="center"/>
          </w:tcPr>
          <w:p w14:paraId="2F846645" w14:textId="41AE003E" w:rsidR="004C66D0" w:rsidRPr="004C66D0" w:rsidRDefault="004C66D0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W'⊆W⟹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W</m:t>
                    </m:r>
                  </m:e>
                </m:d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⊆V</m:t>
                </m:r>
              </m:oMath>
            </m:oMathPara>
          </w:p>
        </w:tc>
      </w:tr>
      <w:tr w:rsidR="004C66D0" w14:paraId="107B7CDC" w14:textId="77777777" w:rsidTr="004C66D0">
        <w:tc>
          <w:tcPr>
            <w:tcW w:w="3133" w:type="dxa"/>
            <w:vAlign w:val="center"/>
          </w:tcPr>
          <w:p w14:paraId="31603624" w14:textId="25289737" w:rsidR="004C66D0" w:rsidRDefault="004C66D0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955FF13" wp14:editId="0E8CDA7A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136525</wp:posOffset>
                      </wp:positionV>
                      <wp:extent cx="523875" cy="1068070"/>
                      <wp:effectExtent l="19050" t="0" r="47625" b="17780"/>
                      <wp:wrapNone/>
                      <wp:docPr id="17" name="Paralelogramo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75" cy="106807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250F20C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elogramo 17" o:spid="_x0000_s1026" type="#_x0000_t7" style="position:absolute;margin-left:5.65pt;margin-top:10.75pt;width:41.25pt;height:84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" fillcolor="white [3201]" strokecolor="#70ad47 [3209]" strokeweight="1pt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54E9AF8" wp14:editId="7886348E">
                      <wp:simplePos x="0" y="0"/>
                      <wp:positionH relativeFrom="column">
                        <wp:posOffset>944880</wp:posOffset>
                      </wp:positionH>
                      <wp:positionV relativeFrom="paragraph">
                        <wp:posOffset>140970</wp:posOffset>
                      </wp:positionV>
                      <wp:extent cx="523875" cy="1068070"/>
                      <wp:effectExtent l="19050" t="0" r="47625" b="17780"/>
                      <wp:wrapNone/>
                      <wp:docPr id="19" name="Paralelogramo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75" cy="106807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F316FB" id="Paralelogramo 19" o:spid="_x0000_s1026" type="#_x0000_t7" style="position:absolute;margin-left:74.4pt;margin-top:11.1pt;width:41.25pt;height:84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" fillcolor="white [3201]" strokecolor="#70ad47 [3209]" strokeweight="1pt"/>
                  </w:pict>
                </mc:Fallback>
              </mc:AlternateContent>
            </w:r>
          </w:p>
          <w:p w14:paraId="3828A630" w14:textId="62590780" w:rsidR="004C66D0" w:rsidRDefault="004C66D0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E601723" w14:textId="66EF095F" w:rsidR="004C66D0" w:rsidRDefault="00B017D7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 wp14:anchorId="698B33A4" wp14:editId="164436B5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-246380</wp:posOffset>
                      </wp:positionV>
                      <wp:extent cx="895545" cy="769465"/>
                      <wp:effectExtent l="38100" t="38100" r="38100" b="31115"/>
                      <wp:wrapNone/>
                      <wp:docPr id="502" name="Tinta 5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5545" cy="7694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92784C" id="Tinta 502" o:spid="_x0000_s1026" type="#_x0000_t75" style="position:absolute;margin-left:35.65pt;margin-top:-19.75pt;width:71.2pt;height:61.3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">
                      <v:imagedata r:id="rId121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41536" behindDoc="0" locked="0" layoutInCell="1" allowOverlap="1" wp14:anchorId="6418ADC0" wp14:editId="68BD5CE2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-234950</wp:posOffset>
                      </wp:positionV>
                      <wp:extent cx="337820" cy="589915"/>
                      <wp:effectExtent l="38100" t="38100" r="43180" b="38735"/>
                      <wp:wrapNone/>
                      <wp:docPr id="492" name="Tinta 4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7820" cy="5899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0C6DE3" id="Tinta 492" o:spid="_x0000_s1026" type="#_x0000_t75" style="position:absolute;margin-left:15.05pt;margin-top:-18.85pt;width:27.3pt;height:47.1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">
                      <v:imagedata r:id="rId123" o:title=""/>
                    </v:shape>
                  </w:pict>
                </mc:Fallback>
              </mc:AlternateContent>
            </w:r>
          </w:p>
          <w:p w14:paraId="622722E7" w14:textId="18113F94" w:rsidR="004C66D0" w:rsidRDefault="004C66D0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BD5527D" w14:textId="48EE9211" w:rsidR="004C66D0" w:rsidRDefault="00B017D7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33344" behindDoc="0" locked="0" layoutInCell="1" allowOverlap="1" wp14:anchorId="69237609" wp14:editId="70518577">
                      <wp:simplePos x="0" y="0"/>
                      <wp:positionH relativeFrom="column">
                        <wp:posOffset>1091565</wp:posOffset>
                      </wp:positionH>
                      <wp:positionV relativeFrom="paragraph">
                        <wp:posOffset>-59690</wp:posOffset>
                      </wp:positionV>
                      <wp:extent cx="258095" cy="370205"/>
                      <wp:effectExtent l="38100" t="38100" r="8890" b="48895"/>
                      <wp:wrapNone/>
                      <wp:docPr id="484" name="Tinta 4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8095" cy="3702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0BB8CC" id="Tinta 484" o:spid="_x0000_s1026" type="#_x0000_t75" style="position:absolute;margin-left:85.6pt;margin-top:-5.05pt;width:21pt;height:29.8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">
                      <v:imagedata r:id="rId125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 wp14:anchorId="54E94304" wp14:editId="2878C62F">
                      <wp:simplePos x="0" y="0"/>
                      <wp:positionH relativeFrom="column">
                        <wp:posOffset>136525</wp:posOffset>
                      </wp:positionH>
                      <wp:positionV relativeFrom="paragraph">
                        <wp:posOffset>-38735</wp:posOffset>
                      </wp:positionV>
                      <wp:extent cx="203035" cy="319430"/>
                      <wp:effectExtent l="38100" t="38100" r="45085" b="42545"/>
                      <wp:wrapNone/>
                      <wp:docPr id="479" name="Tinta 4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3035" cy="3194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829085" id="Tinta 479" o:spid="_x0000_s1026" type="#_x0000_t75" style="position:absolute;margin-left:10.4pt;margin-top:-3.4pt;width:16.7pt;height:25.8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">
                      <v:imagedata r:id="rId127" o:title=""/>
                    </v:shape>
                  </w:pict>
                </mc:Fallback>
              </mc:AlternateContent>
            </w:r>
          </w:p>
        </w:tc>
        <w:tc>
          <w:tcPr>
            <w:tcW w:w="3133" w:type="dxa"/>
            <w:vAlign w:val="center"/>
          </w:tcPr>
          <w:p w14:paraId="41CA83AA" w14:textId="4CD4F21B" w:rsidR="004C66D0" w:rsidRDefault="00B017D7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 wp14:anchorId="1D33ACD8" wp14:editId="0EE72C4D">
                      <wp:simplePos x="0" y="0"/>
                      <wp:positionH relativeFrom="column">
                        <wp:posOffset>189230</wp:posOffset>
                      </wp:positionH>
                      <wp:positionV relativeFrom="paragraph">
                        <wp:posOffset>280035</wp:posOffset>
                      </wp:positionV>
                      <wp:extent cx="1020455" cy="596500"/>
                      <wp:effectExtent l="38100" t="38100" r="8255" b="32385"/>
                      <wp:wrapNone/>
                      <wp:docPr id="515" name="Tinta 5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0455" cy="5965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77188A" id="Tinta 515" o:spid="_x0000_s1026" type="#_x0000_t75" style="position:absolute;margin-left:14.55pt;margin-top:21.7pt;width:81.05pt;height:47.6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">
                      <v:imagedata r:id="rId129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59968" behindDoc="0" locked="0" layoutInCell="1" allowOverlap="1" wp14:anchorId="24E03AE6" wp14:editId="1DB73320">
                      <wp:simplePos x="0" y="0"/>
                      <wp:positionH relativeFrom="column">
                        <wp:posOffset>1174750</wp:posOffset>
                      </wp:positionH>
                      <wp:positionV relativeFrom="paragraph">
                        <wp:posOffset>1177290</wp:posOffset>
                      </wp:positionV>
                      <wp:extent cx="327505" cy="441205"/>
                      <wp:effectExtent l="38100" t="38100" r="15875" b="35560"/>
                      <wp:wrapNone/>
                      <wp:docPr id="510" name="Tinta 5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7505" cy="4412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3C3D92" id="Tinta 510" o:spid="_x0000_s1026" type="#_x0000_t75" style="position:absolute;margin-left:92.15pt;margin-top:92.35pt;width:26.5pt;height:35.4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">
                      <v:imagedata r:id="rId131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60992" behindDoc="0" locked="0" layoutInCell="1" allowOverlap="1" wp14:anchorId="7591ABEB" wp14:editId="18311D68">
                      <wp:simplePos x="0" y="0"/>
                      <wp:positionH relativeFrom="column">
                        <wp:posOffset>153670</wp:posOffset>
                      </wp:positionH>
                      <wp:positionV relativeFrom="paragraph">
                        <wp:posOffset>1245870</wp:posOffset>
                      </wp:positionV>
                      <wp:extent cx="244380" cy="383745"/>
                      <wp:effectExtent l="38100" t="38100" r="3810" b="35560"/>
                      <wp:wrapNone/>
                      <wp:docPr id="511" name="Tinta 5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380" cy="3837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386CB2" id="Tinta 511" o:spid="_x0000_s1026" type="#_x0000_t75" style="position:absolute;margin-left:11.75pt;margin-top:97.75pt;width:19.95pt;height:30.9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">
                      <v:imagedata r:id="rId133" o:title=""/>
                    </v:shape>
                  </w:pict>
                </mc:Fallback>
              </mc:AlternateContent>
            </w:r>
            <w:r w:rsidR="004C66D0" w:rsidRPr="004C66D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977D868" wp14:editId="55052AAB">
                      <wp:simplePos x="0" y="0"/>
                      <wp:positionH relativeFrom="column">
                        <wp:posOffset>968375</wp:posOffset>
                      </wp:positionH>
                      <wp:positionV relativeFrom="paragraph">
                        <wp:posOffset>19050</wp:posOffset>
                      </wp:positionV>
                      <wp:extent cx="523875" cy="1068070"/>
                      <wp:effectExtent l="19050" t="0" r="47625" b="17780"/>
                      <wp:wrapNone/>
                      <wp:docPr id="22" name="Paralelogramo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75" cy="106807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BCCD67" id="Paralelogramo 22" o:spid="_x0000_s1026" type="#_x0000_t7" style="position:absolute;margin-left:76.25pt;margin-top:1.5pt;width:41.25pt;height:84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" fillcolor="white [3201]" strokecolor="#70ad47 [3209]" strokeweight="1pt"/>
                  </w:pict>
                </mc:Fallback>
              </mc:AlternateContent>
            </w:r>
            <w:r w:rsidR="004C66D0" w:rsidRPr="004C66D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A59DFB5" wp14:editId="78012FAA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14605</wp:posOffset>
                      </wp:positionV>
                      <wp:extent cx="523875" cy="1068070"/>
                      <wp:effectExtent l="19050" t="0" r="47625" b="17780"/>
                      <wp:wrapNone/>
                      <wp:docPr id="20" name="Paralelogramo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75" cy="106807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C8C969" id="Paralelogramo 20" o:spid="_x0000_s1026" type="#_x0000_t7" style="position:absolute;margin-left:7.5pt;margin-top:1.15pt;width:41.25pt;height:84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" fillcolor="white [3201]" strokecolor="#70ad47 [3209]" strokeweight="1pt"/>
                  </w:pict>
                </mc:Fallback>
              </mc:AlternateContent>
            </w:r>
          </w:p>
        </w:tc>
        <w:tc>
          <w:tcPr>
            <w:tcW w:w="3134" w:type="dxa"/>
            <w:vAlign w:val="center"/>
          </w:tcPr>
          <w:p w14:paraId="1129ED26" w14:textId="77D62304" w:rsidR="004C66D0" w:rsidRDefault="00B017D7" w:rsidP="00B53572">
            <w:pPr>
              <w:pStyle w:val="SemEspaamento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78400" behindDoc="0" locked="0" layoutInCell="1" allowOverlap="1" wp14:anchorId="2CE070FA" wp14:editId="762133C9">
                      <wp:simplePos x="0" y="0"/>
                      <wp:positionH relativeFrom="column">
                        <wp:posOffset>292100</wp:posOffset>
                      </wp:positionH>
                      <wp:positionV relativeFrom="paragraph">
                        <wp:posOffset>337185</wp:posOffset>
                      </wp:positionV>
                      <wp:extent cx="1097280" cy="609830"/>
                      <wp:effectExtent l="38100" t="38100" r="45720" b="38100"/>
                      <wp:wrapNone/>
                      <wp:docPr id="528" name="Tinta 5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7280" cy="6098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1BAE6E" id="Tinta 528" o:spid="_x0000_s1026" type="#_x0000_t75" style="position:absolute;margin-left:22.65pt;margin-top:26.2pt;width:87.1pt;height:48.7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">
                      <v:imagedata r:id="rId135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 wp14:anchorId="2DC7D5C0" wp14:editId="5494AEDF">
                      <wp:simplePos x="0" y="0"/>
                      <wp:positionH relativeFrom="column">
                        <wp:posOffset>1198245</wp:posOffset>
                      </wp:positionH>
                      <wp:positionV relativeFrom="paragraph">
                        <wp:posOffset>1198245</wp:posOffset>
                      </wp:positionV>
                      <wp:extent cx="293400" cy="366910"/>
                      <wp:effectExtent l="38100" t="38100" r="30480" b="33655"/>
                      <wp:wrapNone/>
                      <wp:docPr id="523" name="Tinta 5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3400" cy="3669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068479" id="Tinta 523" o:spid="_x0000_s1026" type="#_x0000_t75" style="position:absolute;margin-left:94pt;margin-top:94pt;width:23.8pt;height:29.6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">
                      <v:imagedata r:id="rId137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 wp14:anchorId="1B0FE1DC" wp14:editId="67058171">
                      <wp:simplePos x="0" y="0"/>
                      <wp:positionH relativeFrom="column">
                        <wp:posOffset>363855</wp:posOffset>
                      </wp:positionH>
                      <wp:positionV relativeFrom="paragraph">
                        <wp:posOffset>1229995</wp:posOffset>
                      </wp:positionV>
                      <wp:extent cx="186770" cy="338810"/>
                      <wp:effectExtent l="38100" t="38100" r="3810" b="42545"/>
                      <wp:wrapNone/>
                      <wp:docPr id="524" name="Tinta 5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6770" cy="3388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D463BB" id="Tinta 524" o:spid="_x0000_s1026" type="#_x0000_t75" style="position:absolute;margin-left:28.3pt;margin-top:96.5pt;width:15.4pt;height:27.4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">
                      <v:imagedata r:id="rId139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 wp14:anchorId="509EC86E" wp14:editId="3999CE65">
                      <wp:simplePos x="0" y="0"/>
                      <wp:positionH relativeFrom="column">
                        <wp:posOffset>1057027</wp:posOffset>
                      </wp:positionH>
                      <wp:positionV relativeFrom="paragraph">
                        <wp:posOffset>108657</wp:posOffset>
                      </wp:positionV>
                      <wp:extent cx="534600" cy="847080"/>
                      <wp:effectExtent l="19050" t="38100" r="37465" b="48895"/>
                      <wp:wrapNone/>
                      <wp:docPr id="522" name="Tinta 5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4600" cy="84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71C7D4" id="Tinta 522" o:spid="_x0000_s1026" type="#_x0000_t75" style="position:absolute;margin-left:82.9pt;margin-top:8.2pt;width:42.8pt;height:67.4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">
                      <v:imagedata r:id="rId141" o:title=""/>
                    </v:shape>
                  </w:pict>
                </mc:Fallback>
              </mc:AlternateContent>
            </w:r>
            <w:r w:rsidR="004C66D0" w:rsidRPr="004C66D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E990970" wp14:editId="40439122">
                      <wp:simplePos x="0" y="0"/>
                      <wp:positionH relativeFrom="column">
                        <wp:posOffset>159385</wp:posOffset>
                      </wp:positionH>
                      <wp:positionV relativeFrom="paragraph">
                        <wp:posOffset>18415</wp:posOffset>
                      </wp:positionV>
                      <wp:extent cx="523875" cy="1068070"/>
                      <wp:effectExtent l="19050" t="0" r="47625" b="17780"/>
                      <wp:wrapNone/>
                      <wp:docPr id="24" name="Paralelogramo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75" cy="106807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744416" id="Paralelogramo 24" o:spid="_x0000_s1026" type="#_x0000_t7" style="position:absolute;margin-left:12.55pt;margin-top:1.45pt;width:41.25pt;height:84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" fillcolor="white [3201]" strokecolor="#70ad47 [3209]" strokeweight="1pt"/>
                  </w:pict>
                </mc:Fallback>
              </mc:AlternateContent>
            </w:r>
            <w:r w:rsidR="004C66D0" w:rsidRPr="004C66D0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710D16F" wp14:editId="1051C9EB">
                      <wp:simplePos x="0" y="0"/>
                      <wp:positionH relativeFrom="column">
                        <wp:posOffset>1032510</wp:posOffset>
                      </wp:positionH>
                      <wp:positionV relativeFrom="paragraph">
                        <wp:posOffset>22860</wp:posOffset>
                      </wp:positionV>
                      <wp:extent cx="523875" cy="1068070"/>
                      <wp:effectExtent l="19050" t="0" r="47625" b="17780"/>
                      <wp:wrapNone/>
                      <wp:docPr id="25" name="Paralelogramo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75" cy="106807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C4489F" id="Paralelogramo 25" o:spid="_x0000_s1026" type="#_x0000_t7" style="position:absolute;margin-left:81.3pt;margin-top:1.8pt;width:41.25pt;height:84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" fillcolor="white [3201]" strokecolor="#70ad47 [3209]" strokeweight="1pt"/>
                  </w:pict>
                </mc:Fallback>
              </mc:AlternateContent>
            </w:r>
          </w:p>
        </w:tc>
      </w:tr>
    </w:tbl>
    <w:p w14:paraId="7B859692" w14:textId="74B5C94A" w:rsidR="00B53572" w:rsidRDefault="00B53572" w:rsidP="00B53572">
      <w:pPr>
        <w:pStyle w:val="SemEspaamento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EEE66BC" w14:textId="5997EF20" w:rsidR="00B53572" w:rsidRDefault="00B53572" w:rsidP="00B53572">
      <w:pPr>
        <w:pStyle w:val="SemEspaamento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AE81257" w14:textId="3874F25C" w:rsidR="00B53572" w:rsidRDefault="00B53572" w:rsidP="00B53572">
      <w:pPr>
        <w:pStyle w:val="SemEspaamento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9828384" w14:textId="0380F961" w:rsidR="00CB1937" w:rsidRDefault="00CB1937">
      <w:pPr>
        <w:rPr>
          <w:rFonts w:ascii="Times New Roman" w:eastAsiaTheme="minorEastAsia" w:hAnsi="Times New Roman" w:cs="Times New Roman"/>
          <w:b/>
          <w:sz w:val="28"/>
          <w:szCs w:val="28"/>
          <w:lang w:val="pt-PT" w:eastAsia="zh-TW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070B813F" w14:textId="77777777" w:rsidR="00C538D3" w:rsidRDefault="00C538D3" w:rsidP="00C538D3">
      <w:pPr>
        <w:pStyle w:val="Ttulo2"/>
        <w:rPr>
          <w:sz w:val="28"/>
          <w:szCs w:val="28"/>
        </w:rPr>
      </w:pPr>
      <w:r w:rsidRPr="006C6646">
        <w:rPr>
          <w:sz w:val="28"/>
          <w:szCs w:val="28"/>
        </w:rPr>
        <w:lastRenderedPageBreak/>
        <w:t xml:space="preserve">Núcleo e Imagem de uma </w:t>
      </w:r>
      <w:r>
        <w:rPr>
          <w:sz w:val="28"/>
          <w:szCs w:val="28"/>
        </w:rPr>
        <w:t>a</w:t>
      </w:r>
      <w:r w:rsidRPr="006C6646">
        <w:rPr>
          <w:sz w:val="28"/>
          <w:szCs w:val="28"/>
        </w:rPr>
        <w:t xml:space="preserve">plicação </w:t>
      </w:r>
      <w:r>
        <w:rPr>
          <w:sz w:val="28"/>
          <w:szCs w:val="28"/>
        </w:rPr>
        <w:t>l</w:t>
      </w:r>
      <w:r w:rsidRPr="006C6646">
        <w:rPr>
          <w:sz w:val="28"/>
          <w:szCs w:val="28"/>
        </w:rPr>
        <w:t>inear</w:t>
      </w:r>
    </w:p>
    <w:p w14:paraId="5F6A08B4" w14:textId="77777777" w:rsidR="00C538D3" w:rsidRPr="00C538D3" w:rsidRDefault="00C538D3" w:rsidP="00C538D3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C538D3" w:rsidRPr="00B017D7" w14:paraId="504D993B" w14:textId="77777777" w:rsidTr="0045170E">
        <w:trPr>
          <w:trHeight w:val="567"/>
        </w:trPr>
        <w:tc>
          <w:tcPr>
            <w:tcW w:w="12441" w:type="dxa"/>
            <w:shd w:val="clear" w:color="auto" w:fill="BFBFBF" w:themeFill="background1" w:themeFillShade="BF"/>
          </w:tcPr>
          <w:p w14:paraId="01DCD1CA" w14:textId="68E98452" w:rsidR="00C538D3" w:rsidRPr="004C66D0" w:rsidRDefault="00C538D3" w:rsidP="0045170E">
            <w:pPr>
              <w:pStyle w:val="texto0"/>
              <w:rPr>
                <w:rFonts w:ascii="Arial" w:hAnsi="Arial" w:cs="Arial"/>
                <w:b/>
                <w:sz w:val="18"/>
                <w:szCs w:val="18"/>
              </w:rPr>
            </w:pPr>
            <w:r w:rsidRPr="004C66D0">
              <w:rPr>
                <w:rFonts w:ascii="Arial" w:hAnsi="Arial" w:cs="Arial"/>
                <w:b/>
                <w:sz w:val="18"/>
                <w:szCs w:val="18"/>
              </w:rPr>
              <w:t xml:space="preserve">Definição </w:t>
            </w:r>
          </w:p>
          <w:p w14:paraId="0F68D12E" w14:textId="0651DB98" w:rsidR="00C538D3" w:rsidRPr="004C66D0" w:rsidRDefault="00B017D7" w:rsidP="0045170E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913216" behindDoc="0" locked="0" layoutInCell="1" allowOverlap="1" wp14:anchorId="0D61F804" wp14:editId="223E62F1">
                      <wp:simplePos x="0" y="0"/>
                      <wp:positionH relativeFrom="column">
                        <wp:posOffset>1770797</wp:posOffset>
                      </wp:positionH>
                      <wp:positionV relativeFrom="paragraph">
                        <wp:posOffset>286370</wp:posOffset>
                      </wp:positionV>
                      <wp:extent cx="244800" cy="10800"/>
                      <wp:effectExtent l="38100" t="38100" r="41275" b="46355"/>
                      <wp:wrapNone/>
                      <wp:docPr id="562" name="Tinta 5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30795D" id="Tinta 562" o:spid="_x0000_s1026" type="#_x0000_t75" style="position:absolute;margin-left:139.1pt;margin-top:22.2pt;width:20pt;height:1.5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">
                      <v:imagedata r:id="rId143" o:title=""/>
                    </v:shape>
                  </w:pict>
                </mc:Fallback>
              </mc:AlternateContent>
            </w:r>
            <w:r w:rsidR="00C538D3" w:rsidRPr="004C66D0">
              <w:rPr>
                <w:rFonts w:ascii="Arial" w:hAnsi="Arial" w:cs="Arial"/>
                <w:sz w:val="18"/>
                <w:szCs w:val="18"/>
              </w:rPr>
              <w:t xml:space="preserve">Seja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 : V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="00C538D3" w:rsidRPr="004C66D0">
              <w:rPr>
                <w:rFonts w:ascii="Arial" w:hAnsi="Arial" w:cs="Arial"/>
                <w:sz w:val="18"/>
                <w:szCs w:val="18"/>
              </w:rPr>
              <w:t xml:space="preserve"> uma aplicação linear. Define-se </w:t>
            </w:r>
          </w:p>
          <w:p w14:paraId="432D9E4A" w14:textId="77777777" w:rsidR="00C538D3" w:rsidRPr="004C66D0" w:rsidRDefault="00C538D3" w:rsidP="007B1E55">
            <w:pPr>
              <w:pStyle w:val="texto0"/>
              <w:numPr>
                <w:ilvl w:val="0"/>
                <w:numId w:val="6"/>
              </w:numPr>
              <w:spacing w:after="0"/>
              <w:rPr>
                <w:rFonts w:ascii="Arial" w:hAnsi="Arial" w:cs="Arial"/>
                <w:sz w:val="18"/>
                <w:szCs w:val="18"/>
              </w:rPr>
            </w:pPr>
            <w:r w:rsidRPr="004C66D0">
              <w:rPr>
                <w:rFonts w:ascii="Arial" w:hAnsi="Arial" w:cs="Arial"/>
                <w:b/>
                <w:sz w:val="18"/>
                <w:szCs w:val="18"/>
              </w:rPr>
              <w:t>Imagem de f:</w:t>
            </w:r>
            <w:r w:rsidRPr="004C66D0">
              <w:rPr>
                <w:rFonts w:ascii="Arial" w:hAnsi="Arial" w:cs="Arial"/>
                <w:sz w:val="18"/>
                <w:szCs w:val="18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Im (f)={w 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C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W: f(v) = w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para algum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v 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C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V}= f (V)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>;</w:t>
            </w:r>
          </w:p>
          <w:p w14:paraId="481E5FCA" w14:textId="77777777" w:rsidR="00C538D3" w:rsidRPr="004C66D0" w:rsidRDefault="00C538D3" w:rsidP="007B1E55">
            <w:pPr>
              <w:pStyle w:val="texto0"/>
              <w:numPr>
                <w:ilvl w:val="0"/>
                <w:numId w:val="6"/>
              </w:numPr>
              <w:spacing w:after="0"/>
              <w:rPr>
                <w:rFonts w:ascii="Cambria Math" w:hAnsi="Cambria Math" w:cs="Arial"/>
                <w:sz w:val="18"/>
                <w:szCs w:val="18"/>
                <w:oMath/>
              </w:rPr>
            </w:pPr>
            <w:r w:rsidRPr="004C66D0">
              <w:rPr>
                <w:rFonts w:ascii="Arial" w:hAnsi="Arial" w:cs="Arial"/>
                <w:b/>
                <w:sz w:val="18"/>
                <w:szCs w:val="18"/>
              </w:rPr>
              <w:t xml:space="preserve">Núcleo de f: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 Nuc (f) = {v 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C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V : f(v) =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  <w:vertAlign w:val="subscript"/>
                    </w:rPr>
                    <m:t>W</m:t>
                  </m: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 w:cs="Arial"/>
                  <w:sz w:val="18"/>
                  <w:szCs w:val="18"/>
                  <w:vertAlign w:val="subscript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}.</m:t>
              </m:r>
            </m:oMath>
          </w:p>
        </w:tc>
      </w:tr>
    </w:tbl>
    <w:p w14:paraId="4BFC45E6" w14:textId="1B9E1FF3" w:rsidR="00C538D3" w:rsidRDefault="00C538D3" w:rsidP="00C538D3">
      <w:pPr>
        <w:tabs>
          <w:tab w:val="left" w:pos="360"/>
        </w:tabs>
        <w:spacing w:line="360" w:lineRule="auto"/>
        <w:jc w:val="both"/>
        <w:rPr>
          <w:rFonts w:ascii="Arial" w:hAnsi="Arial" w:cs="Arial"/>
          <w:sz w:val="18"/>
          <w:szCs w:val="18"/>
          <w:lang w:val="pt-PT"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CB1937" w14:paraId="557F2592" w14:textId="77777777" w:rsidTr="00EC0CD5">
        <w:tc>
          <w:tcPr>
            <w:tcW w:w="4700" w:type="dxa"/>
          </w:tcPr>
          <w:p w14:paraId="11CE757D" w14:textId="396CCAC5" w:rsidR="00CB1937" w:rsidRPr="00085FD3" w:rsidRDefault="00CB1937" w:rsidP="00EC0CD5">
            <w:pPr>
              <w:pStyle w:val="texto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85FD3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núcleo d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</w:rPr>
                <m:t>f</m:t>
              </m:r>
            </m:oMath>
          </w:p>
        </w:tc>
        <w:tc>
          <w:tcPr>
            <w:tcW w:w="4700" w:type="dxa"/>
          </w:tcPr>
          <w:p w14:paraId="387E047E" w14:textId="6FAF219C" w:rsidR="00CB1937" w:rsidRPr="00085FD3" w:rsidRDefault="00B017D7" w:rsidP="00EC0CD5">
            <w:pPr>
              <w:pStyle w:val="texto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 wp14:anchorId="2CA94B4B" wp14:editId="7EE07F01">
                      <wp:simplePos x="0" y="0"/>
                      <wp:positionH relativeFrom="column">
                        <wp:posOffset>1753717</wp:posOffset>
                      </wp:positionH>
                      <wp:positionV relativeFrom="paragraph">
                        <wp:posOffset>29485</wp:posOffset>
                      </wp:positionV>
                      <wp:extent cx="699840" cy="606240"/>
                      <wp:effectExtent l="38100" t="38100" r="43180" b="41910"/>
                      <wp:wrapNone/>
                      <wp:docPr id="572" name="Tinta 5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9840" cy="60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AF13D7" id="Tinta 572" o:spid="_x0000_s1026" type="#_x0000_t75" style="position:absolute;margin-left:137.75pt;margin-top:1.95pt;width:55.8pt;height:48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">
                      <v:imagedata r:id="rId14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/>
                <w:bCs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99904" behindDoc="0" locked="0" layoutInCell="1" allowOverlap="1" wp14:anchorId="584586BC" wp14:editId="04D19152">
                      <wp:simplePos x="0" y="0"/>
                      <wp:positionH relativeFrom="column">
                        <wp:posOffset>1971517</wp:posOffset>
                      </wp:positionH>
                      <wp:positionV relativeFrom="paragraph">
                        <wp:posOffset>304525</wp:posOffset>
                      </wp:positionV>
                      <wp:extent cx="241200" cy="145080"/>
                      <wp:effectExtent l="38100" t="38100" r="45085" b="45720"/>
                      <wp:wrapNone/>
                      <wp:docPr id="549" name="Tinta 5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1200" cy="14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8B6C5D" id="Tinta 549" o:spid="_x0000_s1026" type="#_x0000_t75" style="position:absolute;margin-left:154.9pt;margin-top:23.65pt;width:19.7pt;height:12.1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">
                      <v:imagedata r:id="rId147" o:title=""/>
                    </v:shape>
                  </w:pict>
                </mc:Fallback>
              </mc:AlternateContent>
            </w:r>
            <w:r w:rsidR="00CB1937" w:rsidRPr="00085FD3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imagem d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</w:rPr>
                <m:t>f</m:t>
              </m:r>
            </m:oMath>
          </w:p>
        </w:tc>
      </w:tr>
      <w:tr w:rsidR="00CB1937" w14:paraId="47A2A9E1" w14:textId="77777777" w:rsidTr="00EC0CD5">
        <w:tc>
          <w:tcPr>
            <w:tcW w:w="4700" w:type="dxa"/>
          </w:tcPr>
          <w:p w14:paraId="09D13D0A" w14:textId="116B8CE6" w:rsidR="00CB1937" w:rsidRDefault="00B017D7" w:rsidP="00EC0CD5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 wp14:anchorId="6609156A" wp14:editId="2C0E387C">
                      <wp:simplePos x="0" y="0"/>
                      <wp:positionH relativeFrom="column">
                        <wp:posOffset>256540</wp:posOffset>
                      </wp:positionH>
                      <wp:positionV relativeFrom="paragraph">
                        <wp:posOffset>-474345</wp:posOffset>
                      </wp:positionV>
                      <wp:extent cx="1909775" cy="1332260"/>
                      <wp:effectExtent l="38100" t="38100" r="14605" b="39370"/>
                      <wp:wrapNone/>
                      <wp:docPr id="547" name="Tinta 5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9775" cy="13322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064E2A" id="Tinta 547" o:spid="_x0000_s1026" type="#_x0000_t75" style="position:absolute;margin-left:19.85pt;margin-top:-37.7pt;width:151.1pt;height:105.6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">
                      <v:imagedata r:id="rId149" o:title=""/>
                    </v:shape>
                  </w:pict>
                </mc:Fallback>
              </mc:AlternateContent>
            </w:r>
            <w:r w:rsidR="001C1735" w:rsidRPr="00085FD3"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65C0497" wp14:editId="4B1FCFE3">
                      <wp:simplePos x="0" y="0"/>
                      <wp:positionH relativeFrom="column">
                        <wp:posOffset>1363654</wp:posOffset>
                      </wp:positionH>
                      <wp:positionV relativeFrom="paragraph">
                        <wp:posOffset>165100</wp:posOffset>
                      </wp:positionV>
                      <wp:extent cx="968698" cy="1033841"/>
                      <wp:effectExtent l="19050" t="0" r="41275" b="13970"/>
                      <wp:wrapNone/>
                      <wp:docPr id="6" name="Paralelogramo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68698" cy="1033841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DD48209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elogramo 6" o:spid="_x0000_s1026" type="#_x0000_t7" style="position:absolute;margin-left:107.35pt;margin-top:13pt;width:76.3pt;height:81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" fillcolor="white [3201]" strokecolor="#70ad47 [3209]" strokeweight="1pt"/>
                  </w:pict>
                </mc:Fallback>
              </mc:AlternateContent>
            </w:r>
            <w:r w:rsidR="001C1735" w:rsidRPr="00085FD3"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2EFC4A1" wp14:editId="609315F7">
                      <wp:simplePos x="0" y="0"/>
                      <wp:positionH relativeFrom="column">
                        <wp:posOffset>229208</wp:posOffset>
                      </wp:positionH>
                      <wp:positionV relativeFrom="paragraph">
                        <wp:posOffset>62414</wp:posOffset>
                      </wp:positionV>
                      <wp:extent cx="822003" cy="1232240"/>
                      <wp:effectExtent l="19050" t="0" r="35560" b="25400"/>
                      <wp:wrapNone/>
                      <wp:docPr id="7" name="Paralelogramo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2003" cy="1232240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5FF58" id="Paralelogramo 7" o:spid="_x0000_s1026" type="#_x0000_t7" style="position:absolute;margin-left:18.05pt;margin-top:4.9pt;width:64.7pt;height:97.0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" fillcolor="white [3201]" strokecolor="#70ad47 [3209]" strokeweight="1pt"/>
                  </w:pict>
                </mc:Fallback>
              </mc:AlternateContent>
            </w:r>
          </w:p>
          <w:p w14:paraId="3B1F6ACC" w14:textId="5ECEBF7B" w:rsidR="00CB1937" w:rsidRDefault="00B017D7" w:rsidP="00EC0CD5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93760" behindDoc="0" locked="0" layoutInCell="1" allowOverlap="1" wp14:anchorId="29287686" wp14:editId="13438AB3">
                      <wp:simplePos x="0" y="0"/>
                      <wp:positionH relativeFrom="column">
                        <wp:posOffset>436577</wp:posOffset>
                      </wp:positionH>
                      <wp:positionV relativeFrom="paragraph">
                        <wp:posOffset>7625</wp:posOffset>
                      </wp:positionV>
                      <wp:extent cx="360" cy="360"/>
                      <wp:effectExtent l="38100" t="38100" r="38100" b="38100"/>
                      <wp:wrapNone/>
                      <wp:docPr id="543" name="Tinta 5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30E6F3" id="Tinta 543" o:spid="_x0000_s1026" type="#_x0000_t75" style="position:absolute;margin-left:34.05pt;margin-top:.25pt;width:.75pt;height:.7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">
                      <v:imagedata r:id="rId56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92736" behindDoc="0" locked="0" layoutInCell="1" allowOverlap="1" wp14:anchorId="4ADCA25C" wp14:editId="01E61247">
                      <wp:simplePos x="0" y="0"/>
                      <wp:positionH relativeFrom="column">
                        <wp:posOffset>351790</wp:posOffset>
                      </wp:positionH>
                      <wp:positionV relativeFrom="paragraph">
                        <wp:posOffset>-52070</wp:posOffset>
                      </wp:positionV>
                      <wp:extent cx="1446975" cy="537845"/>
                      <wp:effectExtent l="38100" t="38100" r="1270" b="33655"/>
                      <wp:wrapNone/>
                      <wp:docPr id="542" name="Tinta 5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6975" cy="5378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277596" id="Tinta 542" o:spid="_x0000_s1026" type="#_x0000_t75" style="position:absolute;margin-left:27.35pt;margin-top:-4.45pt;width:114.65pt;height:43.0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">
                      <v:imagedata r:id="rId152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88640" behindDoc="0" locked="0" layoutInCell="1" allowOverlap="1" wp14:anchorId="7DC125E8" wp14:editId="2B2B5735">
                      <wp:simplePos x="0" y="0"/>
                      <wp:positionH relativeFrom="column">
                        <wp:posOffset>501015</wp:posOffset>
                      </wp:positionH>
                      <wp:positionV relativeFrom="paragraph">
                        <wp:posOffset>81915</wp:posOffset>
                      </wp:positionV>
                      <wp:extent cx="1537840" cy="270815"/>
                      <wp:effectExtent l="38100" t="38100" r="24765" b="34290"/>
                      <wp:wrapNone/>
                      <wp:docPr id="538" name="Tinta 5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7840" cy="2708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C49BF6" id="Tinta 538" o:spid="_x0000_s1026" type="#_x0000_t75" style="position:absolute;margin-left:39.1pt;margin-top:6.1pt;width:121.8pt;height:22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">
                      <v:imagedata r:id="rId154" o:title=""/>
                    </v:shape>
                  </w:pict>
                </mc:Fallback>
              </mc:AlternateContent>
            </w:r>
          </w:p>
          <w:p w14:paraId="3F50D67F" w14:textId="77777777" w:rsidR="00CB1937" w:rsidRDefault="00CB1937" w:rsidP="00EC0CD5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</w:p>
          <w:p w14:paraId="1B419D6E" w14:textId="77777777" w:rsidR="00CB1937" w:rsidRDefault="00CB1937" w:rsidP="00EC0CD5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00" w:type="dxa"/>
          </w:tcPr>
          <w:p w14:paraId="3F414FE4" w14:textId="5EFD6425" w:rsidR="00CB1937" w:rsidRDefault="00B017D7" w:rsidP="00EC0CD5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922432" behindDoc="0" locked="0" layoutInCell="1" allowOverlap="1" wp14:anchorId="4A3258ED" wp14:editId="63762560">
                      <wp:simplePos x="0" y="0"/>
                      <wp:positionH relativeFrom="column">
                        <wp:posOffset>631190</wp:posOffset>
                      </wp:positionH>
                      <wp:positionV relativeFrom="paragraph">
                        <wp:posOffset>196215</wp:posOffset>
                      </wp:positionV>
                      <wp:extent cx="2806750" cy="487885"/>
                      <wp:effectExtent l="38100" t="38100" r="12700" b="45720"/>
                      <wp:wrapNone/>
                      <wp:docPr id="571" name="Tinta 5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06750" cy="4878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5E27EC" id="Tinta 571" o:spid="_x0000_s1026" type="#_x0000_t75" style="position:absolute;margin-left:49.35pt;margin-top:15.1pt;width:221.7pt;height:39.1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">
                      <v:imagedata r:id="rId156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912192" behindDoc="0" locked="0" layoutInCell="1" allowOverlap="1" wp14:anchorId="6ED65FA6" wp14:editId="5F7D989F">
                      <wp:simplePos x="0" y="0"/>
                      <wp:positionH relativeFrom="column">
                        <wp:posOffset>1744357</wp:posOffset>
                      </wp:positionH>
                      <wp:positionV relativeFrom="paragraph">
                        <wp:posOffset>305795</wp:posOffset>
                      </wp:positionV>
                      <wp:extent cx="546840" cy="601920"/>
                      <wp:effectExtent l="38100" t="38100" r="43815" b="46355"/>
                      <wp:wrapNone/>
                      <wp:docPr id="561" name="Tinta 5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6840" cy="60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1895B2" id="Tinta 561" o:spid="_x0000_s1026" type="#_x0000_t75" style="position:absolute;margin-left:137pt;margin-top:23.75pt;width:43.75pt;height:48.1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">
                      <v:imagedata r:id="rId158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911168" behindDoc="0" locked="0" layoutInCell="1" allowOverlap="1" wp14:anchorId="1840E184" wp14:editId="254DB39F">
                      <wp:simplePos x="0" y="0"/>
                      <wp:positionH relativeFrom="column">
                        <wp:posOffset>586105</wp:posOffset>
                      </wp:positionH>
                      <wp:positionV relativeFrom="paragraph">
                        <wp:posOffset>417830</wp:posOffset>
                      </wp:positionV>
                      <wp:extent cx="1464530" cy="718780"/>
                      <wp:effectExtent l="38100" t="38100" r="40640" b="43815"/>
                      <wp:wrapNone/>
                      <wp:docPr id="560" name="Tinta 5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4530" cy="7187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1E1FBE" id="Tinta 560" o:spid="_x0000_s1026" type="#_x0000_t75" style="position:absolute;margin-left:45.8pt;margin-top:32.55pt;width:116pt;height:57.3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">
                      <v:imagedata r:id="rId160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98880" behindDoc="0" locked="0" layoutInCell="1" allowOverlap="1" wp14:anchorId="5DE9F602" wp14:editId="69506C04">
                      <wp:simplePos x="0" y="0"/>
                      <wp:positionH relativeFrom="column">
                        <wp:posOffset>687037</wp:posOffset>
                      </wp:positionH>
                      <wp:positionV relativeFrom="paragraph">
                        <wp:posOffset>-131245</wp:posOffset>
                      </wp:positionV>
                      <wp:extent cx="205920" cy="232920"/>
                      <wp:effectExtent l="38100" t="38100" r="41910" b="34290"/>
                      <wp:wrapNone/>
                      <wp:docPr id="548" name="Tinta 5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920" cy="23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D2A75E" id="Tinta 548" o:spid="_x0000_s1026" type="#_x0000_t75" style="position:absolute;margin-left:53.75pt;margin-top:-10.7pt;width:16.9pt;height:19.0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">
                      <v:imagedata r:id="rId162" o:title=""/>
                    </v:shape>
                  </w:pict>
                </mc:Fallback>
              </mc:AlternateContent>
            </w:r>
            <w:r w:rsidR="001C1735" w:rsidRPr="00085FD3"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59B7B87" wp14:editId="79B680DD">
                      <wp:simplePos x="0" y="0"/>
                      <wp:positionH relativeFrom="column">
                        <wp:posOffset>1548242</wp:posOffset>
                      </wp:positionH>
                      <wp:positionV relativeFrom="paragraph">
                        <wp:posOffset>96641</wp:posOffset>
                      </wp:positionV>
                      <wp:extent cx="973587" cy="1129553"/>
                      <wp:effectExtent l="19050" t="0" r="36195" b="13970"/>
                      <wp:wrapNone/>
                      <wp:docPr id="8" name="Paralelogramo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73587" cy="1129553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EF485A" id="Paralelogramo 8" o:spid="_x0000_s1026" type="#_x0000_t7" style="position:absolute;margin-left:121.9pt;margin-top:7.6pt;width:76.65pt;height:88.9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" fillcolor="white [3201]" strokecolor="#70ad47 [3209]" strokeweight="1pt"/>
                  </w:pict>
                </mc:Fallback>
              </mc:AlternateContent>
            </w:r>
            <w:r w:rsidR="001C1735" w:rsidRPr="00085FD3"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632B995" wp14:editId="50D20BD2">
                      <wp:simplePos x="0" y="0"/>
                      <wp:positionH relativeFrom="column">
                        <wp:posOffset>248054</wp:posOffset>
                      </wp:positionH>
                      <wp:positionV relativeFrom="paragraph">
                        <wp:posOffset>130870</wp:posOffset>
                      </wp:positionV>
                      <wp:extent cx="958561" cy="1124663"/>
                      <wp:effectExtent l="19050" t="0" r="32385" b="18415"/>
                      <wp:wrapNone/>
                      <wp:docPr id="9" name="Paralelogramo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8561" cy="1124663"/>
                              </a:xfrm>
                              <a:prstGeom prst="parallelogram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E0E1A1" id="Paralelogramo 9" o:spid="_x0000_s1026" type="#_x0000_t7" style="position:absolute;margin-left:19.55pt;margin-top:10.3pt;width:75.5pt;height:88.5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" fillcolor="white [3201]" strokecolor="#70ad47 [3209]" strokeweight="1pt"/>
                  </w:pict>
                </mc:Fallback>
              </mc:AlternateContent>
            </w:r>
          </w:p>
        </w:tc>
      </w:tr>
    </w:tbl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C538D3" w:rsidRPr="00B017D7" w14:paraId="7385044E" w14:textId="77777777" w:rsidTr="00085FD3">
        <w:trPr>
          <w:trHeight w:val="567"/>
        </w:trPr>
        <w:tc>
          <w:tcPr>
            <w:tcW w:w="9410" w:type="dxa"/>
            <w:shd w:val="clear" w:color="auto" w:fill="BFBFBF" w:themeFill="background1" w:themeFillShade="BF"/>
          </w:tcPr>
          <w:p w14:paraId="042BA301" w14:textId="53B05635" w:rsidR="00C538D3" w:rsidRPr="004C66D0" w:rsidRDefault="00C538D3" w:rsidP="0045170E">
            <w:pPr>
              <w:pStyle w:val="texto0"/>
              <w:rPr>
                <w:rFonts w:ascii="Arial" w:hAnsi="Arial" w:cs="Arial"/>
                <w:b/>
                <w:sz w:val="18"/>
                <w:szCs w:val="18"/>
              </w:rPr>
            </w:pPr>
            <w:r w:rsidRPr="004C66D0">
              <w:rPr>
                <w:rFonts w:ascii="Arial" w:hAnsi="Arial" w:cs="Arial"/>
                <w:b/>
                <w:sz w:val="18"/>
                <w:szCs w:val="18"/>
              </w:rPr>
              <w:t xml:space="preserve">Teorema </w:t>
            </w:r>
          </w:p>
          <w:p w14:paraId="19191D48" w14:textId="77777777" w:rsidR="00C538D3" w:rsidRPr="004C66D0" w:rsidRDefault="00C538D3" w:rsidP="0045170E">
            <w:pPr>
              <w:pStyle w:val="texto0"/>
              <w:rPr>
                <w:rFonts w:ascii="Cambria Math" w:hAnsi="Cambria Math" w:cs="Arial"/>
                <w:sz w:val="18"/>
                <w:szCs w:val="18"/>
                <w:oMath/>
              </w:rPr>
            </w:pPr>
            <w:r w:rsidRPr="004C66D0">
              <w:rPr>
                <w:rFonts w:ascii="Arial" w:hAnsi="Arial" w:cs="Arial"/>
                <w:sz w:val="18"/>
                <w:szCs w:val="18"/>
              </w:rPr>
              <w:t xml:space="preserve">Seja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: V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uma aplicação linear. Então a imagem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é um subespaço vetorial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e o núcleo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f 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 xml:space="preserve"> é um subespaço vetorial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Pr="004C66D0">
              <w:rPr>
                <w:rFonts w:ascii="Arial" w:hAnsi="Arial" w:cs="Arial"/>
                <w:sz w:val="18"/>
                <w:szCs w:val="18"/>
              </w:rPr>
              <w:t>.</w:t>
            </w:r>
          </w:p>
        </w:tc>
      </w:tr>
    </w:tbl>
    <w:p w14:paraId="51032A88" w14:textId="5289C339" w:rsidR="00C538D3" w:rsidRPr="004C66D0" w:rsidRDefault="00C538D3" w:rsidP="00C538D3">
      <w:pPr>
        <w:pStyle w:val="texto0"/>
        <w:rPr>
          <w:rFonts w:ascii="Arial" w:hAnsi="Arial" w:cs="Arial"/>
          <w:sz w:val="18"/>
          <w:szCs w:val="18"/>
        </w:rPr>
      </w:pPr>
    </w:p>
    <w:p w14:paraId="51A52960" w14:textId="553D57EF" w:rsidR="006F2859" w:rsidRDefault="00B017D7" w:rsidP="006F2859">
      <w:pPr>
        <w:rPr>
          <w:b/>
          <w:bCs/>
          <w:lang w:val="pt-PT"/>
        </w:rPr>
      </w:pPr>
      <w:r>
        <w:rPr>
          <w:rFonts w:ascii="Arial" w:hAnsi="Arial" w:cs="Arial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30052DFF" wp14:editId="1110C286">
                <wp:simplePos x="0" y="0"/>
                <wp:positionH relativeFrom="column">
                  <wp:posOffset>4504055</wp:posOffset>
                </wp:positionH>
                <wp:positionV relativeFrom="paragraph">
                  <wp:posOffset>-133985</wp:posOffset>
                </wp:positionV>
                <wp:extent cx="2020235" cy="688020"/>
                <wp:effectExtent l="38100" t="38100" r="37465" b="36195"/>
                <wp:wrapNone/>
                <wp:docPr id="598" name="Tinta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020235" cy="688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6704F" id="Tinta 598" o:spid="_x0000_s1026" type="#_x0000_t75" style="position:absolute;margin-left:354.3pt;margin-top:-10.9pt;width:159.75pt;height:54.8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">
                <v:imagedata r:id="rId164" o:title="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58C42328" wp14:editId="578C921D">
                <wp:simplePos x="0" y="0"/>
                <wp:positionH relativeFrom="column">
                  <wp:posOffset>4023372</wp:posOffset>
                </wp:positionH>
                <wp:positionV relativeFrom="paragraph">
                  <wp:posOffset>-166214</wp:posOffset>
                </wp:positionV>
                <wp:extent cx="347760" cy="399960"/>
                <wp:effectExtent l="38100" t="38100" r="33655" b="38735"/>
                <wp:wrapNone/>
                <wp:docPr id="588" name="Tinta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34776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61E6B" id="Tinta 588" o:spid="_x0000_s1026" type="#_x0000_t75" style="position:absolute;margin-left:316.45pt;margin-top:-13.45pt;width:28.1pt;height:32.2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">
                <v:imagedata r:id="rId166" o:title="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7AB36437" wp14:editId="25DA3043">
                <wp:simplePos x="0" y="0"/>
                <wp:positionH relativeFrom="column">
                  <wp:posOffset>2416692</wp:posOffset>
                </wp:positionH>
                <wp:positionV relativeFrom="paragraph">
                  <wp:posOffset>143746</wp:posOffset>
                </wp:positionV>
                <wp:extent cx="151200" cy="103680"/>
                <wp:effectExtent l="38100" t="38100" r="39370" b="48895"/>
                <wp:wrapNone/>
                <wp:docPr id="587" name="Tinta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512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6E9C0" id="Tinta 587" o:spid="_x0000_s1026" type="#_x0000_t75" style="position:absolute;margin-left:189.95pt;margin-top:10.95pt;width:12.6pt;height:8.8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">
                <v:imagedata r:id="rId168" o:title=""/>
              </v:shape>
            </w:pict>
          </mc:Fallback>
        </mc:AlternateContent>
      </w:r>
      <w:r w:rsidR="006F2859" w:rsidRPr="006F2859">
        <w:rPr>
          <w:rFonts w:ascii="Arial" w:hAnsi="Arial" w:cs="Arial"/>
          <w:b/>
          <w:bCs/>
          <w:sz w:val="18"/>
          <w:szCs w:val="18"/>
          <w:lang w:val="pt-PT"/>
        </w:rPr>
        <w:t xml:space="preserve">Uma aplicação linear é SOBREJETIVA </w:t>
      </w:r>
      <w:r w:rsidR="006F2859" w:rsidRPr="006F2859">
        <w:rPr>
          <w:b/>
          <w:bCs/>
          <w:lang w:val="pt-PT"/>
        </w:rPr>
        <w:t xml:space="preserve"> se  </w:t>
      </w:r>
      <w:r w:rsidR="006F2859">
        <w:rPr>
          <w:b/>
          <w:bCs/>
          <w:lang w:val="pt-PT"/>
        </w:rPr>
        <w:t xml:space="preserve">  </w:t>
      </w:r>
    </w:p>
    <w:p w14:paraId="303BC0D0" w14:textId="01297246" w:rsidR="00CB1937" w:rsidRDefault="00CB1937" w:rsidP="006F2859">
      <w:pPr>
        <w:rPr>
          <w:b/>
          <w:bCs/>
          <w:lang w:val="pt-PT"/>
        </w:rPr>
      </w:pPr>
      <w:r w:rsidRPr="00CB1937">
        <w:rPr>
          <w:b/>
          <w:bCs/>
          <w:noProof/>
          <w:lang w:val="pt-PT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9BCB8C7" wp14:editId="16142FE2">
                <wp:simplePos x="0" y="0"/>
                <wp:positionH relativeFrom="column">
                  <wp:posOffset>1263650</wp:posOffset>
                </wp:positionH>
                <wp:positionV relativeFrom="paragraph">
                  <wp:posOffset>78740</wp:posOffset>
                </wp:positionV>
                <wp:extent cx="523875" cy="1068070"/>
                <wp:effectExtent l="19050" t="0" r="47625" b="17780"/>
                <wp:wrapNone/>
                <wp:docPr id="3" name="Paralelogram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5" cy="106807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C20242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elogramo 3" o:spid="_x0000_s1026" type="#_x0000_t7" style="position:absolute;margin-left:99.5pt;margin-top:6.2pt;width:41.25pt;height:84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" fillcolor="white [3201]" strokecolor="#70ad47 [3209]" strokeweight="1pt"/>
            </w:pict>
          </mc:Fallback>
        </mc:AlternateContent>
      </w:r>
      <w:r w:rsidRPr="00CB1937">
        <w:rPr>
          <w:b/>
          <w:bCs/>
          <w:noProof/>
          <w:lang w:val="pt-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DCEB8AA" wp14:editId="7CF52D59">
                <wp:simplePos x="0" y="0"/>
                <wp:positionH relativeFrom="column">
                  <wp:posOffset>2128520</wp:posOffset>
                </wp:positionH>
                <wp:positionV relativeFrom="paragraph">
                  <wp:posOffset>43815</wp:posOffset>
                </wp:positionV>
                <wp:extent cx="523875" cy="1068070"/>
                <wp:effectExtent l="19050" t="0" r="47625" b="17780"/>
                <wp:wrapNone/>
                <wp:docPr id="4" name="Paralelogram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5" cy="106807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B02F42" id="Paralelogramo 4" o:spid="_x0000_s1026" type="#_x0000_t7" style="position:absolute;margin-left:167.6pt;margin-top:3.45pt;width:41.25pt;height:84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" fillcolor="white [3201]" strokecolor="#70ad47 [3209]" strokeweight="1pt"/>
            </w:pict>
          </mc:Fallback>
        </mc:AlternateContent>
      </w:r>
    </w:p>
    <w:p w14:paraId="3F1A2B3C" w14:textId="4F4E701D" w:rsidR="00CB1937" w:rsidRDefault="00CB1937" w:rsidP="006F2859">
      <w:pPr>
        <w:rPr>
          <w:b/>
          <w:bCs/>
          <w:lang w:val="pt-PT"/>
        </w:rPr>
      </w:pPr>
    </w:p>
    <w:p w14:paraId="23FE093B" w14:textId="71973B35" w:rsidR="00CB1937" w:rsidRDefault="00B017D7" w:rsidP="006F2859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30F711A4" wp14:editId="469506AB">
                <wp:simplePos x="0" y="0"/>
                <wp:positionH relativeFrom="column">
                  <wp:posOffset>1428115</wp:posOffset>
                </wp:positionH>
                <wp:positionV relativeFrom="paragraph">
                  <wp:posOffset>-327025</wp:posOffset>
                </wp:positionV>
                <wp:extent cx="963700" cy="693420"/>
                <wp:effectExtent l="38100" t="38100" r="8255" b="30480"/>
                <wp:wrapNone/>
                <wp:docPr id="583" name="Tinta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963700" cy="693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8D0F1" id="Tinta 583" o:spid="_x0000_s1026" type="#_x0000_t75" style="position:absolute;margin-left:112.1pt;margin-top:-26.1pt;width:76.6pt;height:55.3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">
                <v:imagedata r:id="rId170" o:title=""/>
              </v:shape>
            </w:pict>
          </mc:Fallback>
        </mc:AlternateContent>
      </w:r>
    </w:p>
    <w:p w14:paraId="34158E98" w14:textId="46CE491D" w:rsidR="00CB1937" w:rsidRDefault="00CB1937" w:rsidP="006F2859">
      <w:pPr>
        <w:rPr>
          <w:b/>
          <w:bCs/>
          <w:lang w:val="pt-PT"/>
        </w:rPr>
      </w:pPr>
    </w:p>
    <w:p w14:paraId="2E64839B" w14:textId="7702867B" w:rsidR="00CB1937" w:rsidRDefault="00CB1937" w:rsidP="006F2859">
      <w:pPr>
        <w:rPr>
          <w:b/>
          <w:bCs/>
          <w:lang w:val="pt-PT"/>
        </w:rPr>
      </w:pPr>
    </w:p>
    <w:p w14:paraId="36EE0AC1" w14:textId="77777777" w:rsidR="00CB1937" w:rsidRPr="006F2859" w:rsidRDefault="00CB1937" w:rsidP="006F2859">
      <w:pPr>
        <w:rPr>
          <w:b/>
          <w:bCs/>
          <w:lang w:val="pt-PT"/>
        </w:rPr>
      </w:pPr>
    </w:p>
    <w:p w14:paraId="2D858656" w14:textId="523CA2EA" w:rsidR="006F2859" w:rsidRPr="006F2859" w:rsidRDefault="006F2859" w:rsidP="006F2859">
      <w:pPr>
        <w:rPr>
          <w:lang w:val="pt-PT"/>
        </w:rPr>
      </w:pPr>
      <w:r w:rsidRPr="006F2859">
        <w:rPr>
          <w:lang w:val="pt-PT"/>
        </w:rPr>
        <w:t xml:space="preserve">Mas </w:t>
      </w:r>
      <w:r w:rsidRPr="009E0394">
        <w:rPr>
          <w:position w:val="-8"/>
        </w:rPr>
        <w:object w:dxaOrig="480" w:dyaOrig="260" w14:anchorId="23E88FEE">
          <v:shape id="_x0000_i1039" type="#_x0000_t75" style="width:23.9pt;height:13.2pt" o:ole="">
            <v:imagedata r:id="rId171" o:title=""/>
          </v:shape>
          <o:OLEObject Type="Embed" ProgID="Equation.DSMT4" ShapeID="_x0000_i1039" DrawAspect="Content" ObjectID="_1714331283" r:id="rId172"/>
        </w:object>
      </w:r>
      <w:r w:rsidRPr="006F2859">
        <w:rPr>
          <w:lang w:val="pt-PT"/>
        </w:rPr>
        <w:t xml:space="preserve"> subespaço de W</w:t>
      </w:r>
      <w:r>
        <w:rPr>
          <w:lang w:val="pt-PT"/>
        </w:rPr>
        <w:t>, quando são iguais?</w:t>
      </w:r>
    </w:p>
    <w:p w14:paraId="2E40165A" w14:textId="2FD55C2D" w:rsidR="00C538D3" w:rsidRDefault="00B017D7" w:rsidP="00C538D3">
      <w:pPr>
        <w:pStyle w:val="texto0"/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b/>
          <w:bCs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3A65D421" wp14:editId="02BF2E81">
                <wp:simplePos x="0" y="0"/>
                <wp:positionH relativeFrom="column">
                  <wp:posOffset>3953510</wp:posOffset>
                </wp:positionH>
                <wp:positionV relativeFrom="paragraph">
                  <wp:posOffset>-113665</wp:posOffset>
                </wp:positionV>
                <wp:extent cx="2565700" cy="831905"/>
                <wp:effectExtent l="38100" t="38100" r="44450" b="44450"/>
                <wp:wrapNone/>
                <wp:docPr id="616" name="Tinta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2565700" cy="831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07874" id="Tinta 616" o:spid="_x0000_s1026" type="#_x0000_t75" style="position:absolute;margin-left:310.95pt;margin-top:-9.3pt;width:202.7pt;height:66.2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">
                <v:imagedata r:id="rId174" o:title="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1D90770A" wp14:editId="5531CA76">
                <wp:simplePos x="0" y="0"/>
                <wp:positionH relativeFrom="column">
                  <wp:posOffset>878840</wp:posOffset>
                </wp:positionH>
                <wp:positionV relativeFrom="paragraph">
                  <wp:posOffset>-113665</wp:posOffset>
                </wp:positionV>
                <wp:extent cx="5640370" cy="831905"/>
                <wp:effectExtent l="38100" t="38100" r="36830" b="44450"/>
                <wp:wrapNone/>
                <wp:docPr id="618" name="Tinta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5640370" cy="831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BE0E4" id="Tinta 618" o:spid="_x0000_s1026" type="#_x0000_t75" style="position:absolute;margin-left:68.85pt;margin-top:-9.3pt;width:444.8pt;height:66.2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">
                <v:imagedata r:id="rId176" o:title=""/>
              </v:shape>
            </w:pict>
          </mc:Fallback>
        </mc:AlternateContent>
      </w:r>
    </w:p>
    <w:p w14:paraId="15B0FCCC" w14:textId="273E03E4" w:rsidR="001C1735" w:rsidRDefault="00B017D7" w:rsidP="00C538D3">
      <w:pPr>
        <w:pStyle w:val="texto0"/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b/>
          <w:bCs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6BA86A85" wp14:editId="1C83AE37">
                <wp:simplePos x="0" y="0"/>
                <wp:positionH relativeFrom="column">
                  <wp:posOffset>5370830</wp:posOffset>
                </wp:positionH>
                <wp:positionV relativeFrom="paragraph">
                  <wp:posOffset>-288925</wp:posOffset>
                </wp:positionV>
                <wp:extent cx="1148380" cy="683315"/>
                <wp:effectExtent l="38100" t="38100" r="33020" b="40640"/>
                <wp:wrapNone/>
                <wp:docPr id="615" name="Tinta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148380" cy="683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8D9BF" id="Tinta 615" o:spid="_x0000_s1026" type="#_x0000_t75" style="position:absolute;margin-left:422.55pt;margin-top:-23.1pt;width:91.1pt;height:54.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">
                <v:imagedata r:id="rId178" o:title="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3EEF2EF1" wp14:editId="7B67B904">
                <wp:simplePos x="0" y="0"/>
                <wp:positionH relativeFrom="column">
                  <wp:posOffset>2532380</wp:posOffset>
                </wp:positionH>
                <wp:positionV relativeFrom="paragraph">
                  <wp:posOffset>-137160</wp:posOffset>
                </wp:positionV>
                <wp:extent cx="1050085" cy="304800"/>
                <wp:effectExtent l="38100" t="38100" r="0" b="38100"/>
                <wp:wrapNone/>
                <wp:docPr id="617" name="Tinta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050085" cy="30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10EC5" id="Tinta 617" o:spid="_x0000_s1026" type="#_x0000_t75" style="position:absolute;margin-left:199.05pt;margin-top:-11.15pt;width:83.4pt;height:24.7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">
                <v:imagedata r:id="rId180" o:title=""/>
              </v:shape>
            </w:pict>
          </mc:Fallback>
        </mc:AlternateContent>
      </w:r>
    </w:p>
    <w:p w14:paraId="1AF0469E" w14:textId="0ED1D506" w:rsidR="001C1735" w:rsidRDefault="001C1735" w:rsidP="00C538D3">
      <w:pPr>
        <w:pStyle w:val="texto0"/>
        <w:rPr>
          <w:rFonts w:ascii="Arial" w:hAnsi="Arial" w:cs="Arial"/>
          <w:b/>
          <w:bCs/>
          <w:sz w:val="18"/>
          <w:szCs w:val="18"/>
        </w:rPr>
      </w:pPr>
    </w:p>
    <w:p w14:paraId="22E5EE72" w14:textId="69F945C8" w:rsidR="001C1735" w:rsidRDefault="001C1735" w:rsidP="00C538D3">
      <w:pPr>
        <w:pStyle w:val="texto0"/>
        <w:rPr>
          <w:rFonts w:ascii="Arial" w:hAnsi="Arial" w:cs="Arial"/>
          <w:b/>
          <w:bCs/>
          <w:sz w:val="18"/>
          <w:szCs w:val="18"/>
        </w:rPr>
      </w:pPr>
    </w:p>
    <w:p w14:paraId="728E6E32" w14:textId="0F5F4FD5" w:rsidR="00C5310D" w:rsidRPr="00C5310D" w:rsidRDefault="00C5310D" w:rsidP="00C5310D">
      <w:pPr>
        <w:pStyle w:val="exerccio-texto"/>
        <w:rPr>
          <w:b/>
          <w:bCs/>
        </w:rPr>
      </w:pPr>
      <w:r>
        <w:rPr>
          <w:b/>
          <w:bCs/>
        </w:rPr>
        <w:lastRenderedPageBreak/>
        <w:t xml:space="preserve">Exercício </w:t>
      </w:r>
    </w:p>
    <w:p w14:paraId="76DF326B" w14:textId="641C0D60" w:rsidR="00085FD3" w:rsidRDefault="00085FD3" w:rsidP="00085FD3">
      <w:pPr>
        <w:pStyle w:val="caixatexto0-12"/>
      </w:pPr>
      <w:r>
        <w:t>Determinar:</w:t>
      </w:r>
    </w:p>
    <w:p w14:paraId="67A8F5F1" w14:textId="66F8EE69" w:rsidR="00085FD3" w:rsidRDefault="00085FD3" w:rsidP="007B1E55">
      <w:pPr>
        <w:pStyle w:val="caixatexto0-12"/>
        <w:numPr>
          <w:ilvl w:val="0"/>
          <w:numId w:val="8"/>
        </w:numPr>
      </w:pPr>
      <w:r w:rsidRPr="00DE0679">
        <w:t>O núcleo, e a sua dimensão.</w:t>
      </w:r>
    </w:p>
    <w:p w14:paraId="57EFFE9C" w14:textId="18279807" w:rsidR="00085FD3" w:rsidRDefault="00085FD3" w:rsidP="007B1E55">
      <w:pPr>
        <w:pStyle w:val="caixatexto0-12"/>
        <w:numPr>
          <w:ilvl w:val="0"/>
          <w:numId w:val="8"/>
        </w:numPr>
      </w:pPr>
      <w:r w:rsidRPr="00DE0679">
        <w:t>A imagem e a sua dimensão</w:t>
      </w:r>
      <w:r>
        <w:t>.</w:t>
      </w:r>
    </w:p>
    <w:p w14:paraId="7E78FA35" w14:textId="7238FD41" w:rsidR="00085FD3" w:rsidRDefault="00B017D7" w:rsidP="007B1E55">
      <w:pPr>
        <w:pStyle w:val="exerccio-texto"/>
        <w:numPr>
          <w:ilvl w:val="0"/>
          <w:numId w:val="9"/>
        </w:numPr>
        <w:ind w:left="428" w:hanging="428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7C6D8891" wp14:editId="7BF0D93B">
                <wp:simplePos x="0" y="0"/>
                <wp:positionH relativeFrom="column">
                  <wp:posOffset>2659380</wp:posOffset>
                </wp:positionH>
                <wp:positionV relativeFrom="paragraph">
                  <wp:posOffset>-323215</wp:posOffset>
                </wp:positionV>
                <wp:extent cx="491275" cy="686450"/>
                <wp:effectExtent l="38100" t="38100" r="4445" b="37465"/>
                <wp:wrapNone/>
                <wp:docPr id="720" name="Tinta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491275" cy="686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6B113" id="Tinta 720" o:spid="_x0000_s1026" type="#_x0000_t75" style="position:absolute;margin-left:209.05pt;margin-top:-25.8pt;width:39.4pt;height:54.7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">
                <v:imagedata r:id="rId1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5AD83E9A" wp14:editId="19627323">
                <wp:simplePos x="0" y="0"/>
                <wp:positionH relativeFrom="column">
                  <wp:posOffset>340932</wp:posOffset>
                </wp:positionH>
                <wp:positionV relativeFrom="paragraph">
                  <wp:posOffset>-91150</wp:posOffset>
                </wp:positionV>
                <wp:extent cx="307440" cy="412920"/>
                <wp:effectExtent l="38100" t="38100" r="35560" b="44450"/>
                <wp:wrapNone/>
                <wp:docPr id="715" name="Tinta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30744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83C0D" id="Tinta 715" o:spid="_x0000_s1026" type="#_x0000_t75" style="position:absolute;margin-left:26.5pt;margin-top:-7.55pt;width:24.9pt;height:33.2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">
                <v:imagedata r:id="rId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23D0F5F6" wp14:editId="204094EA">
                <wp:simplePos x="0" y="0"/>
                <wp:positionH relativeFrom="column">
                  <wp:posOffset>7115772</wp:posOffset>
                </wp:positionH>
                <wp:positionV relativeFrom="paragraph">
                  <wp:posOffset>484941</wp:posOffset>
                </wp:positionV>
                <wp:extent cx="360" cy="360"/>
                <wp:effectExtent l="38100" t="38100" r="38100" b="38100"/>
                <wp:wrapNone/>
                <wp:docPr id="619" name="Tinta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592F8" id="Tinta 619" o:spid="_x0000_s1026" type="#_x0000_t75" style="position:absolute;margin-left:559.95pt;margin-top:37.85pt;width:.75pt;height:.7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">
                <v:imagedata r:id="rId75" o:title=""/>
              </v:shape>
            </w:pict>
          </mc:Fallback>
        </mc:AlternateContent>
      </w:r>
      <w:r w:rsidR="00085FD3" w:rsidRPr="00DE0679">
        <w:rPr>
          <w:position w:val="-6"/>
        </w:rPr>
        <w:object w:dxaOrig="960" w:dyaOrig="279" w14:anchorId="0E799B71">
          <v:shape id="_x0000_i1040" type="#_x0000_t75" style="width:48.1pt;height:14.6pt" o:ole="">
            <v:imagedata r:id="rId186" o:title=""/>
          </v:shape>
          <o:OLEObject Type="Embed" ProgID="Equation.DSMT4" ShapeID="_x0000_i1040" DrawAspect="Content" ObjectID="_1714331284" r:id="rId187"/>
        </w:object>
      </w:r>
      <w:r w:rsidR="00085FD3" w:rsidRPr="00DE0679">
        <w:fldChar w:fldCharType="begin"/>
      </w:r>
      <w:r w:rsidR="00085FD3" w:rsidRPr="00DE0679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085FD3" w:rsidRPr="00DE0679">
        <w:instrText xml:space="preserve"> </w:instrText>
      </w:r>
      <w:r w:rsidR="00EF0E18">
        <w:fldChar w:fldCharType="separate"/>
      </w:r>
      <w:r w:rsidR="00085FD3" w:rsidRPr="00DE0679">
        <w:fldChar w:fldCharType="end"/>
      </w:r>
      <w:r w:rsidR="00085FD3" w:rsidRPr="00DE0679">
        <w:t xml:space="preserve"> tal que </w:t>
      </w:r>
      <w:r w:rsidR="00085FD3" w:rsidRPr="00DE0679">
        <w:rPr>
          <w:position w:val="-26"/>
        </w:rPr>
        <w:object w:dxaOrig="1380" w:dyaOrig="600" w14:anchorId="2869D0B8">
          <v:shape id="_x0000_i1041" type="#_x0000_t75" style="width:68.8pt;height:29.95pt" o:ole="">
            <v:imagedata r:id="rId188" o:title=""/>
          </v:shape>
          <o:OLEObject Type="Embed" ProgID="Equation.DSMT4" ShapeID="_x0000_i1041" DrawAspect="Content" ObjectID="_1714331285" r:id="rId189"/>
        </w:object>
      </w:r>
      <w:r w:rsidR="00085FD3">
        <w:t>.</w:t>
      </w:r>
    </w:p>
    <w:tbl>
      <w:tblPr>
        <w:tblStyle w:val="TabelacomGrelha"/>
        <w:tblW w:w="0" w:type="auto"/>
        <w:tblInd w:w="428" w:type="dxa"/>
        <w:tblLook w:val="04A0" w:firstRow="1" w:lastRow="0" w:firstColumn="1" w:lastColumn="0" w:noHBand="0" w:noVBand="1"/>
      </w:tblPr>
      <w:tblGrid>
        <w:gridCol w:w="1545"/>
        <w:gridCol w:w="2383"/>
        <w:gridCol w:w="2522"/>
        <w:gridCol w:w="2522"/>
      </w:tblGrid>
      <w:tr w:rsidR="00C5310D" w14:paraId="14A9A288" w14:textId="7B667C94" w:rsidTr="00C5310D">
        <w:trPr>
          <w:trHeight w:val="371"/>
        </w:trPr>
        <w:tc>
          <w:tcPr>
            <w:tcW w:w="1545" w:type="dxa"/>
          </w:tcPr>
          <w:p w14:paraId="18705DD6" w14:textId="77777777" w:rsidR="00C5310D" w:rsidRDefault="00C5310D" w:rsidP="0045170E">
            <w:pPr>
              <w:pStyle w:val="exerccio-texto"/>
            </w:pPr>
          </w:p>
        </w:tc>
        <w:tc>
          <w:tcPr>
            <w:tcW w:w="2383" w:type="dxa"/>
            <w:vAlign w:val="center"/>
          </w:tcPr>
          <w:p w14:paraId="29CCAB38" w14:textId="6AC297D4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</w:p>
        </w:tc>
        <w:tc>
          <w:tcPr>
            <w:tcW w:w="2522" w:type="dxa"/>
            <w:vAlign w:val="center"/>
          </w:tcPr>
          <w:p w14:paraId="2BD139F8" w14:textId="6C831EBA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  <w:r w:rsidRPr="00C5310D">
              <w:rPr>
                <w:b/>
                <w:bCs/>
              </w:rPr>
              <w:t>Dimensão</w:t>
            </w:r>
          </w:p>
        </w:tc>
        <w:tc>
          <w:tcPr>
            <w:tcW w:w="2522" w:type="dxa"/>
            <w:vAlign w:val="center"/>
          </w:tcPr>
          <w:p w14:paraId="25C6449C" w14:textId="7D3EA926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  <w:r w:rsidRPr="00C5310D">
              <w:rPr>
                <w:b/>
                <w:bCs/>
              </w:rPr>
              <w:t>Injetiva/sobrejetiva</w:t>
            </w:r>
          </w:p>
        </w:tc>
      </w:tr>
      <w:tr w:rsidR="00C5310D" w14:paraId="07D0E77E" w14:textId="4242DE7A" w:rsidTr="00C5310D">
        <w:trPr>
          <w:trHeight w:val="775"/>
        </w:trPr>
        <w:tc>
          <w:tcPr>
            <w:tcW w:w="1545" w:type="dxa"/>
          </w:tcPr>
          <w:p w14:paraId="4ACD012A" w14:textId="3D5B449B" w:rsidR="00C5310D" w:rsidRPr="00085FD3" w:rsidRDefault="00C5310D" w:rsidP="0045170E">
            <w:pPr>
              <w:pStyle w:val="exerccio-texto"/>
              <w:rPr>
                <w:b/>
                <w:bCs/>
              </w:rPr>
            </w:pPr>
            <w:r w:rsidRPr="00085FD3">
              <w:rPr>
                <w:b/>
                <w:bCs/>
              </w:rPr>
              <w:t xml:space="preserve">núcleo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oMath>
          </w:p>
        </w:tc>
        <w:tc>
          <w:tcPr>
            <w:tcW w:w="2383" w:type="dxa"/>
            <w:vAlign w:val="center"/>
          </w:tcPr>
          <w:p w14:paraId="63CBE10C" w14:textId="270F3D23" w:rsidR="00C5310D" w:rsidRDefault="00C5310D" w:rsidP="0045170E">
            <w:pPr>
              <w:pStyle w:val="exerccio-texto"/>
            </w:pPr>
          </w:p>
          <w:p w14:paraId="66A5EB78" w14:textId="0AE2D12E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9776" behindDoc="0" locked="0" layoutInCell="1" allowOverlap="1" wp14:anchorId="48D0AAB0" wp14:editId="43FE5C5F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-191770</wp:posOffset>
                      </wp:positionV>
                      <wp:extent cx="1117070" cy="629640"/>
                      <wp:effectExtent l="38100" t="38100" r="26035" b="37465"/>
                      <wp:wrapNone/>
                      <wp:docPr id="627" name="Tinta 6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7070" cy="62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9A1934" id="Tinta 627" o:spid="_x0000_s1026" type="#_x0000_t75" style="position:absolute;margin-left:5.9pt;margin-top:-15.45pt;width:88.65pt;height:50.3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">
                      <v:imagedata r:id="rId191" o:title=""/>
                    </v:shape>
                  </w:pict>
                </mc:Fallback>
              </mc:AlternateContent>
            </w:r>
          </w:p>
          <w:p w14:paraId="75FB0940" w14:textId="18B19AAA" w:rsidR="00C5310D" w:rsidRDefault="00C5310D" w:rsidP="0045170E">
            <w:pPr>
              <w:pStyle w:val="exerccio-texto"/>
            </w:pPr>
          </w:p>
          <w:p w14:paraId="35B28638" w14:textId="06473CFA" w:rsidR="00C5310D" w:rsidRDefault="00C5310D" w:rsidP="0045170E">
            <w:pPr>
              <w:pStyle w:val="exerccio-texto"/>
            </w:pPr>
          </w:p>
        </w:tc>
        <w:tc>
          <w:tcPr>
            <w:tcW w:w="2522" w:type="dxa"/>
            <w:vAlign w:val="center"/>
          </w:tcPr>
          <w:p w14:paraId="1CD3E3A5" w14:textId="4B6156A6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0800" behindDoc="0" locked="0" layoutInCell="1" allowOverlap="1" wp14:anchorId="7046028E" wp14:editId="07062217">
                      <wp:simplePos x="0" y="0"/>
                      <wp:positionH relativeFrom="column">
                        <wp:posOffset>635477</wp:posOffset>
                      </wp:positionH>
                      <wp:positionV relativeFrom="paragraph">
                        <wp:posOffset>189604</wp:posOffset>
                      </wp:positionV>
                      <wp:extent cx="298080" cy="324000"/>
                      <wp:effectExtent l="38100" t="38100" r="6985" b="38100"/>
                      <wp:wrapNone/>
                      <wp:docPr id="628" name="Tinta 6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8080" cy="32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8EE899" id="Tinta 628" o:spid="_x0000_s1026" type="#_x0000_t75" style="position:absolute;margin-left:49.7pt;margin-top:14.6pt;width:24.15pt;height:26.2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">
                      <v:imagedata r:id="rId193" o:title=""/>
                    </v:shape>
                  </w:pict>
                </mc:Fallback>
              </mc:AlternateContent>
            </w:r>
          </w:p>
        </w:tc>
        <w:tc>
          <w:tcPr>
            <w:tcW w:w="2522" w:type="dxa"/>
            <w:vAlign w:val="center"/>
          </w:tcPr>
          <w:p w14:paraId="1A5DC4F1" w14:textId="19270380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4704" behindDoc="0" locked="0" layoutInCell="1" allowOverlap="1" wp14:anchorId="7647D6B0" wp14:editId="0474E6C8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212725</wp:posOffset>
                      </wp:positionV>
                      <wp:extent cx="1220470" cy="411480"/>
                      <wp:effectExtent l="38100" t="38100" r="0" b="45720"/>
                      <wp:wrapNone/>
                      <wp:docPr id="749" name="Tinta 7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0470" cy="41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1C67A2" id="Tinta 749" o:spid="_x0000_s1026" type="#_x0000_t75" style="position:absolute;margin-left:4.3pt;margin-top:16.4pt;width:96.8pt;height:33.1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">
                      <v:imagedata r:id="rId195" o:title=""/>
                    </v:shape>
                  </w:pict>
                </mc:Fallback>
              </mc:AlternateContent>
            </w:r>
          </w:p>
        </w:tc>
      </w:tr>
      <w:tr w:rsidR="00C5310D" w14:paraId="686E14EC" w14:textId="1A590421" w:rsidTr="00C5310D">
        <w:trPr>
          <w:trHeight w:val="775"/>
        </w:trPr>
        <w:tc>
          <w:tcPr>
            <w:tcW w:w="1545" w:type="dxa"/>
          </w:tcPr>
          <w:p w14:paraId="744D893D" w14:textId="46726697" w:rsidR="00C5310D" w:rsidRPr="00085FD3" w:rsidRDefault="00C5310D" w:rsidP="0045170E">
            <w:pPr>
              <w:pStyle w:val="exerccio-texto"/>
              <w:rPr>
                <w:b/>
                <w:bCs/>
              </w:rPr>
            </w:pPr>
            <w:r w:rsidRPr="00085FD3">
              <w:rPr>
                <w:b/>
                <w:bCs/>
              </w:rPr>
              <w:t xml:space="preserve">imagem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oMath>
          </w:p>
        </w:tc>
        <w:tc>
          <w:tcPr>
            <w:tcW w:w="2383" w:type="dxa"/>
            <w:vAlign w:val="center"/>
          </w:tcPr>
          <w:p w14:paraId="7A00B0F5" w14:textId="2B85D309" w:rsidR="00C5310D" w:rsidRDefault="00C5310D" w:rsidP="0045170E">
            <w:pPr>
              <w:pStyle w:val="exerccio-texto"/>
            </w:pPr>
          </w:p>
          <w:p w14:paraId="760B3923" w14:textId="77777777" w:rsidR="00C5310D" w:rsidRDefault="00C5310D" w:rsidP="0045170E">
            <w:pPr>
              <w:pStyle w:val="exerccio-texto"/>
            </w:pPr>
          </w:p>
          <w:p w14:paraId="259E680C" w14:textId="615E3DCB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5920" behindDoc="0" locked="0" layoutInCell="1" allowOverlap="1" wp14:anchorId="4C46482D" wp14:editId="666A160B">
                      <wp:simplePos x="0" y="0"/>
                      <wp:positionH relativeFrom="column">
                        <wp:posOffset>350520</wp:posOffset>
                      </wp:positionH>
                      <wp:positionV relativeFrom="paragraph">
                        <wp:posOffset>-328295</wp:posOffset>
                      </wp:positionV>
                      <wp:extent cx="540075" cy="737235"/>
                      <wp:effectExtent l="38100" t="38100" r="12700" b="43815"/>
                      <wp:wrapNone/>
                      <wp:docPr id="633" name="Tinta 6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75" cy="7372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F9FD1D" id="Tinta 633" o:spid="_x0000_s1026" type="#_x0000_t75" style="position:absolute;margin-left:27.25pt;margin-top:-26.2pt;width:43.25pt;height:58.7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">
                      <v:imagedata r:id="rId197" o:title=""/>
                    </v:shape>
                  </w:pict>
                </mc:Fallback>
              </mc:AlternateContent>
            </w:r>
          </w:p>
          <w:p w14:paraId="2DCE27BF" w14:textId="77777777" w:rsidR="00C5310D" w:rsidRDefault="00C5310D" w:rsidP="0045170E">
            <w:pPr>
              <w:pStyle w:val="exerccio-texto"/>
            </w:pPr>
          </w:p>
          <w:p w14:paraId="5D96D967" w14:textId="490A5E3D" w:rsidR="00C5310D" w:rsidRDefault="00C5310D" w:rsidP="0045170E">
            <w:pPr>
              <w:pStyle w:val="exerccio-texto"/>
            </w:pPr>
          </w:p>
        </w:tc>
        <w:tc>
          <w:tcPr>
            <w:tcW w:w="2522" w:type="dxa"/>
            <w:vAlign w:val="center"/>
          </w:tcPr>
          <w:p w14:paraId="7F1F2226" w14:textId="40AE148C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 wp14:anchorId="715708A9" wp14:editId="60CB74DE">
                      <wp:simplePos x="0" y="0"/>
                      <wp:positionH relativeFrom="column">
                        <wp:posOffset>387437</wp:posOffset>
                      </wp:positionH>
                      <wp:positionV relativeFrom="paragraph">
                        <wp:posOffset>240874</wp:posOffset>
                      </wp:positionV>
                      <wp:extent cx="386640" cy="387000"/>
                      <wp:effectExtent l="38100" t="38100" r="33020" b="32385"/>
                      <wp:wrapNone/>
                      <wp:docPr id="634" name="Tinta 6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6640" cy="38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E7D2FF" id="Tinta 634" o:spid="_x0000_s1026" type="#_x0000_t75" style="position:absolute;margin-left:30.15pt;margin-top:18.6pt;width:31.15pt;height:31.1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">
                      <v:imagedata r:id="rId199" o:title=""/>
                    </v:shape>
                  </w:pict>
                </mc:Fallback>
              </mc:AlternateContent>
            </w:r>
          </w:p>
        </w:tc>
        <w:tc>
          <w:tcPr>
            <w:tcW w:w="2522" w:type="dxa"/>
            <w:vAlign w:val="center"/>
          </w:tcPr>
          <w:p w14:paraId="640030C4" w14:textId="5349EA57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95136" behindDoc="0" locked="0" layoutInCell="1" allowOverlap="1" wp14:anchorId="3528F7AA" wp14:editId="1C001085">
                      <wp:simplePos x="0" y="0"/>
                      <wp:positionH relativeFrom="column">
                        <wp:posOffset>174625</wp:posOffset>
                      </wp:positionH>
                      <wp:positionV relativeFrom="paragraph">
                        <wp:posOffset>246380</wp:posOffset>
                      </wp:positionV>
                      <wp:extent cx="1418465" cy="503405"/>
                      <wp:effectExtent l="38100" t="38100" r="10795" b="49530"/>
                      <wp:wrapNone/>
                      <wp:docPr id="642" name="Tinta 6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18465" cy="5034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8F29B9" id="Tinta 642" o:spid="_x0000_s1026" type="#_x0000_t75" style="position:absolute;margin-left:13.4pt;margin-top:19.05pt;width:112.4pt;height:40.3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">
                      <v:imagedata r:id="rId201" o:title=""/>
                    </v:shape>
                  </w:pict>
                </mc:Fallback>
              </mc:AlternateContent>
            </w:r>
          </w:p>
        </w:tc>
      </w:tr>
    </w:tbl>
    <w:p w14:paraId="66B0671B" w14:textId="77777777" w:rsidR="00C5310D" w:rsidRDefault="00C5310D" w:rsidP="00C5310D">
      <w:pPr>
        <w:pStyle w:val="exerccio-texto"/>
      </w:pPr>
    </w:p>
    <w:p w14:paraId="13B5B310" w14:textId="77777777" w:rsidR="00085FD3" w:rsidRDefault="00085FD3" w:rsidP="00085FD3">
      <w:pPr>
        <w:pStyle w:val="exerccio-texto"/>
        <w:ind w:left="428"/>
      </w:pPr>
    </w:p>
    <w:p w14:paraId="6E9A463B" w14:textId="77777777" w:rsidR="00085FD3" w:rsidRDefault="00085FD3" w:rsidP="00085FD3">
      <w:pPr>
        <w:pStyle w:val="exerccio-texto"/>
        <w:ind w:left="428"/>
      </w:pPr>
    </w:p>
    <w:p w14:paraId="6D670FDA" w14:textId="783641AA" w:rsidR="00085FD3" w:rsidRDefault="00B017D7" w:rsidP="007B1E55">
      <w:pPr>
        <w:pStyle w:val="exerccio-texto"/>
        <w:numPr>
          <w:ilvl w:val="0"/>
          <w:numId w:val="9"/>
        </w:numPr>
        <w:tabs>
          <w:tab w:val="left" w:pos="426"/>
        </w:tabs>
        <w:ind w:hanging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025E01B2" wp14:editId="752D3275">
                <wp:simplePos x="0" y="0"/>
                <wp:positionH relativeFrom="column">
                  <wp:posOffset>2675255</wp:posOffset>
                </wp:positionH>
                <wp:positionV relativeFrom="paragraph">
                  <wp:posOffset>-49530</wp:posOffset>
                </wp:positionV>
                <wp:extent cx="538435" cy="887730"/>
                <wp:effectExtent l="38100" t="38100" r="14605" b="45720"/>
                <wp:wrapNone/>
                <wp:docPr id="727" name="Tinta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538435" cy="887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7B15F" id="Tinta 727" o:spid="_x0000_s1026" type="#_x0000_t75" style="position:absolute;margin-left:210.3pt;margin-top:-4.25pt;width:43.15pt;height:70.6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">
                <v:imagedata r:id="rId203" o:title=""/>
              </v:shape>
            </w:pict>
          </mc:Fallback>
        </mc:AlternateContent>
      </w:r>
      <w:r w:rsidR="00085FD3" w:rsidRPr="00F6640E">
        <w:rPr>
          <w:position w:val="-8"/>
        </w:rPr>
        <w:object w:dxaOrig="999" w:dyaOrig="300" w14:anchorId="141FCFB1">
          <v:shape id="_x0000_i1042" type="#_x0000_t75" style="width:49.9pt;height:15.35pt" o:ole="">
            <v:imagedata r:id="rId204" o:title=""/>
          </v:shape>
          <o:OLEObject Type="Embed" ProgID="Equation.DSMT4" ShapeID="_x0000_i1042" DrawAspect="Content" ObjectID="_1714331286" r:id="rId205"/>
        </w:object>
      </w:r>
      <w:r w:rsidR="00085FD3" w:rsidRPr="00F6640E">
        <w:fldChar w:fldCharType="begin"/>
      </w:r>
      <w:r w:rsidR="00085FD3" w:rsidRPr="00F6640E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085FD3" w:rsidRPr="00F6640E">
        <w:instrText xml:space="preserve"> </w:instrText>
      </w:r>
      <w:r w:rsidR="00EF0E18">
        <w:fldChar w:fldCharType="separate"/>
      </w:r>
      <w:r w:rsidR="00085FD3" w:rsidRPr="00F6640E">
        <w:fldChar w:fldCharType="end"/>
      </w:r>
      <w:r w:rsidR="00085FD3" w:rsidRPr="00F6640E">
        <w:t xml:space="preserve"> tal que </w:t>
      </w:r>
      <w:r w:rsidR="00085FD3" w:rsidRPr="00F6640E">
        <w:rPr>
          <w:position w:val="-46"/>
        </w:rPr>
        <w:object w:dxaOrig="1560" w:dyaOrig="1020" w14:anchorId="036AEE74">
          <v:shape id="_x0000_i1043" type="#_x0000_t75" style="width:78.05pt;height:50.95pt" o:ole="">
            <v:imagedata r:id="rId206" o:title=""/>
          </v:shape>
          <o:OLEObject Type="Embed" ProgID="Equation.DSMT4" ShapeID="_x0000_i1043" DrawAspect="Content" ObjectID="_1714331287" r:id="rId207"/>
        </w:object>
      </w:r>
    </w:p>
    <w:p w14:paraId="215D13BB" w14:textId="0ACAAF06" w:rsidR="001B0DC9" w:rsidRDefault="001B0DC9" w:rsidP="001B0DC9">
      <w:pPr>
        <w:pStyle w:val="exerccio-texto"/>
        <w:tabs>
          <w:tab w:val="left" w:pos="426"/>
        </w:tabs>
        <w:ind w:left="720"/>
      </w:pPr>
    </w:p>
    <w:tbl>
      <w:tblPr>
        <w:tblStyle w:val="TabelacomGrelha"/>
        <w:tblW w:w="0" w:type="auto"/>
        <w:tblInd w:w="428" w:type="dxa"/>
        <w:tblLook w:val="04A0" w:firstRow="1" w:lastRow="0" w:firstColumn="1" w:lastColumn="0" w:noHBand="0" w:noVBand="1"/>
      </w:tblPr>
      <w:tblGrid>
        <w:gridCol w:w="1545"/>
        <w:gridCol w:w="3409"/>
        <w:gridCol w:w="1496"/>
        <w:gridCol w:w="2522"/>
      </w:tblGrid>
      <w:tr w:rsidR="00C5310D" w14:paraId="23BE381E" w14:textId="77777777" w:rsidTr="00C5310D">
        <w:trPr>
          <w:trHeight w:val="371"/>
        </w:trPr>
        <w:tc>
          <w:tcPr>
            <w:tcW w:w="1545" w:type="dxa"/>
          </w:tcPr>
          <w:p w14:paraId="69057E3D" w14:textId="77777777" w:rsidR="00C5310D" w:rsidRDefault="00C5310D" w:rsidP="0045170E">
            <w:pPr>
              <w:pStyle w:val="exerccio-texto"/>
            </w:pPr>
          </w:p>
        </w:tc>
        <w:tc>
          <w:tcPr>
            <w:tcW w:w="3409" w:type="dxa"/>
            <w:vAlign w:val="center"/>
          </w:tcPr>
          <w:p w14:paraId="12C8C726" w14:textId="77777777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</w:p>
        </w:tc>
        <w:tc>
          <w:tcPr>
            <w:tcW w:w="1496" w:type="dxa"/>
            <w:vAlign w:val="center"/>
          </w:tcPr>
          <w:p w14:paraId="3B8CC03E" w14:textId="77777777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  <w:r w:rsidRPr="00C5310D">
              <w:rPr>
                <w:b/>
                <w:bCs/>
              </w:rPr>
              <w:t>Dimensão</w:t>
            </w:r>
          </w:p>
        </w:tc>
        <w:tc>
          <w:tcPr>
            <w:tcW w:w="2522" w:type="dxa"/>
            <w:vAlign w:val="center"/>
          </w:tcPr>
          <w:p w14:paraId="21B7D049" w14:textId="77777777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  <w:r w:rsidRPr="00C5310D">
              <w:rPr>
                <w:b/>
                <w:bCs/>
              </w:rPr>
              <w:t>Injetiva/sobrejetiva</w:t>
            </w:r>
          </w:p>
        </w:tc>
      </w:tr>
      <w:tr w:rsidR="00C5310D" w14:paraId="1524FEAE" w14:textId="77777777" w:rsidTr="00C5310D">
        <w:trPr>
          <w:trHeight w:val="775"/>
        </w:trPr>
        <w:tc>
          <w:tcPr>
            <w:tcW w:w="1545" w:type="dxa"/>
          </w:tcPr>
          <w:p w14:paraId="537BA832" w14:textId="77777777" w:rsidR="00C5310D" w:rsidRPr="00085FD3" w:rsidRDefault="00C5310D" w:rsidP="0045170E">
            <w:pPr>
              <w:pStyle w:val="exerccio-texto"/>
              <w:rPr>
                <w:b/>
                <w:bCs/>
              </w:rPr>
            </w:pPr>
            <w:r w:rsidRPr="00085FD3">
              <w:rPr>
                <w:b/>
                <w:bCs/>
              </w:rPr>
              <w:t xml:space="preserve">núcleo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oMath>
          </w:p>
        </w:tc>
        <w:tc>
          <w:tcPr>
            <w:tcW w:w="3409" w:type="dxa"/>
            <w:vAlign w:val="center"/>
          </w:tcPr>
          <w:p w14:paraId="49F06313" w14:textId="1AAE22E6" w:rsidR="00C5310D" w:rsidRDefault="00C5310D" w:rsidP="0045170E">
            <w:pPr>
              <w:pStyle w:val="exerccio-texto"/>
            </w:pPr>
          </w:p>
          <w:p w14:paraId="2615B2BC" w14:textId="3EF401B6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0496" behindDoc="0" locked="0" layoutInCell="1" allowOverlap="1" wp14:anchorId="31F272D8" wp14:editId="132BEB9D">
                      <wp:simplePos x="0" y="0"/>
                      <wp:positionH relativeFrom="column">
                        <wp:posOffset>1298362</wp:posOffset>
                      </wp:positionH>
                      <wp:positionV relativeFrom="paragraph">
                        <wp:posOffset>76997</wp:posOffset>
                      </wp:positionV>
                      <wp:extent cx="306000" cy="156240"/>
                      <wp:effectExtent l="38100" t="38100" r="18415" b="34290"/>
                      <wp:wrapNone/>
                      <wp:docPr id="657" name="Tinta 6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32FC31" id="Tinta 657" o:spid="_x0000_s1026" type="#_x0000_t75" style="position:absolute;margin-left:101.9pt;margin-top:5.7pt;width:24.8pt;height:13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">
                      <v:imagedata r:id="rId209" o:title=""/>
                    </v:shape>
                  </w:pict>
                </mc:Fallback>
              </mc:AlternateContent>
            </w:r>
          </w:p>
          <w:p w14:paraId="5CC9C70A" w14:textId="04BD3E17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09472" behindDoc="0" locked="0" layoutInCell="1" allowOverlap="1" wp14:anchorId="25D0BD00" wp14:editId="16FA9073">
                      <wp:simplePos x="0" y="0"/>
                      <wp:positionH relativeFrom="column">
                        <wp:posOffset>174625</wp:posOffset>
                      </wp:positionH>
                      <wp:positionV relativeFrom="paragraph">
                        <wp:posOffset>-302895</wp:posOffset>
                      </wp:positionV>
                      <wp:extent cx="1071230" cy="666045"/>
                      <wp:effectExtent l="38100" t="38100" r="34290" b="39370"/>
                      <wp:wrapNone/>
                      <wp:docPr id="656" name="Tinta 6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1230" cy="6660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43B7DD" id="Tinta 656" o:spid="_x0000_s1026" type="#_x0000_t75" style="position:absolute;margin-left:13.4pt;margin-top:-24.2pt;width:85.1pt;height:53.2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">
                      <v:imagedata r:id="rId211" o:title=""/>
                    </v:shape>
                  </w:pict>
                </mc:Fallback>
              </mc:AlternateContent>
            </w:r>
          </w:p>
          <w:p w14:paraId="2976A02E" w14:textId="79DBEA6D" w:rsidR="00C5310D" w:rsidRDefault="00C5310D" w:rsidP="0045170E">
            <w:pPr>
              <w:pStyle w:val="exerccio-texto"/>
            </w:pPr>
          </w:p>
          <w:p w14:paraId="46EBBBEF" w14:textId="77777777" w:rsidR="00C5310D" w:rsidRDefault="00C5310D" w:rsidP="0045170E">
            <w:pPr>
              <w:pStyle w:val="exerccio-texto"/>
            </w:pPr>
          </w:p>
        </w:tc>
        <w:tc>
          <w:tcPr>
            <w:tcW w:w="1496" w:type="dxa"/>
            <w:vAlign w:val="center"/>
          </w:tcPr>
          <w:p w14:paraId="5C9594A4" w14:textId="387569C4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08448" behindDoc="0" locked="0" layoutInCell="1" allowOverlap="1" wp14:anchorId="0B67568E" wp14:editId="258437E9">
                      <wp:simplePos x="0" y="0"/>
                      <wp:positionH relativeFrom="column">
                        <wp:posOffset>211847</wp:posOffset>
                      </wp:positionH>
                      <wp:positionV relativeFrom="paragraph">
                        <wp:posOffset>186972</wp:posOffset>
                      </wp:positionV>
                      <wp:extent cx="108360" cy="285840"/>
                      <wp:effectExtent l="38100" t="38100" r="44450" b="38100"/>
                      <wp:wrapNone/>
                      <wp:docPr id="655" name="Tinta 6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360" cy="28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ACB239" id="Tinta 655" o:spid="_x0000_s1026" type="#_x0000_t75" style="position:absolute;margin-left:16.35pt;margin-top:14.35pt;width:9.25pt;height:23.2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">
                      <v:imagedata r:id="rId213" o:title=""/>
                    </v:shape>
                  </w:pict>
                </mc:Fallback>
              </mc:AlternateContent>
            </w:r>
          </w:p>
        </w:tc>
        <w:tc>
          <w:tcPr>
            <w:tcW w:w="2522" w:type="dxa"/>
            <w:vAlign w:val="center"/>
          </w:tcPr>
          <w:p w14:paraId="71744917" w14:textId="5540B97F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3920" behindDoc="0" locked="0" layoutInCell="1" allowOverlap="1" wp14:anchorId="2A87FD2C" wp14:editId="3F45A923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340995</wp:posOffset>
                      </wp:positionV>
                      <wp:extent cx="1454500" cy="431015"/>
                      <wp:effectExtent l="38100" t="38100" r="12700" b="45720"/>
                      <wp:wrapNone/>
                      <wp:docPr id="758" name="Tinta 7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4500" cy="4310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792EA5" id="Tinta 758" o:spid="_x0000_s1026" type="#_x0000_t75" style="position:absolute;margin-left:3.9pt;margin-top:26.5pt;width:115.25pt;height:34.6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">
                      <v:imagedata r:id="rId215" o:title=""/>
                    </v:shape>
                  </w:pict>
                </mc:Fallback>
              </mc:AlternateContent>
            </w:r>
          </w:p>
        </w:tc>
      </w:tr>
      <w:tr w:rsidR="00C5310D" w14:paraId="18D7CA43" w14:textId="77777777" w:rsidTr="00C5310D">
        <w:trPr>
          <w:trHeight w:val="775"/>
        </w:trPr>
        <w:tc>
          <w:tcPr>
            <w:tcW w:w="1545" w:type="dxa"/>
          </w:tcPr>
          <w:p w14:paraId="474B0E7C" w14:textId="77777777" w:rsidR="00C5310D" w:rsidRPr="00085FD3" w:rsidRDefault="00C5310D" w:rsidP="0045170E">
            <w:pPr>
              <w:pStyle w:val="exerccio-texto"/>
              <w:rPr>
                <w:b/>
                <w:bCs/>
              </w:rPr>
            </w:pPr>
            <w:r w:rsidRPr="00085FD3">
              <w:rPr>
                <w:b/>
                <w:bCs/>
              </w:rPr>
              <w:t xml:space="preserve">imagem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oMath>
          </w:p>
        </w:tc>
        <w:tc>
          <w:tcPr>
            <w:tcW w:w="3409" w:type="dxa"/>
            <w:vAlign w:val="center"/>
          </w:tcPr>
          <w:p w14:paraId="25778A82" w14:textId="77777777" w:rsidR="00C5310D" w:rsidRDefault="00C5310D" w:rsidP="0045170E">
            <w:pPr>
              <w:pStyle w:val="exerccio-texto"/>
            </w:pPr>
          </w:p>
          <w:p w14:paraId="7609606F" w14:textId="50378003" w:rsidR="00C5310D" w:rsidRDefault="00C5310D" w:rsidP="0045170E">
            <w:pPr>
              <w:pStyle w:val="exerccio-texto"/>
            </w:pPr>
          </w:p>
          <w:p w14:paraId="60C57FE7" w14:textId="0F411B89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7664" behindDoc="0" locked="0" layoutInCell="1" allowOverlap="1" wp14:anchorId="54763288" wp14:editId="776BA79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-256540</wp:posOffset>
                      </wp:positionV>
                      <wp:extent cx="512660" cy="643255"/>
                      <wp:effectExtent l="38100" t="38100" r="1905" b="42545"/>
                      <wp:wrapNone/>
                      <wp:docPr id="664" name="Tinta 6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2660" cy="6432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9F4363" id="Tinta 664" o:spid="_x0000_s1026" type="#_x0000_t75" style="position:absolute;margin-left:59.8pt;margin-top:-20.55pt;width:41.05pt;height:51.3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">
                      <v:imagedata r:id="rId217" o:title=""/>
                    </v:shape>
                  </w:pict>
                </mc:Fallback>
              </mc:AlternateContent>
            </w:r>
          </w:p>
          <w:p w14:paraId="13C8AB3F" w14:textId="77777777" w:rsidR="00C5310D" w:rsidRDefault="00C5310D" w:rsidP="0045170E">
            <w:pPr>
              <w:pStyle w:val="exerccio-texto"/>
            </w:pPr>
          </w:p>
          <w:p w14:paraId="145E39B3" w14:textId="77777777" w:rsidR="00C5310D" w:rsidRDefault="00C5310D" w:rsidP="0045170E">
            <w:pPr>
              <w:pStyle w:val="exerccio-texto"/>
            </w:pPr>
          </w:p>
        </w:tc>
        <w:tc>
          <w:tcPr>
            <w:tcW w:w="1496" w:type="dxa"/>
            <w:vAlign w:val="center"/>
          </w:tcPr>
          <w:p w14:paraId="7DD84923" w14:textId="7E2673BE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8688" behindDoc="0" locked="0" layoutInCell="1" allowOverlap="1" wp14:anchorId="24333E6E" wp14:editId="457B3365">
                      <wp:simplePos x="0" y="0"/>
                      <wp:positionH relativeFrom="column">
                        <wp:posOffset>222287</wp:posOffset>
                      </wp:positionH>
                      <wp:positionV relativeFrom="paragraph">
                        <wp:posOffset>274427</wp:posOffset>
                      </wp:positionV>
                      <wp:extent cx="271440" cy="222840"/>
                      <wp:effectExtent l="38100" t="38100" r="33655" b="44450"/>
                      <wp:wrapNone/>
                      <wp:docPr id="665" name="Tinta 6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1440" cy="22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240223" id="Tinta 665" o:spid="_x0000_s1026" type="#_x0000_t75" style="position:absolute;margin-left:17.15pt;margin-top:21.25pt;width:22.05pt;height:18.3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">
                      <v:imagedata r:id="rId219" o:title=""/>
                    </v:shape>
                  </w:pict>
                </mc:Fallback>
              </mc:AlternateContent>
            </w:r>
          </w:p>
        </w:tc>
        <w:tc>
          <w:tcPr>
            <w:tcW w:w="2522" w:type="dxa"/>
            <w:vAlign w:val="center"/>
          </w:tcPr>
          <w:p w14:paraId="6D7ABDFF" w14:textId="1885688F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6880" behindDoc="0" locked="0" layoutInCell="1" allowOverlap="1" wp14:anchorId="06530268" wp14:editId="770E95C7">
                      <wp:simplePos x="0" y="0"/>
                      <wp:positionH relativeFrom="column">
                        <wp:posOffset>302260</wp:posOffset>
                      </wp:positionH>
                      <wp:positionV relativeFrom="paragraph">
                        <wp:posOffset>213360</wp:posOffset>
                      </wp:positionV>
                      <wp:extent cx="1280430" cy="501715"/>
                      <wp:effectExtent l="38100" t="38100" r="15240" b="31750"/>
                      <wp:wrapNone/>
                      <wp:docPr id="673" name="Tinta 6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0430" cy="5017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CB5F97" id="Tinta 673" o:spid="_x0000_s1026" type="#_x0000_t75" style="position:absolute;margin-left:23.45pt;margin-top:16.45pt;width:101.5pt;height:40.2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">
                      <v:imagedata r:id="rId221" o:title=""/>
                    </v:shape>
                  </w:pict>
                </mc:Fallback>
              </mc:AlternateContent>
            </w:r>
          </w:p>
        </w:tc>
      </w:tr>
    </w:tbl>
    <w:p w14:paraId="1CA9349A" w14:textId="568668B5" w:rsidR="001B0DC9" w:rsidRDefault="001B0DC9" w:rsidP="001B0DC9">
      <w:pPr>
        <w:pStyle w:val="exerccio-texto"/>
        <w:tabs>
          <w:tab w:val="left" w:pos="426"/>
        </w:tabs>
        <w:ind w:left="720"/>
      </w:pPr>
    </w:p>
    <w:p w14:paraId="7D6BC8C8" w14:textId="2B02A97A" w:rsidR="001C1735" w:rsidRDefault="001C1735" w:rsidP="001B0DC9">
      <w:pPr>
        <w:pStyle w:val="exerccio-texto"/>
        <w:tabs>
          <w:tab w:val="left" w:pos="426"/>
        </w:tabs>
        <w:ind w:left="720"/>
      </w:pPr>
    </w:p>
    <w:p w14:paraId="202C7AE0" w14:textId="657296C6" w:rsidR="001C1735" w:rsidRDefault="001C1735" w:rsidP="001B0DC9">
      <w:pPr>
        <w:pStyle w:val="exerccio-texto"/>
        <w:tabs>
          <w:tab w:val="left" w:pos="426"/>
        </w:tabs>
        <w:ind w:left="720"/>
      </w:pPr>
    </w:p>
    <w:p w14:paraId="780F1AFE" w14:textId="768B8625" w:rsidR="001C1735" w:rsidRDefault="001C1735" w:rsidP="001B0DC9">
      <w:pPr>
        <w:pStyle w:val="exerccio-texto"/>
        <w:tabs>
          <w:tab w:val="left" w:pos="426"/>
        </w:tabs>
        <w:ind w:left="720"/>
      </w:pPr>
    </w:p>
    <w:p w14:paraId="61A62DA7" w14:textId="3F325561" w:rsidR="001C1735" w:rsidRDefault="001C1735" w:rsidP="001B0DC9">
      <w:pPr>
        <w:pStyle w:val="exerccio-texto"/>
        <w:tabs>
          <w:tab w:val="left" w:pos="426"/>
        </w:tabs>
        <w:ind w:left="720"/>
      </w:pPr>
    </w:p>
    <w:p w14:paraId="090251CB" w14:textId="39088D46" w:rsidR="001C1735" w:rsidRDefault="001C1735" w:rsidP="001B0DC9">
      <w:pPr>
        <w:pStyle w:val="exerccio-texto"/>
        <w:tabs>
          <w:tab w:val="left" w:pos="426"/>
        </w:tabs>
        <w:ind w:left="720"/>
      </w:pPr>
    </w:p>
    <w:p w14:paraId="18207692" w14:textId="30718519" w:rsidR="001C1735" w:rsidRDefault="001C1735" w:rsidP="001B0DC9">
      <w:pPr>
        <w:pStyle w:val="exerccio-texto"/>
        <w:tabs>
          <w:tab w:val="left" w:pos="426"/>
        </w:tabs>
        <w:ind w:left="720"/>
      </w:pPr>
    </w:p>
    <w:p w14:paraId="0E0BE38E" w14:textId="79257F65" w:rsidR="001C1735" w:rsidRDefault="001C1735" w:rsidP="001B0DC9">
      <w:pPr>
        <w:pStyle w:val="exerccio-texto"/>
        <w:tabs>
          <w:tab w:val="left" w:pos="426"/>
        </w:tabs>
        <w:ind w:left="720"/>
      </w:pPr>
    </w:p>
    <w:p w14:paraId="2E954A77" w14:textId="77777777" w:rsidR="001C1735" w:rsidRDefault="001C1735" w:rsidP="001B0DC9">
      <w:pPr>
        <w:pStyle w:val="exerccio-texto"/>
        <w:tabs>
          <w:tab w:val="left" w:pos="426"/>
        </w:tabs>
        <w:ind w:left="720"/>
      </w:pPr>
    </w:p>
    <w:p w14:paraId="7F207D30" w14:textId="77777777" w:rsidR="001B0DC9" w:rsidRDefault="001B0DC9" w:rsidP="001B0DC9">
      <w:pPr>
        <w:pStyle w:val="exerccio-texto"/>
        <w:tabs>
          <w:tab w:val="left" w:pos="426"/>
        </w:tabs>
        <w:ind w:left="720"/>
      </w:pPr>
    </w:p>
    <w:p w14:paraId="74FE5237" w14:textId="79A2D739" w:rsidR="00085FD3" w:rsidRPr="00714736" w:rsidRDefault="00B017D7" w:rsidP="007B1E55">
      <w:pPr>
        <w:pStyle w:val="exerccio-texto"/>
        <w:numPr>
          <w:ilvl w:val="0"/>
          <w:numId w:val="9"/>
        </w:numPr>
        <w:tabs>
          <w:tab w:val="left" w:pos="426"/>
        </w:tabs>
        <w:ind w:hanging="72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40F562C4" wp14:editId="0358B81B">
                <wp:simplePos x="0" y="0"/>
                <wp:positionH relativeFrom="column">
                  <wp:posOffset>2474595</wp:posOffset>
                </wp:positionH>
                <wp:positionV relativeFrom="paragraph">
                  <wp:posOffset>8890</wp:posOffset>
                </wp:positionV>
                <wp:extent cx="473035" cy="637540"/>
                <wp:effectExtent l="38100" t="38100" r="3810" b="48260"/>
                <wp:wrapNone/>
                <wp:docPr id="732" name="Tinta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473035" cy="637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6E178" id="Tinta 732" o:spid="_x0000_s1026" type="#_x0000_t75" style="position:absolute;margin-left:194.5pt;margin-top:.35pt;width:38pt;height:50.9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">
                <v:imagedata r:id="rId223" o:title=""/>
              </v:shape>
            </w:pict>
          </mc:Fallback>
        </mc:AlternateContent>
      </w:r>
      <w:r w:rsidR="00085FD3" w:rsidRPr="00714736">
        <w:rPr>
          <w:position w:val="-6"/>
        </w:rPr>
        <w:object w:dxaOrig="980" w:dyaOrig="279" w14:anchorId="68923998">
          <v:shape id="_x0000_i1044" type="#_x0000_t75" style="width:48.85pt;height:14.6pt" o:ole="">
            <v:imagedata r:id="rId224" o:title=""/>
          </v:shape>
          <o:OLEObject Type="Embed" ProgID="Equation.DSMT4" ShapeID="_x0000_i1044" DrawAspect="Content" ObjectID="_1714331288" r:id="rId225"/>
        </w:object>
      </w:r>
      <w:r w:rsidR="00085FD3" w:rsidRPr="00714736">
        <w:fldChar w:fldCharType="begin"/>
      </w:r>
      <w:r w:rsidR="00085FD3" w:rsidRPr="00714736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085FD3" w:rsidRPr="00714736">
        <w:instrText xml:space="preserve"> </w:instrText>
      </w:r>
      <w:r w:rsidR="00EF0E18">
        <w:fldChar w:fldCharType="separate"/>
      </w:r>
      <w:r w:rsidR="00085FD3" w:rsidRPr="00714736">
        <w:fldChar w:fldCharType="end"/>
      </w:r>
      <w:r w:rsidR="00085FD3" w:rsidRPr="00714736">
        <w:t xml:space="preserve"> tal que </w:t>
      </w:r>
      <w:r w:rsidR="001C1735" w:rsidRPr="00714736">
        <w:rPr>
          <w:position w:val="-38"/>
        </w:rPr>
        <w:object w:dxaOrig="1440" w:dyaOrig="859" w14:anchorId="578DC653">
          <v:shape id="_x0000_i1045" type="#_x0000_t75" style="width:1in;height:43.15pt" o:ole="">
            <v:imagedata r:id="rId226" o:title=""/>
          </v:shape>
          <o:OLEObject Type="Embed" ProgID="Equation.DSMT4" ShapeID="_x0000_i1045" DrawAspect="Content" ObjectID="_1714331289" r:id="rId227"/>
        </w:object>
      </w:r>
    </w:p>
    <w:p w14:paraId="5FEED5F0" w14:textId="5011A21C" w:rsidR="00085FD3" w:rsidRDefault="00085FD3" w:rsidP="00085FD3">
      <w:pPr>
        <w:pStyle w:val="exerccio-texto"/>
        <w:tabs>
          <w:tab w:val="left" w:pos="426"/>
        </w:tabs>
        <w:ind w:left="720"/>
      </w:pPr>
    </w:p>
    <w:tbl>
      <w:tblPr>
        <w:tblStyle w:val="TabelacomGrelha"/>
        <w:tblW w:w="0" w:type="auto"/>
        <w:tblInd w:w="428" w:type="dxa"/>
        <w:tblLook w:val="04A0" w:firstRow="1" w:lastRow="0" w:firstColumn="1" w:lastColumn="0" w:noHBand="0" w:noVBand="1"/>
      </w:tblPr>
      <w:tblGrid>
        <w:gridCol w:w="1545"/>
        <w:gridCol w:w="3125"/>
        <w:gridCol w:w="1780"/>
        <w:gridCol w:w="2522"/>
      </w:tblGrid>
      <w:tr w:rsidR="00C5310D" w14:paraId="6D86ABB9" w14:textId="77777777" w:rsidTr="00C5310D">
        <w:trPr>
          <w:trHeight w:val="371"/>
        </w:trPr>
        <w:tc>
          <w:tcPr>
            <w:tcW w:w="1545" w:type="dxa"/>
          </w:tcPr>
          <w:p w14:paraId="7310501D" w14:textId="77777777" w:rsidR="00C5310D" w:rsidRDefault="00C5310D" w:rsidP="0045170E">
            <w:pPr>
              <w:pStyle w:val="exerccio-texto"/>
            </w:pPr>
          </w:p>
        </w:tc>
        <w:tc>
          <w:tcPr>
            <w:tcW w:w="3125" w:type="dxa"/>
            <w:vAlign w:val="center"/>
          </w:tcPr>
          <w:p w14:paraId="53DE4C1D" w14:textId="77777777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</w:p>
        </w:tc>
        <w:tc>
          <w:tcPr>
            <w:tcW w:w="1780" w:type="dxa"/>
            <w:vAlign w:val="center"/>
          </w:tcPr>
          <w:p w14:paraId="121ADDD0" w14:textId="77777777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  <w:r w:rsidRPr="00C5310D">
              <w:rPr>
                <w:b/>
                <w:bCs/>
              </w:rPr>
              <w:t>Dimensão</w:t>
            </w:r>
          </w:p>
        </w:tc>
        <w:tc>
          <w:tcPr>
            <w:tcW w:w="2522" w:type="dxa"/>
            <w:vAlign w:val="center"/>
          </w:tcPr>
          <w:p w14:paraId="2BBC2FE8" w14:textId="77777777" w:rsidR="00C5310D" w:rsidRPr="00C5310D" w:rsidRDefault="00C5310D" w:rsidP="0045170E">
            <w:pPr>
              <w:pStyle w:val="exerccio-texto"/>
              <w:jc w:val="center"/>
              <w:rPr>
                <w:b/>
                <w:bCs/>
              </w:rPr>
            </w:pPr>
            <w:r w:rsidRPr="00C5310D">
              <w:rPr>
                <w:b/>
                <w:bCs/>
              </w:rPr>
              <w:t>Injetiva/sobrejetiva</w:t>
            </w:r>
          </w:p>
        </w:tc>
      </w:tr>
      <w:tr w:rsidR="00C5310D" w14:paraId="5A865E1C" w14:textId="77777777" w:rsidTr="00C5310D">
        <w:trPr>
          <w:trHeight w:val="775"/>
        </w:trPr>
        <w:tc>
          <w:tcPr>
            <w:tcW w:w="1545" w:type="dxa"/>
          </w:tcPr>
          <w:p w14:paraId="6276CD3E" w14:textId="77777777" w:rsidR="00C5310D" w:rsidRPr="00085FD3" w:rsidRDefault="00C5310D" w:rsidP="0045170E">
            <w:pPr>
              <w:pStyle w:val="exerccio-texto"/>
              <w:rPr>
                <w:b/>
                <w:bCs/>
              </w:rPr>
            </w:pPr>
            <w:r w:rsidRPr="00085FD3">
              <w:rPr>
                <w:b/>
                <w:bCs/>
              </w:rPr>
              <w:t xml:space="preserve">núcleo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oMath>
          </w:p>
        </w:tc>
        <w:tc>
          <w:tcPr>
            <w:tcW w:w="3125" w:type="dxa"/>
            <w:vAlign w:val="center"/>
          </w:tcPr>
          <w:p w14:paraId="02ACB93D" w14:textId="65A4D573" w:rsidR="00C5310D" w:rsidRDefault="00C5310D" w:rsidP="0045170E">
            <w:pPr>
              <w:pStyle w:val="exerccio-texto"/>
            </w:pPr>
          </w:p>
          <w:p w14:paraId="374B1A59" w14:textId="57C252B9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4048" behindDoc="0" locked="0" layoutInCell="1" allowOverlap="1" wp14:anchorId="52E39218" wp14:editId="7C6687BA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-120015</wp:posOffset>
                      </wp:positionV>
                      <wp:extent cx="728610" cy="563430"/>
                      <wp:effectExtent l="38100" t="38100" r="33655" b="46355"/>
                      <wp:wrapNone/>
                      <wp:docPr id="680" name="Tinta 6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8610" cy="5634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52542B" id="Tinta 680" o:spid="_x0000_s1026" type="#_x0000_t75" style="position:absolute;margin-left:17.85pt;margin-top:-9.8pt;width:58.05pt;height:45.0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">
                      <v:imagedata r:id="rId229" o:title=""/>
                    </v:shape>
                  </w:pict>
                </mc:Fallback>
              </mc:AlternateContent>
            </w:r>
          </w:p>
          <w:p w14:paraId="573EA339" w14:textId="0C283A08" w:rsidR="00C5310D" w:rsidRDefault="00C5310D" w:rsidP="0045170E">
            <w:pPr>
              <w:pStyle w:val="exerccio-texto"/>
            </w:pPr>
          </w:p>
          <w:p w14:paraId="190898DA" w14:textId="77777777" w:rsidR="00C5310D" w:rsidRDefault="00C5310D" w:rsidP="0045170E">
            <w:pPr>
              <w:pStyle w:val="exerccio-texto"/>
            </w:pPr>
          </w:p>
        </w:tc>
        <w:tc>
          <w:tcPr>
            <w:tcW w:w="1780" w:type="dxa"/>
            <w:vAlign w:val="center"/>
          </w:tcPr>
          <w:p w14:paraId="79DCA02F" w14:textId="671A1704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3024" behindDoc="0" locked="0" layoutInCell="1" allowOverlap="1" wp14:anchorId="6EF1F3AE" wp14:editId="4E681DF2">
                      <wp:simplePos x="0" y="0"/>
                      <wp:positionH relativeFrom="column">
                        <wp:posOffset>332787</wp:posOffset>
                      </wp:positionH>
                      <wp:positionV relativeFrom="paragraph">
                        <wp:posOffset>159742</wp:posOffset>
                      </wp:positionV>
                      <wp:extent cx="323640" cy="281160"/>
                      <wp:effectExtent l="38100" t="38100" r="19685" b="43180"/>
                      <wp:wrapNone/>
                      <wp:docPr id="679" name="Tinta 6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3640" cy="28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8CC602" id="Tinta 679" o:spid="_x0000_s1026" type="#_x0000_t75" style="position:absolute;margin-left:25.85pt;margin-top:12.25pt;width:26.2pt;height:22.8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">
                      <v:imagedata r:id="rId231" o:title=""/>
                    </v:shape>
                  </w:pict>
                </mc:Fallback>
              </mc:AlternateContent>
            </w:r>
          </w:p>
        </w:tc>
        <w:tc>
          <w:tcPr>
            <w:tcW w:w="2522" w:type="dxa"/>
            <w:vAlign w:val="center"/>
          </w:tcPr>
          <w:p w14:paraId="1FFA25BC" w14:textId="1848E3D2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5184" behindDoc="0" locked="0" layoutInCell="1" allowOverlap="1" wp14:anchorId="01D3B7A8" wp14:editId="65FBFC6D">
                      <wp:simplePos x="0" y="0"/>
                      <wp:positionH relativeFrom="column">
                        <wp:posOffset>43180</wp:posOffset>
                      </wp:positionH>
                      <wp:positionV relativeFrom="paragraph">
                        <wp:posOffset>268605</wp:posOffset>
                      </wp:positionV>
                      <wp:extent cx="1549710" cy="354330"/>
                      <wp:effectExtent l="38100" t="38100" r="12700" b="45720"/>
                      <wp:wrapNone/>
                      <wp:docPr id="769" name="Tinta 7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9710" cy="3543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38E36C" id="Tinta 769" o:spid="_x0000_s1026" type="#_x0000_t75" style="position:absolute;margin-left:3.05pt;margin-top:20.8pt;width:122.7pt;height:28.6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">
                      <v:imagedata r:id="rId233" o:title=""/>
                    </v:shape>
                  </w:pict>
                </mc:Fallback>
              </mc:AlternateContent>
            </w:r>
          </w:p>
        </w:tc>
      </w:tr>
      <w:tr w:rsidR="00C5310D" w14:paraId="2E972201" w14:textId="77777777" w:rsidTr="00C5310D">
        <w:trPr>
          <w:trHeight w:val="775"/>
        </w:trPr>
        <w:tc>
          <w:tcPr>
            <w:tcW w:w="1545" w:type="dxa"/>
          </w:tcPr>
          <w:p w14:paraId="6FD53694" w14:textId="77777777" w:rsidR="00C5310D" w:rsidRPr="00085FD3" w:rsidRDefault="00C5310D" w:rsidP="0045170E">
            <w:pPr>
              <w:pStyle w:val="exerccio-texto"/>
              <w:rPr>
                <w:b/>
                <w:bCs/>
              </w:rPr>
            </w:pPr>
            <w:r w:rsidRPr="00085FD3">
              <w:rPr>
                <w:b/>
                <w:bCs/>
              </w:rPr>
              <w:t xml:space="preserve">imagem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oMath>
          </w:p>
        </w:tc>
        <w:tc>
          <w:tcPr>
            <w:tcW w:w="3125" w:type="dxa"/>
            <w:vAlign w:val="center"/>
          </w:tcPr>
          <w:p w14:paraId="619BC6DF" w14:textId="05B01566" w:rsidR="00C5310D" w:rsidRDefault="00C5310D" w:rsidP="0045170E">
            <w:pPr>
              <w:pStyle w:val="exerccio-texto"/>
            </w:pPr>
          </w:p>
          <w:p w14:paraId="302943A3" w14:textId="14CC0350" w:rsidR="00C5310D" w:rsidRDefault="00C5310D" w:rsidP="0045170E">
            <w:pPr>
              <w:pStyle w:val="exerccio-texto"/>
            </w:pPr>
          </w:p>
          <w:p w14:paraId="3A1489E6" w14:textId="709FC54A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8864" behindDoc="0" locked="0" layoutInCell="1" allowOverlap="1" wp14:anchorId="33802CA4" wp14:editId="21C1CFD4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-253365</wp:posOffset>
                      </wp:positionV>
                      <wp:extent cx="1777310" cy="689610"/>
                      <wp:effectExtent l="38100" t="38100" r="33020" b="34290"/>
                      <wp:wrapNone/>
                      <wp:docPr id="714" name="Tinta 7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77310" cy="6896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30A578" id="Tinta 714" o:spid="_x0000_s1026" type="#_x0000_t75" style="position:absolute;margin-left:.2pt;margin-top:-20.3pt;width:140.7pt;height:5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">
                      <v:imagedata r:id="rId235" o:title=""/>
                    </v:shape>
                  </w:pict>
                </mc:Fallback>
              </mc:AlternateContent>
            </w:r>
          </w:p>
          <w:p w14:paraId="40FB138C" w14:textId="7E6FADC7" w:rsidR="00C5310D" w:rsidRDefault="00C5310D" w:rsidP="0045170E">
            <w:pPr>
              <w:pStyle w:val="exerccio-texto"/>
            </w:pPr>
          </w:p>
          <w:p w14:paraId="7B29B746" w14:textId="77777777" w:rsidR="00C5310D" w:rsidRDefault="00C5310D" w:rsidP="0045170E">
            <w:pPr>
              <w:pStyle w:val="exerccio-texto"/>
            </w:pPr>
          </w:p>
        </w:tc>
        <w:tc>
          <w:tcPr>
            <w:tcW w:w="1780" w:type="dxa"/>
            <w:vAlign w:val="center"/>
          </w:tcPr>
          <w:p w14:paraId="0A68FB55" w14:textId="21F00427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3504" behindDoc="0" locked="0" layoutInCell="1" allowOverlap="1" wp14:anchorId="0FDC1441" wp14:editId="74B2C1E0">
                      <wp:simplePos x="0" y="0"/>
                      <wp:positionH relativeFrom="column">
                        <wp:posOffset>253947</wp:posOffset>
                      </wp:positionH>
                      <wp:positionV relativeFrom="paragraph">
                        <wp:posOffset>110572</wp:posOffset>
                      </wp:positionV>
                      <wp:extent cx="409320" cy="443520"/>
                      <wp:effectExtent l="38100" t="38100" r="48260" b="33020"/>
                      <wp:wrapNone/>
                      <wp:docPr id="699" name="Tinta 6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9320" cy="44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368C3C" id="Tinta 699" o:spid="_x0000_s1026" type="#_x0000_t75" style="position:absolute;margin-left:19.65pt;margin-top:8.35pt;width:32.95pt;height:35.6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">
                      <v:imagedata r:id="rId237" o:title=""/>
                    </v:shape>
                  </w:pict>
                </mc:Fallback>
              </mc:AlternateContent>
            </w:r>
          </w:p>
        </w:tc>
        <w:tc>
          <w:tcPr>
            <w:tcW w:w="2522" w:type="dxa"/>
            <w:vAlign w:val="center"/>
          </w:tcPr>
          <w:p w14:paraId="787EABF1" w14:textId="6498E610" w:rsidR="00C5310D" w:rsidRDefault="00B017D7" w:rsidP="0045170E">
            <w:pPr>
              <w:pStyle w:val="exerccio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6816" behindDoc="0" locked="0" layoutInCell="1" allowOverlap="1" wp14:anchorId="5C064A57" wp14:editId="163343CF">
                      <wp:simplePos x="0" y="0"/>
                      <wp:positionH relativeFrom="column">
                        <wp:posOffset>207010</wp:posOffset>
                      </wp:positionH>
                      <wp:positionV relativeFrom="paragraph">
                        <wp:posOffset>343535</wp:posOffset>
                      </wp:positionV>
                      <wp:extent cx="1923285" cy="447040"/>
                      <wp:effectExtent l="38100" t="38100" r="1270" b="48260"/>
                      <wp:wrapNone/>
                      <wp:docPr id="712" name="Tinta 7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23285" cy="44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FEAFFC" id="Tinta 712" o:spid="_x0000_s1026" type="#_x0000_t75" style="position:absolute;margin-left:15.95pt;margin-top:26.7pt;width:152.15pt;height:35.9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">
                      <v:imagedata r:id="rId239" o:title=""/>
                    </v:shape>
                  </w:pict>
                </mc:Fallback>
              </mc:AlternateContent>
            </w:r>
          </w:p>
        </w:tc>
      </w:tr>
    </w:tbl>
    <w:p w14:paraId="207A4A1A" w14:textId="77777777" w:rsidR="00085FD3" w:rsidRPr="00DE0679" w:rsidRDefault="00085FD3" w:rsidP="00085FD3">
      <w:pPr>
        <w:pStyle w:val="caixatexto0-12"/>
      </w:pPr>
    </w:p>
    <w:p w14:paraId="20386B20" w14:textId="77777777" w:rsidR="00B53572" w:rsidRPr="004C66D0" w:rsidRDefault="00B53572" w:rsidP="00B53572">
      <w:pPr>
        <w:pStyle w:val="SemEspaamento"/>
        <w:spacing w:line="360" w:lineRule="auto"/>
        <w:jc w:val="both"/>
        <w:rPr>
          <w:rFonts w:ascii="Arial" w:hAnsi="Arial" w:cs="Arial"/>
          <w:b/>
          <w:sz w:val="18"/>
          <w:szCs w:val="18"/>
        </w:rPr>
      </w:pPr>
    </w:p>
    <w:tbl>
      <w:tblPr>
        <w:tblW w:w="9214" w:type="dxa"/>
        <w:jc w:val="center"/>
        <w:tblLook w:val="00A0" w:firstRow="1" w:lastRow="0" w:firstColumn="1" w:lastColumn="0" w:noHBand="0" w:noVBand="0"/>
      </w:tblPr>
      <w:tblGrid>
        <w:gridCol w:w="9214"/>
      </w:tblGrid>
      <w:tr w:rsidR="001B0DC9" w:rsidRPr="008254B9" w14:paraId="0A06F64F" w14:textId="77777777" w:rsidTr="006F2859">
        <w:trPr>
          <w:trHeight w:val="993"/>
          <w:jc w:val="center"/>
        </w:trPr>
        <w:tc>
          <w:tcPr>
            <w:tcW w:w="9214" w:type="dxa"/>
            <w:shd w:val="clear" w:color="auto" w:fill="CCCCCC"/>
            <w:tcMar>
              <w:top w:w="142" w:type="dxa"/>
              <w:left w:w="284" w:type="dxa"/>
              <w:bottom w:w="142" w:type="dxa"/>
              <w:right w:w="284" w:type="dxa"/>
            </w:tcMar>
          </w:tcPr>
          <w:p w14:paraId="0913F651" w14:textId="20807299" w:rsidR="001B0DC9" w:rsidRDefault="001B0DC9" w:rsidP="0045170E">
            <w:pPr>
              <w:pStyle w:val="caixa"/>
            </w:pPr>
            <w:r w:rsidRPr="004A16D4">
              <w:rPr>
                <w:b/>
              </w:rPr>
              <w:t xml:space="preserve">Teorema </w:t>
            </w:r>
            <w:r w:rsidRPr="00D21F69">
              <w:t>Sejam V e</w:t>
            </w:r>
            <w:r>
              <w:t xml:space="preserve"> W </w:t>
            </w:r>
            <w:r w:rsidRPr="00D21F69">
              <w:t>espaço</w:t>
            </w:r>
            <w:r>
              <w:t>s</w:t>
            </w:r>
            <w:r w:rsidRPr="00D21F69">
              <w:t xml:space="preserve"> vetoria</w:t>
            </w:r>
            <w:r>
              <w:t>i</w:t>
            </w:r>
            <w:r w:rsidRPr="00D21F69">
              <w:t xml:space="preserve">s </w:t>
            </w:r>
            <w:r>
              <w:t>de dimensão finita</w:t>
            </w:r>
            <w:r w:rsidRPr="00D21F69">
              <w:t xml:space="preserve"> a uma aplicação linear </w:t>
            </w:r>
            <w:r w:rsidRPr="00D21F69">
              <w:rPr>
                <w:position w:val="-6"/>
              </w:rPr>
              <w:object w:dxaOrig="900" w:dyaOrig="240" w14:anchorId="60444F6E">
                <v:shape id="_x0000_i1046" type="#_x0000_t75" style="width:44.9pt;height:12.1pt" o:ole="">
                  <v:imagedata r:id="rId240" o:title=""/>
                </v:shape>
                <o:OLEObject Type="Embed" ProgID="Equation.DSMT4" ShapeID="_x0000_i1046" DrawAspect="Content" ObjectID="_1714331290" r:id="rId241"/>
              </w:object>
            </w:r>
            <w:r>
              <w:t xml:space="preserve"> Então    </w:t>
            </w:r>
          </w:p>
          <w:p w14:paraId="5DDD3354" w14:textId="56356F9C" w:rsidR="001B0DC9" w:rsidRPr="008254B9" w:rsidRDefault="00B017D7" w:rsidP="0045170E">
            <w:pPr>
              <w:pStyle w:val="EQfimcaixa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8320" behindDoc="0" locked="0" layoutInCell="1" allowOverlap="1" wp14:anchorId="5B07A8C9" wp14:editId="2200C5F7">
                      <wp:simplePos x="0" y="0"/>
                      <wp:positionH relativeFrom="column">
                        <wp:posOffset>1489762</wp:posOffset>
                      </wp:positionH>
                      <wp:positionV relativeFrom="paragraph">
                        <wp:posOffset>-47192</wp:posOffset>
                      </wp:positionV>
                      <wp:extent cx="2545920" cy="530280"/>
                      <wp:effectExtent l="38100" t="38100" r="45085" b="41275"/>
                      <wp:wrapNone/>
                      <wp:docPr id="733" name="Tinta 7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45920" cy="53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9BA84B" id="Tinta 733" o:spid="_x0000_s1026" type="#_x0000_t75" style="position:absolute;margin-left:116.95pt;margin-top:-4.05pt;width:201.15pt;height:42.4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">
                      <v:imagedata r:id="rId243" o:title=""/>
                    </v:shape>
                  </w:pict>
                </mc:Fallback>
              </mc:AlternateContent>
            </w:r>
            <w:r w:rsidR="001B0DC9" w:rsidRPr="004F5B3C">
              <w:fldChar w:fldCharType="begin"/>
            </w:r>
            <w:r w:rsidR="001B0DC9" w:rsidRPr="004F5B3C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dim V = dim(Ker f) + Dim (Im f)</m:t>
              </m:r>
            </m:oMath>
            <w:r w:rsidR="001B0DC9" w:rsidRPr="004F5B3C">
              <w:instrText xml:space="preserve"> </w:instrText>
            </w:r>
            <w:r w:rsidR="001B0DC9" w:rsidRPr="004F5B3C">
              <w:fldChar w:fldCharType="separate"/>
            </w:r>
            <w:r w:rsidR="001B0DC9" w:rsidRPr="004F5B3C">
              <w:rPr>
                <w:position w:val="-8"/>
              </w:rPr>
              <w:object w:dxaOrig="2659" w:dyaOrig="260" w14:anchorId="482686F3">
                <v:shape id="_x0000_i1047" type="#_x0000_t75" style="width:132.95pt;height:13.2pt" o:ole="">
                  <v:imagedata r:id="rId244" o:title=""/>
                </v:shape>
                <o:OLEObject Type="Embed" ProgID="Equation.DSMT4" ShapeID="_x0000_i1047" DrawAspect="Content" ObjectID="_1714331291" r:id="rId245"/>
              </w:object>
            </w:r>
            <w:r w:rsidR="001B0DC9" w:rsidRPr="004F5B3C">
              <w:fldChar w:fldCharType="end"/>
            </w:r>
          </w:p>
        </w:tc>
      </w:tr>
    </w:tbl>
    <w:p w14:paraId="2F726B4A" w14:textId="77777777" w:rsidR="00B53572" w:rsidRPr="004C66D0" w:rsidRDefault="00B53572" w:rsidP="00B53572">
      <w:pPr>
        <w:pStyle w:val="SemEspaamento"/>
        <w:spacing w:line="360" w:lineRule="auto"/>
        <w:jc w:val="both"/>
        <w:rPr>
          <w:rFonts w:ascii="Arial" w:hAnsi="Arial" w:cs="Arial"/>
          <w:b/>
          <w:sz w:val="18"/>
          <w:szCs w:val="18"/>
        </w:rPr>
      </w:pPr>
    </w:p>
    <w:p w14:paraId="538AC65B" w14:textId="49FD5325" w:rsidR="00B53572" w:rsidRDefault="00B53572" w:rsidP="00B53572">
      <w:pPr>
        <w:pStyle w:val="SemEspaamento"/>
        <w:spacing w:line="360" w:lineRule="auto"/>
        <w:jc w:val="both"/>
        <w:rPr>
          <w:rFonts w:ascii="Arial" w:hAnsi="Arial" w:cs="Arial"/>
          <w:b/>
          <w:sz w:val="18"/>
          <w:szCs w:val="18"/>
        </w:rPr>
      </w:pPr>
    </w:p>
    <w:p w14:paraId="166B9978" w14:textId="682C175B" w:rsidR="001B0DC9" w:rsidRPr="005D6415" w:rsidRDefault="00B017D7" w:rsidP="007B1E55">
      <w:pPr>
        <w:pStyle w:val="SemEspaamento"/>
        <w:numPr>
          <w:ilvl w:val="0"/>
          <w:numId w:val="10"/>
        </w:numPr>
        <w:spacing w:line="360" w:lineRule="auto"/>
        <w:jc w:val="both"/>
        <w:rPr>
          <w:rFonts w:ascii="Arial" w:hAnsi="Arial" w:cs="Arial"/>
          <w:b/>
          <w:sz w:val="18"/>
          <w:szCs w:val="1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14451661" wp14:editId="26A297E9">
                <wp:simplePos x="0" y="0"/>
                <wp:positionH relativeFrom="column">
                  <wp:posOffset>989965</wp:posOffset>
                </wp:positionH>
                <wp:positionV relativeFrom="paragraph">
                  <wp:posOffset>1905</wp:posOffset>
                </wp:positionV>
                <wp:extent cx="121285" cy="227650"/>
                <wp:effectExtent l="38100" t="38100" r="31115" b="39370"/>
                <wp:wrapNone/>
                <wp:docPr id="736" name="Tinta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21285" cy="227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F3B30" id="Tinta 736" o:spid="_x0000_s1026" type="#_x0000_t75" style="position:absolute;margin-left:77.6pt;margin-top:-.2pt;width:10.25pt;height:18.6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">
                <v:imagedata r:id="rId247" o:title=""/>
              </v:shape>
            </w:pict>
          </mc:Fallback>
        </mc:AlternateContent>
      </w:r>
      <w:r w:rsidR="006F2859" w:rsidRPr="0064495A">
        <w:rPr>
          <w:position w:val="-6"/>
        </w:rPr>
        <w:object w:dxaOrig="1840" w:dyaOrig="240" w14:anchorId="71A4D820">
          <v:shape id="_x0000_i1048" type="#_x0000_t75" style="width:92.3pt;height:12.1pt" o:ole="">
            <v:imagedata r:id="rId248" o:title=""/>
          </v:shape>
          <o:OLEObject Type="Embed" ProgID="Equation.DSMT4" ShapeID="_x0000_i1048" DrawAspect="Content" ObjectID="_1714331292" r:id="rId249"/>
        </w:object>
      </w:r>
    </w:p>
    <w:p w14:paraId="48471AF9" w14:textId="77777777" w:rsidR="005D6415" w:rsidRPr="006F2859" w:rsidRDefault="005D6415" w:rsidP="005D6415">
      <w:pPr>
        <w:pStyle w:val="SemEspaamento"/>
        <w:spacing w:line="360" w:lineRule="auto"/>
        <w:ind w:left="720"/>
        <w:jc w:val="both"/>
        <w:rPr>
          <w:rFonts w:ascii="Arial" w:hAnsi="Arial" w:cs="Arial"/>
          <w:b/>
          <w:sz w:val="18"/>
          <w:szCs w:val="18"/>
        </w:rPr>
      </w:pPr>
    </w:p>
    <w:p w14:paraId="2640D90E" w14:textId="7E6B36A7" w:rsidR="006F2859" w:rsidRDefault="00B017D7" w:rsidP="007B1E55">
      <w:pPr>
        <w:pStyle w:val="SemEspaamento"/>
        <w:numPr>
          <w:ilvl w:val="0"/>
          <w:numId w:val="10"/>
        </w:numPr>
        <w:spacing w:line="360" w:lineRule="auto"/>
        <w:jc w:val="both"/>
        <w:rPr>
          <w:rFonts w:ascii="Arial" w:hAnsi="Arial" w:cs="Arial"/>
          <w:b/>
          <w:sz w:val="18"/>
          <w:szCs w:val="1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5041071E" wp14:editId="305ED3A4">
                <wp:simplePos x="0" y="0"/>
                <wp:positionH relativeFrom="column">
                  <wp:posOffset>1676400</wp:posOffset>
                </wp:positionH>
                <wp:positionV relativeFrom="paragraph">
                  <wp:posOffset>-1270</wp:posOffset>
                </wp:positionV>
                <wp:extent cx="285115" cy="281770"/>
                <wp:effectExtent l="38100" t="38100" r="38735" b="42545"/>
                <wp:wrapNone/>
                <wp:docPr id="739" name="Tinta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285115" cy="28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296B3" id="Tinta 739" o:spid="_x0000_s1026" type="#_x0000_t75" style="position:absolute;margin-left:131.65pt;margin-top:-.45pt;width:23.15pt;height:22.9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">
                <v:imagedata r:id="rId251" o:title=""/>
              </v:shape>
            </w:pict>
          </mc:Fallback>
        </mc:AlternateContent>
      </w:r>
      <w:r w:rsidR="006F2859" w:rsidRPr="00415275">
        <w:rPr>
          <w:position w:val="-8"/>
        </w:rPr>
        <w:object w:dxaOrig="540" w:dyaOrig="260" w14:anchorId="20D3B2B9">
          <v:shape id="_x0000_i1049" type="#_x0000_t75" style="width:27.1pt;height:13.2pt" o:ole="">
            <v:imagedata r:id="rId252" o:title=""/>
          </v:shape>
          <o:OLEObject Type="Embed" ProgID="Equation.DSMT4" ShapeID="_x0000_i1049" DrawAspect="Content" ObjectID="_1714331293" r:id="rId253"/>
        </w:object>
      </w:r>
      <w:r w:rsidR="006F2859">
        <w:t xml:space="preserve">  então  </w:t>
      </w:r>
      <w:r w:rsidR="005D6415" w:rsidRPr="00C34ED2">
        <w:rPr>
          <w:position w:val="-8"/>
        </w:rPr>
        <w:object w:dxaOrig="1680" w:dyaOrig="260" w14:anchorId="747C255E">
          <v:shape id="_x0000_i1050" type="#_x0000_t75" style="width:83.75pt;height:13.2pt" o:ole="">
            <v:imagedata r:id="rId254" o:title=""/>
          </v:shape>
          <o:OLEObject Type="Embed" ProgID="Equation.DSMT4" ShapeID="_x0000_i1050" DrawAspect="Content" ObjectID="_1714331294" r:id="rId255"/>
        </w:object>
      </w:r>
    </w:p>
    <w:p w14:paraId="38F7A62A" w14:textId="0FAE5CB2" w:rsidR="001B0DC9" w:rsidRDefault="001B0DC9" w:rsidP="00B53572">
      <w:pPr>
        <w:pStyle w:val="SemEspaamento"/>
        <w:spacing w:line="360" w:lineRule="auto"/>
        <w:jc w:val="both"/>
        <w:rPr>
          <w:rFonts w:ascii="Arial" w:hAnsi="Arial" w:cs="Arial"/>
          <w:b/>
          <w:sz w:val="18"/>
          <w:szCs w:val="18"/>
        </w:rPr>
      </w:pPr>
    </w:p>
    <w:p w14:paraId="2F26DE6C" w14:textId="77777777" w:rsidR="001B0DC9" w:rsidRPr="004C66D0" w:rsidRDefault="001B0DC9" w:rsidP="00B53572">
      <w:pPr>
        <w:pStyle w:val="SemEspaamento"/>
        <w:spacing w:line="360" w:lineRule="auto"/>
        <w:jc w:val="both"/>
        <w:rPr>
          <w:rFonts w:ascii="Arial" w:hAnsi="Arial" w:cs="Arial"/>
          <w:b/>
          <w:sz w:val="18"/>
          <w:szCs w:val="18"/>
        </w:rPr>
      </w:pPr>
    </w:p>
    <w:tbl>
      <w:tblPr>
        <w:tblW w:w="8931" w:type="dxa"/>
        <w:jc w:val="center"/>
        <w:tblLook w:val="00A0" w:firstRow="1" w:lastRow="0" w:firstColumn="1" w:lastColumn="0" w:noHBand="0" w:noVBand="0"/>
      </w:tblPr>
      <w:tblGrid>
        <w:gridCol w:w="8931"/>
      </w:tblGrid>
      <w:tr w:rsidR="00C5310D" w:rsidRPr="00B017D7" w14:paraId="7D79A8BB" w14:textId="77777777" w:rsidTr="00C5310D">
        <w:trPr>
          <w:trHeight w:val="705"/>
          <w:jc w:val="center"/>
        </w:trPr>
        <w:tc>
          <w:tcPr>
            <w:tcW w:w="8931" w:type="dxa"/>
            <w:shd w:val="clear" w:color="auto" w:fill="CCCCCC"/>
            <w:tcMar>
              <w:top w:w="142" w:type="dxa"/>
              <w:left w:w="284" w:type="dxa"/>
              <w:bottom w:w="142" w:type="dxa"/>
              <w:right w:w="284" w:type="dxa"/>
            </w:tcMar>
          </w:tcPr>
          <w:p w14:paraId="5FC757A1" w14:textId="337A26E0" w:rsidR="00C5310D" w:rsidRPr="008254B9" w:rsidRDefault="00B017D7" w:rsidP="0045170E">
            <w:pPr>
              <w:pStyle w:val="caixa"/>
            </w:pP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2095488" behindDoc="0" locked="0" layoutInCell="1" allowOverlap="1" wp14:anchorId="7032231C" wp14:editId="0DB687BB">
                      <wp:simplePos x="0" y="0"/>
                      <wp:positionH relativeFrom="column">
                        <wp:posOffset>38707</wp:posOffset>
                      </wp:positionH>
                      <wp:positionV relativeFrom="paragraph">
                        <wp:posOffset>403463</wp:posOffset>
                      </wp:positionV>
                      <wp:extent cx="525600" cy="10440"/>
                      <wp:effectExtent l="38100" t="38100" r="46355" b="46990"/>
                      <wp:wrapNone/>
                      <wp:docPr id="740" name="Tinta 7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D98B5D" id="Tinta 740" o:spid="_x0000_s1026" type="#_x0000_t75" style="position:absolute;margin-left:2.7pt;margin-top:31.4pt;width:42.1pt;height:1.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">
                      <v:imagedata r:id="rId257" o:title=""/>
                    </v:shape>
                  </w:pict>
                </mc:Fallback>
              </mc:AlternateContent>
            </w:r>
            <w:r w:rsidR="00C5310D" w:rsidRPr="004A16D4">
              <w:rPr>
                <w:b/>
              </w:rPr>
              <w:t xml:space="preserve">Teorema </w:t>
            </w:r>
            <w:r w:rsidR="00C5310D" w:rsidRPr="00D21F69">
              <w:t>Sejam V e</w:t>
            </w:r>
            <w:r w:rsidR="00C5310D">
              <w:t xml:space="preserve"> W </w:t>
            </w:r>
            <w:r w:rsidR="00C5310D" w:rsidRPr="00D21F69">
              <w:t>espaço</w:t>
            </w:r>
            <w:r w:rsidR="00C5310D">
              <w:t>s</w:t>
            </w:r>
            <w:r w:rsidR="00C5310D" w:rsidRPr="00D21F69">
              <w:t xml:space="preserve"> vetoria</w:t>
            </w:r>
            <w:r w:rsidR="00C5310D">
              <w:t>i</w:t>
            </w:r>
            <w:r w:rsidR="00C5310D" w:rsidRPr="00D21F69">
              <w:t>s</w:t>
            </w:r>
            <w:r w:rsidR="00C5310D">
              <w:t>. U</w:t>
            </w:r>
            <w:r w:rsidR="00C5310D" w:rsidRPr="00D21F69">
              <w:t xml:space="preserve">ma aplicação linear </w:t>
            </w:r>
            <w:r w:rsidR="00C5310D" w:rsidRPr="00D21F69">
              <w:rPr>
                <w:position w:val="-6"/>
              </w:rPr>
              <w:object w:dxaOrig="859" w:dyaOrig="240" w14:anchorId="76E2BA86">
                <v:shape id="_x0000_i1051" type="#_x0000_t75" style="width:43.15pt;height:12.1pt" o:ole="">
                  <v:imagedata r:id="rId258" o:title=""/>
                </v:shape>
                <o:OLEObject Type="Embed" ProgID="Equation.DSMT4" ShapeID="_x0000_i1051" DrawAspect="Content" ObjectID="_1714331295" r:id="rId259"/>
              </w:object>
            </w:r>
            <w:r w:rsidR="00C5310D">
              <w:t xml:space="preserve"> é injetiva se e só se </w:t>
            </w:r>
            <w:r w:rsidR="00C5310D" w:rsidRPr="009E0394">
              <w:rPr>
                <w:position w:val="-10"/>
              </w:rPr>
              <w:object w:dxaOrig="1020" w:dyaOrig="300" w14:anchorId="731A957F">
                <v:shape id="_x0000_i1052" type="#_x0000_t75" style="width:50.95pt;height:15.35pt" o:ole="">
                  <v:imagedata r:id="rId260" o:title=""/>
                </v:shape>
                <o:OLEObject Type="Embed" ProgID="Equation.DSMT4" ShapeID="_x0000_i1052" DrawAspect="Content" ObjectID="_1714331296" r:id="rId261"/>
              </w:object>
            </w:r>
            <w:r w:rsidR="00C5310D">
              <w:t xml:space="preserve">ou seja </w:t>
            </w:r>
            <w:r w:rsidR="00C5310D" w:rsidRPr="00D55426">
              <w:rPr>
                <w:position w:val="-8"/>
              </w:rPr>
              <w:object w:dxaOrig="1260" w:dyaOrig="260" w14:anchorId="5DE61BDA">
                <v:shape id="_x0000_i1053" type="#_x0000_t75" style="width:63.1pt;height:13.2pt" o:ole="">
                  <v:imagedata r:id="rId262" o:title=""/>
                </v:shape>
                <o:OLEObject Type="Embed" ProgID="Equation.DSMT4" ShapeID="_x0000_i1053" DrawAspect="Content" ObjectID="_1714331297" r:id="rId263"/>
              </w:object>
            </w:r>
          </w:p>
        </w:tc>
      </w:tr>
    </w:tbl>
    <w:p w14:paraId="37BF0211" w14:textId="32D9AD5E" w:rsidR="00B53572" w:rsidRDefault="00B53572" w:rsidP="009F2B04">
      <w:pPr>
        <w:rPr>
          <w:rFonts w:ascii="Arial" w:hAnsi="Arial" w:cs="Arial"/>
          <w:sz w:val="18"/>
          <w:szCs w:val="18"/>
          <w:lang w:val="pt-PT"/>
        </w:rPr>
      </w:pPr>
    </w:p>
    <w:p w14:paraId="63DCB20F" w14:textId="24A7CB28" w:rsidR="00906BB6" w:rsidRDefault="00906BB6" w:rsidP="009F2B04">
      <w:pPr>
        <w:rPr>
          <w:rFonts w:ascii="Arial" w:hAnsi="Arial" w:cs="Arial"/>
          <w:sz w:val="18"/>
          <w:szCs w:val="18"/>
          <w:lang w:val="pt-PT"/>
        </w:rPr>
      </w:pPr>
    </w:p>
    <w:p w14:paraId="542991F9" w14:textId="59D1F27E" w:rsidR="00906BB6" w:rsidRDefault="00906BB6" w:rsidP="009F2B04">
      <w:pPr>
        <w:rPr>
          <w:rFonts w:ascii="Arial" w:hAnsi="Arial" w:cs="Arial"/>
          <w:sz w:val="18"/>
          <w:szCs w:val="18"/>
          <w:lang w:val="pt-PT"/>
        </w:rPr>
      </w:pPr>
    </w:p>
    <w:p w14:paraId="4315D9DB" w14:textId="77777777" w:rsidR="00906BB6" w:rsidRPr="005B01DE" w:rsidRDefault="00906BB6" w:rsidP="00906BB6">
      <w:pPr>
        <w:pStyle w:val="texto0"/>
        <w:rPr>
          <w:rFonts w:ascii="Arial" w:hAnsi="Arial" w:cs="Arial"/>
          <w:b/>
          <w:sz w:val="18"/>
          <w:szCs w:val="18"/>
        </w:rPr>
      </w:pPr>
      <w:r w:rsidRPr="005B01DE">
        <w:rPr>
          <w:rFonts w:ascii="Arial" w:hAnsi="Arial" w:cs="Arial"/>
          <w:b/>
          <w:sz w:val="18"/>
          <w:szCs w:val="18"/>
        </w:rPr>
        <w:t>Exercício</w:t>
      </w:r>
    </w:p>
    <w:p w14:paraId="385389B1" w14:textId="77777777" w:rsidR="00906BB6" w:rsidRPr="005B01DE" w:rsidRDefault="00906BB6" w:rsidP="00906BB6">
      <w:pPr>
        <w:pStyle w:val="texto0"/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>Diga se as seguintes afirmações são verdadeiras ou falsas justifique:</w:t>
      </w:r>
    </w:p>
    <w:p w14:paraId="77D60AB0" w14:textId="40C6EAC0" w:rsidR="00906BB6" w:rsidRDefault="00B017D7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6946B2BA" wp14:editId="3EB45ED4">
                <wp:simplePos x="0" y="0"/>
                <wp:positionH relativeFrom="column">
                  <wp:posOffset>4959012</wp:posOffset>
                </wp:positionH>
                <wp:positionV relativeFrom="paragraph">
                  <wp:posOffset>-3947</wp:posOffset>
                </wp:positionV>
                <wp:extent cx="362160" cy="84240"/>
                <wp:effectExtent l="38100" t="19050" r="38100" b="49530"/>
                <wp:wrapNone/>
                <wp:docPr id="788" name="Tinta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3621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3BAB7" id="Tinta 788" o:spid="_x0000_s1026" type="#_x0000_t75" style="position:absolute;margin-left:390.1pt;margin-top:-.65pt;width:29.2pt;height:7.3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">
                <v:imagedata r:id="rId26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1977310F" wp14:editId="0028BECF">
                <wp:simplePos x="0" y="0"/>
                <wp:positionH relativeFrom="column">
                  <wp:posOffset>1899372</wp:posOffset>
                </wp:positionH>
                <wp:positionV relativeFrom="paragraph">
                  <wp:posOffset>-98987</wp:posOffset>
                </wp:positionV>
                <wp:extent cx="323640" cy="314640"/>
                <wp:effectExtent l="38100" t="19050" r="38735" b="47625"/>
                <wp:wrapNone/>
                <wp:docPr id="770" name="Tinta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2364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2E3DC" id="Tinta 770" o:spid="_x0000_s1026" type="#_x0000_t75" style="position:absolute;margin-left:149.2pt;margin-top:-8.15pt;width:26.2pt;height:25.4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">
                <v:imagedata r:id="rId267" o:title=""/>
              </v:shape>
            </w:pict>
          </mc:Fallback>
        </mc:AlternateContent>
      </w:r>
      <w:r w:rsidR="00906BB6" w:rsidRPr="005B01DE">
        <w:rPr>
          <w:rFonts w:ascii="Arial" w:hAnsi="Arial" w:cs="Arial"/>
          <w:sz w:val="18"/>
          <w:szCs w:val="18"/>
        </w:rPr>
        <w:t xml:space="preserve">Existe uma aplicação linear </w:t>
      </w:r>
      <m:oMath>
        <m:r>
          <w:rPr>
            <w:rFonts w:ascii="Cambria Math" w:hAnsi="Cambria Math" w:cs="Arial"/>
            <w:sz w:val="18"/>
            <w:szCs w:val="18"/>
          </w:rPr>
          <m:t>g:</m:t>
        </m:r>
      </m:oMath>
      <w:r w:rsidR="00906BB6"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="00906BB6"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="00906BB6" w:rsidRPr="005B01DE">
        <w:rPr>
          <w:rFonts w:ascii="Arial" w:hAnsi="Arial" w:cs="Arial"/>
          <w:sz w:val="18"/>
          <w:szCs w:val="18"/>
        </w:rPr>
        <w:t xml:space="preserve"> </w:t>
      </w:r>
      <w:r w:rsidR="00906BB6" w:rsidRPr="005B01DE">
        <w:rPr>
          <w:rFonts w:ascii="Arial" w:hAnsi="Arial" w:cs="Arial"/>
          <w:sz w:val="18"/>
          <w:szCs w:val="18"/>
        </w:rPr>
        <w:sym w:font="Symbol" w:char="00AE"/>
      </w:r>
      <w:r w:rsidR="00906BB6"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="00906BB6"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="00906BB6" w:rsidRPr="005B01DE">
        <w:rPr>
          <w:rFonts w:ascii="Arial" w:hAnsi="Arial" w:cs="Arial"/>
          <w:sz w:val="18"/>
          <w:szCs w:val="18"/>
        </w:rPr>
        <w:t xml:space="preserve"> injetiva e não sobrejetiva.</w:t>
      </w:r>
    </w:p>
    <w:p w14:paraId="26F37161" w14:textId="348481DE" w:rsidR="00906BB6" w:rsidRDefault="00B017D7" w:rsidP="00906BB6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5D962DA0" wp14:editId="4885660A">
                <wp:simplePos x="0" y="0"/>
                <wp:positionH relativeFrom="column">
                  <wp:posOffset>4690110</wp:posOffset>
                </wp:positionH>
                <wp:positionV relativeFrom="paragraph">
                  <wp:posOffset>-106045</wp:posOffset>
                </wp:positionV>
                <wp:extent cx="775700" cy="372110"/>
                <wp:effectExtent l="38100" t="38100" r="24765" b="46990"/>
                <wp:wrapNone/>
                <wp:docPr id="789" name="Tinta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775700" cy="372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0AF7A" id="Tinta 789" o:spid="_x0000_s1026" type="#_x0000_t75" style="position:absolute;margin-left:368.95pt;margin-top:-8.7pt;width:61.8pt;height:30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">
                <v:imagedata r:id="rId269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70A0F64A" wp14:editId="3C0DF242">
                <wp:simplePos x="0" y="0"/>
                <wp:positionH relativeFrom="column">
                  <wp:posOffset>1725930</wp:posOffset>
                </wp:positionH>
                <wp:positionV relativeFrom="paragraph">
                  <wp:posOffset>-247650</wp:posOffset>
                </wp:positionV>
                <wp:extent cx="1689740" cy="766370"/>
                <wp:effectExtent l="38100" t="38100" r="43815" b="34290"/>
                <wp:wrapNone/>
                <wp:docPr id="784" name="Tinta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689740" cy="766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025AE" id="Tinta 784" o:spid="_x0000_s1026" type="#_x0000_t75" style="position:absolute;margin-left:135.55pt;margin-top:-19.85pt;width:133.75pt;height:61.0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">
                <v:imagedata r:id="rId271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37AACE48" wp14:editId="42054ED1">
                <wp:simplePos x="0" y="0"/>
                <wp:positionH relativeFrom="column">
                  <wp:posOffset>687705</wp:posOffset>
                </wp:positionH>
                <wp:positionV relativeFrom="paragraph">
                  <wp:posOffset>69215</wp:posOffset>
                </wp:positionV>
                <wp:extent cx="754645" cy="341630"/>
                <wp:effectExtent l="38100" t="38100" r="7620" b="39370"/>
                <wp:wrapNone/>
                <wp:docPr id="773" name="Tinta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754645" cy="341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FF816" id="Tinta 773" o:spid="_x0000_s1026" type="#_x0000_t75" style="position:absolute;margin-left:53.8pt;margin-top:5.1pt;width:60.1pt;height:27.6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">
                <v:imagedata r:id="rId273" o:title=""/>
              </v:shape>
            </w:pict>
          </mc:Fallback>
        </mc:AlternateContent>
      </w:r>
    </w:p>
    <w:p w14:paraId="21401838" w14:textId="77777777" w:rsidR="00906BB6" w:rsidRPr="005B01DE" w:rsidRDefault="00906BB6" w:rsidP="00906BB6">
      <w:pPr>
        <w:pStyle w:val="texto0"/>
        <w:ind w:left="720"/>
        <w:rPr>
          <w:rFonts w:ascii="Arial" w:hAnsi="Arial" w:cs="Arial"/>
          <w:sz w:val="18"/>
          <w:szCs w:val="18"/>
        </w:rPr>
      </w:pPr>
    </w:p>
    <w:p w14:paraId="6964F566" w14:textId="273929B0" w:rsidR="00906BB6" w:rsidRPr="005B01DE" w:rsidRDefault="00B017D7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60B45223" wp14:editId="0963545A">
                <wp:simplePos x="0" y="0"/>
                <wp:positionH relativeFrom="column">
                  <wp:posOffset>618827</wp:posOffset>
                </wp:positionH>
                <wp:positionV relativeFrom="paragraph">
                  <wp:posOffset>95529</wp:posOffset>
                </wp:positionV>
                <wp:extent cx="2831160" cy="836800"/>
                <wp:effectExtent l="38100" t="38100" r="45720" b="40005"/>
                <wp:wrapNone/>
                <wp:docPr id="805" name="Tinta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2831160" cy="8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D8558" id="Tinta 805" o:spid="_x0000_s1026" type="#_x0000_t75" style="position:absolute;margin-left:48.4pt;margin-top:7.15pt;width:223.65pt;height:66.6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">
                <v:imagedata r:id="rId275" o:title=""/>
              </v:shape>
            </w:pict>
          </mc:Fallback>
        </mc:AlternateContent>
      </w:r>
      <w:r w:rsidR="00906BB6" w:rsidRPr="005B01DE">
        <w:rPr>
          <w:rFonts w:ascii="Arial" w:hAnsi="Arial" w:cs="Arial"/>
          <w:sz w:val="18"/>
          <w:szCs w:val="18"/>
        </w:rPr>
        <w:t xml:space="preserve">Existe uma aplicação linear </w:t>
      </w:r>
      <m:oMath>
        <m:r>
          <w:rPr>
            <w:rFonts w:ascii="Cambria Math" w:hAnsi="Cambria Math" w:cs="Arial"/>
            <w:sz w:val="18"/>
            <w:szCs w:val="18"/>
          </w:rPr>
          <m:t>g</m:t>
        </m:r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: R</m:t>
        </m:r>
      </m:oMath>
      <w:r w:rsidR="00906BB6" w:rsidRPr="005B01DE">
        <w:rPr>
          <w:rFonts w:ascii="Arial" w:hAnsi="Arial" w:cs="Arial"/>
          <w:sz w:val="18"/>
          <w:szCs w:val="18"/>
          <w:vertAlign w:val="superscript"/>
        </w:rPr>
        <w:t xml:space="preserve"> 2</w:t>
      </w:r>
      <w:r w:rsidR="00906BB6" w:rsidRPr="005B01DE">
        <w:rPr>
          <w:rFonts w:ascii="Arial" w:hAnsi="Arial" w:cs="Arial"/>
          <w:sz w:val="18"/>
          <w:szCs w:val="18"/>
        </w:rPr>
        <w:t xml:space="preserve"> </w:t>
      </w:r>
      <w:r w:rsidR="00906BB6" w:rsidRPr="005B01DE">
        <w:rPr>
          <w:rFonts w:ascii="Arial" w:hAnsi="Arial" w:cs="Arial"/>
          <w:sz w:val="18"/>
          <w:szCs w:val="18"/>
        </w:rPr>
        <w:sym w:font="Symbol" w:char="00AE"/>
      </w:r>
      <w:r w:rsidR="00906BB6"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="00906BB6"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="00906BB6" w:rsidRPr="005B01DE">
        <w:rPr>
          <w:rFonts w:ascii="Arial" w:hAnsi="Arial" w:cs="Arial"/>
          <w:sz w:val="18"/>
          <w:szCs w:val="18"/>
        </w:rPr>
        <w:t xml:space="preserve"> sobrejetiva.</w:t>
      </w:r>
    </w:p>
    <w:p w14:paraId="612746CF" w14:textId="7365EDC5" w:rsidR="00906BB6" w:rsidRDefault="00B017D7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w:lastRenderedPageBreak/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285FA331" wp14:editId="50163372">
                <wp:simplePos x="0" y="0"/>
                <wp:positionH relativeFrom="column">
                  <wp:posOffset>2548812</wp:posOffset>
                </wp:positionH>
                <wp:positionV relativeFrom="paragraph">
                  <wp:posOffset>223886</wp:posOffset>
                </wp:positionV>
                <wp:extent cx="100800" cy="90000"/>
                <wp:effectExtent l="38100" t="38100" r="33020" b="43815"/>
                <wp:wrapNone/>
                <wp:docPr id="826" name="Tinta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008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94759" id="Tinta 826" o:spid="_x0000_s1026" type="#_x0000_t75" style="position:absolute;margin-left:200.35pt;margin-top:17.3pt;width:8.65pt;height:7.8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">
                <v:imagedata r:id="rId277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5414EEDE" wp14:editId="38C6894E">
                <wp:simplePos x="0" y="0"/>
                <wp:positionH relativeFrom="column">
                  <wp:posOffset>1581492</wp:posOffset>
                </wp:positionH>
                <wp:positionV relativeFrom="paragraph">
                  <wp:posOffset>224606</wp:posOffset>
                </wp:positionV>
                <wp:extent cx="135000" cy="117000"/>
                <wp:effectExtent l="38100" t="38100" r="36830" b="35560"/>
                <wp:wrapNone/>
                <wp:docPr id="820" name="Tinta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350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60655" id="Tinta 820" o:spid="_x0000_s1026" type="#_x0000_t75" style="position:absolute;margin-left:124.2pt;margin-top:17.35pt;width:11.35pt;height:9.9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">
                <v:imagedata r:id="rId279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66998285" wp14:editId="2126D7A5">
                <wp:simplePos x="0" y="0"/>
                <wp:positionH relativeFrom="column">
                  <wp:posOffset>2532380</wp:posOffset>
                </wp:positionH>
                <wp:positionV relativeFrom="paragraph">
                  <wp:posOffset>125730</wp:posOffset>
                </wp:positionV>
                <wp:extent cx="419735" cy="56525"/>
                <wp:effectExtent l="38100" t="38100" r="37465" b="38735"/>
                <wp:wrapNone/>
                <wp:docPr id="819" name="Tinta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419735" cy="56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2467E" id="Tinta 819" o:spid="_x0000_s1026" type="#_x0000_t75" style="position:absolute;margin-left:199.05pt;margin-top:9.55pt;width:33.75pt;height:5.1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">
                <v:imagedata r:id="rId281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3D7EC82D" wp14:editId="6C091358">
                <wp:simplePos x="0" y="0"/>
                <wp:positionH relativeFrom="column">
                  <wp:posOffset>2100580</wp:posOffset>
                </wp:positionH>
                <wp:positionV relativeFrom="paragraph">
                  <wp:posOffset>-276860</wp:posOffset>
                </wp:positionV>
                <wp:extent cx="173355" cy="244005"/>
                <wp:effectExtent l="38100" t="38100" r="36195" b="41910"/>
                <wp:wrapNone/>
                <wp:docPr id="814" name="Tinta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73355" cy="244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B5912" id="Tinta 814" o:spid="_x0000_s1026" type="#_x0000_t75" style="position:absolute;margin-left:165.05pt;margin-top:-22.15pt;width:14.35pt;height:19.9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">
                <v:imagedata r:id="rId283" o:title=""/>
              </v:shape>
            </w:pict>
          </mc:Fallback>
        </mc:AlternateContent>
      </w:r>
      <w:r w:rsidR="00906BB6" w:rsidRPr="005B01DE">
        <w:rPr>
          <w:rFonts w:ascii="Arial" w:hAnsi="Arial" w:cs="Arial"/>
          <w:sz w:val="18"/>
          <w:szCs w:val="18"/>
        </w:rPr>
        <w:t xml:space="preserve">Existe uma aplicação linear </w:t>
      </w:r>
      <m:oMath>
        <m:r>
          <w:rPr>
            <w:rFonts w:ascii="Cambria Math" w:hAnsi="Cambria Math" w:cs="Arial"/>
            <w:sz w:val="18"/>
            <w:szCs w:val="18"/>
          </w:rPr>
          <m:t>g</m:t>
        </m:r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: R</m:t>
        </m:r>
      </m:oMath>
      <w:r w:rsidR="00906BB6"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="00906BB6" w:rsidRPr="005B01DE">
        <w:rPr>
          <w:rFonts w:ascii="Arial" w:hAnsi="Arial" w:cs="Arial"/>
          <w:sz w:val="18"/>
          <w:szCs w:val="18"/>
        </w:rPr>
        <w:t xml:space="preserve"> </w:t>
      </w:r>
      <w:r w:rsidR="00906BB6" w:rsidRPr="005B01DE">
        <w:rPr>
          <w:rFonts w:ascii="Arial" w:hAnsi="Arial" w:cs="Arial"/>
          <w:sz w:val="18"/>
          <w:szCs w:val="18"/>
        </w:rPr>
        <w:sym w:font="Symbol" w:char="00AE"/>
      </w:r>
      <w:r w:rsidR="00906BB6"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="00906BB6"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="00906BB6" w:rsidRPr="005B01DE">
        <w:rPr>
          <w:rFonts w:ascii="Arial" w:hAnsi="Arial" w:cs="Arial"/>
          <w:sz w:val="18"/>
          <w:szCs w:val="18"/>
        </w:rPr>
        <w:t xml:space="preserve"> não injetiva e sobrejetiva.</w:t>
      </w:r>
    </w:p>
    <w:p w14:paraId="6A27A77E" w14:textId="3BB008D1" w:rsidR="00906BB6" w:rsidRDefault="00B017D7" w:rsidP="00906BB6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6B4F0813" wp14:editId="19E0E3EF">
                <wp:simplePos x="0" y="0"/>
                <wp:positionH relativeFrom="column">
                  <wp:posOffset>2532972</wp:posOffset>
                </wp:positionH>
                <wp:positionV relativeFrom="paragraph">
                  <wp:posOffset>117821</wp:posOffset>
                </wp:positionV>
                <wp:extent cx="76680" cy="96840"/>
                <wp:effectExtent l="38100" t="38100" r="38100" b="36830"/>
                <wp:wrapNone/>
                <wp:docPr id="827" name="Tinta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766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6E91D" id="Tinta 827" o:spid="_x0000_s1026" type="#_x0000_t75" style="position:absolute;margin-left:199.1pt;margin-top:8.95pt;width:6.75pt;height:8.3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">
                <v:imagedata r:id="rId28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6EE57790" wp14:editId="039F158D">
                <wp:simplePos x="0" y="0"/>
                <wp:positionH relativeFrom="column">
                  <wp:posOffset>2146935</wp:posOffset>
                </wp:positionH>
                <wp:positionV relativeFrom="paragraph">
                  <wp:posOffset>99060</wp:posOffset>
                </wp:positionV>
                <wp:extent cx="151765" cy="267840"/>
                <wp:effectExtent l="38100" t="38100" r="38735" b="37465"/>
                <wp:wrapNone/>
                <wp:docPr id="825" name="Tinta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51765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50687" id="Tinta 825" o:spid="_x0000_s1026" type="#_x0000_t75" style="position:absolute;margin-left:168.7pt;margin-top:7.45pt;width:12.65pt;height:21.8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">
                <v:imagedata r:id="rId287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1B7E48A5" wp14:editId="6A67A339">
                <wp:simplePos x="0" y="0"/>
                <wp:positionH relativeFrom="column">
                  <wp:posOffset>1602372</wp:posOffset>
                </wp:positionH>
                <wp:positionV relativeFrom="paragraph">
                  <wp:posOffset>124661</wp:posOffset>
                </wp:positionV>
                <wp:extent cx="149760" cy="118800"/>
                <wp:effectExtent l="38100" t="38100" r="41275" b="33655"/>
                <wp:wrapNone/>
                <wp:docPr id="821" name="Tinta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497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00F14" id="Tinta 821" o:spid="_x0000_s1026" type="#_x0000_t75" style="position:absolute;margin-left:125.8pt;margin-top:9.45pt;width:12.5pt;height:10.0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">
                <v:imagedata r:id="rId289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4AFAED6A" wp14:editId="078D9F60">
                <wp:simplePos x="0" y="0"/>
                <wp:positionH relativeFrom="column">
                  <wp:posOffset>598170</wp:posOffset>
                </wp:positionH>
                <wp:positionV relativeFrom="paragraph">
                  <wp:posOffset>-4445</wp:posOffset>
                </wp:positionV>
                <wp:extent cx="748030" cy="374650"/>
                <wp:effectExtent l="38100" t="38100" r="33020" b="44450"/>
                <wp:wrapNone/>
                <wp:docPr id="816" name="Tinta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748030" cy="374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FDB0B" id="Tinta 816" o:spid="_x0000_s1026" type="#_x0000_t75" style="position:absolute;margin-left:46.75pt;margin-top:-.7pt;width:59.6pt;height:30.2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">
                <v:imagedata r:id="rId291" o:title=""/>
              </v:shape>
            </w:pict>
          </mc:Fallback>
        </mc:AlternateContent>
      </w:r>
    </w:p>
    <w:p w14:paraId="64C05C5C" w14:textId="680BCD07" w:rsidR="00906BB6" w:rsidRPr="005B01DE" w:rsidRDefault="00B017D7" w:rsidP="00906BB6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27C56E4B" wp14:editId="761F0622">
                <wp:simplePos x="0" y="0"/>
                <wp:positionH relativeFrom="column">
                  <wp:posOffset>2515332</wp:posOffset>
                </wp:positionH>
                <wp:positionV relativeFrom="paragraph">
                  <wp:posOffset>60816</wp:posOffset>
                </wp:positionV>
                <wp:extent cx="123120" cy="118800"/>
                <wp:effectExtent l="19050" t="38100" r="29845" b="33655"/>
                <wp:wrapNone/>
                <wp:docPr id="828" name="Tinta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231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634BC" id="Tinta 828" o:spid="_x0000_s1026" type="#_x0000_t75" style="position:absolute;margin-left:197.7pt;margin-top:4.45pt;width:10.4pt;height:10.0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">
                <v:imagedata r:id="rId293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12F243E8" wp14:editId="404888AC">
                <wp:simplePos x="0" y="0"/>
                <wp:positionH relativeFrom="column">
                  <wp:posOffset>1639812</wp:posOffset>
                </wp:positionH>
                <wp:positionV relativeFrom="paragraph">
                  <wp:posOffset>61536</wp:posOffset>
                </wp:positionV>
                <wp:extent cx="140040" cy="121320"/>
                <wp:effectExtent l="19050" t="38100" r="31750" b="31115"/>
                <wp:wrapNone/>
                <wp:docPr id="822" name="Tinta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400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A9FFF" id="Tinta 822" o:spid="_x0000_s1026" type="#_x0000_t75" style="position:absolute;margin-left:128.75pt;margin-top:4.5pt;width:11.75pt;height:10.2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">
                <v:imagedata r:id="rId29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2CCBE5DF" wp14:editId="333807BD">
                <wp:simplePos x="0" y="0"/>
                <wp:positionH relativeFrom="column">
                  <wp:posOffset>566420</wp:posOffset>
                </wp:positionH>
                <wp:positionV relativeFrom="paragraph">
                  <wp:posOffset>144145</wp:posOffset>
                </wp:positionV>
                <wp:extent cx="246815" cy="57515"/>
                <wp:effectExtent l="38100" t="38100" r="39370" b="38100"/>
                <wp:wrapNone/>
                <wp:docPr id="815" name="Tinta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246815" cy="57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AC512" id="Tinta 815" o:spid="_x0000_s1026" type="#_x0000_t75" style="position:absolute;margin-left:44.25pt;margin-top:11pt;width:20.15pt;height:5.2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">
                <v:imagedata r:id="rId297" o:title=""/>
              </v:shape>
            </w:pict>
          </mc:Fallback>
        </mc:AlternateContent>
      </w:r>
    </w:p>
    <w:p w14:paraId="3AD45D99" w14:textId="42A41E66" w:rsidR="00906BB6" w:rsidRDefault="00906BB6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 xml:space="preserve">Existe uma aplicação linear </w:t>
      </w:r>
      <m:oMath>
        <m:r>
          <w:rPr>
            <w:rFonts w:ascii="Cambria Math" w:hAnsi="Cambria Math" w:cs="Arial"/>
            <w:sz w:val="18"/>
            <w:szCs w:val="18"/>
          </w:rPr>
          <m:t>g</m:t>
        </m:r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: 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Pr="005B01DE">
        <w:rPr>
          <w:rFonts w:ascii="Arial" w:hAnsi="Arial" w:cs="Arial"/>
          <w:sz w:val="18"/>
          <w:szCs w:val="18"/>
        </w:rPr>
        <w:t xml:space="preserve"> </w:t>
      </w:r>
      <w:r w:rsidRPr="005B01DE">
        <w:rPr>
          <w:rFonts w:ascii="Arial" w:hAnsi="Arial" w:cs="Arial"/>
          <w:sz w:val="18"/>
          <w:szCs w:val="18"/>
        </w:rPr>
        <w:sym w:font="Symbol" w:char="00AE"/>
      </w:r>
      <w:r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2</w:t>
      </w:r>
      <w:r w:rsidRPr="005B01DE">
        <w:rPr>
          <w:rFonts w:ascii="Arial" w:hAnsi="Arial" w:cs="Arial"/>
          <w:sz w:val="18"/>
          <w:szCs w:val="18"/>
        </w:rPr>
        <w:t xml:space="preserve"> injetiva.</w:t>
      </w:r>
    </w:p>
    <w:p w14:paraId="2D2EF4E4" w14:textId="5E9E9B1C" w:rsidR="00906BB6" w:rsidRDefault="00B017D7" w:rsidP="00906BB6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6A56ABC7" wp14:editId="05B15CBD">
                <wp:simplePos x="0" y="0"/>
                <wp:positionH relativeFrom="column">
                  <wp:posOffset>2727960</wp:posOffset>
                </wp:positionH>
                <wp:positionV relativeFrom="paragraph">
                  <wp:posOffset>-19050</wp:posOffset>
                </wp:positionV>
                <wp:extent cx="571725" cy="382195"/>
                <wp:effectExtent l="38100" t="38100" r="38100" b="37465"/>
                <wp:wrapNone/>
                <wp:docPr id="842" name="Tinta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571725" cy="382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EF2FE" id="Tinta 842" o:spid="_x0000_s1026" type="#_x0000_t75" style="position:absolute;margin-left:214.45pt;margin-top:-1.85pt;width:45.7pt;height:30.8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">
                <v:imagedata r:id="rId299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4B8BB60E" wp14:editId="003F70CB">
                <wp:simplePos x="0" y="0"/>
                <wp:positionH relativeFrom="column">
                  <wp:posOffset>614045</wp:posOffset>
                </wp:positionH>
                <wp:positionV relativeFrom="paragraph">
                  <wp:posOffset>-4445</wp:posOffset>
                </wp:positionV>
                <wp:extent cx="1704510" cy="447675"/>
                <wp:effectExtent l="38100" t="38100" r="29210" b="47625"/>
                <wp:wrapNone/>
                <wp:docPr id="837" name="Tinta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704510" cy="447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1511A" id="Tinta 837" o:spid="_x0000_s1026" type="#_x0000_t75" style="position:absolute;margin-left:48pt;margin-top:-.7pt;width:134.9pt;height:35.9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">
                <v:imagedata r:id="rId301" o:title=""/>
              </v:shape>
            </w:pict>
          </mc:Fallback>
        </mc:AlternateContent>
      </w:r>
    </w:p>
    <w:p w14:paraId="21BE28DF" w14:textId="1543CC88" w:rsidR="00906BB6" w:rsidRPr="005B01DE" w:rsidRDefault="00B017D7" w:rsidP="00906BB6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6C9EE6CB" wp14:editId="03C554F4">
                <wp:simplePos x="0" y="0"/>
                <wp:positionH relativeFrom="column">
                  <wp:posOffset>-433705</wp:posOffset>
                </wp:positionH>
                <wp:positionV relativeFrom="paragraph">
                  <wp:posOffset>-411480</wp:posOffset>
                </wp:positionV>
                <wp:extent cx="852170" cy="1268095"/>
                <wp:effectExtent l="38100" t="38100" r="43180" b="46355"/>
                <wp:wrapNone/>
                <wp:docPr id="845" name="Tinta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852170" cy="1268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0EA42" id="Tinta 845" o:spid="_x0000_s1026" type="#_x0000_t75" style="position:absolute;margin-left:-34.5pt;margin-top:-32.75pt;width:67.8pt;height:100.5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">
                <v:imagedata r:id="rId303" o:title=""/>
              </v:shape>
            </w:pict>
          </mc:Fallback>
        </mc:AlternateContent>
      </w:r>
    </w:p>
    <w:p w14:paraId="00178DBA" w14:textId="1732AA16" w:rsidR="00906BB6" w:rsidRDefault="00906BB6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 xml:space="preserve">Existe uma aplicação linear </w:t>
      </w:r>
      <m:oMath>
        <m:r>
          <w:rPr>
            <w:rFonts w:ascii="Cambria Math" w:hAnsi="Cambria Math" w:cs="Arial"/>
            <w:sz w:val="18"/>
            <w:szCs w:val="18"/>
          </w:rPr>
          <m:t>g</m:t>
        </m:r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: 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Pr="005B01DE">
        <w:rPr>
          <w:rFonts w:ascii="Arial" w:hAnsi="Arial" w:cs="Arial"/>
          <w:sz w:val="18"/>
          <w:szCs w:val="18"/>
        </w:rPr>
        <w:t xml:space="preserve"> </w:t>
      </w:r>
      <w:r w:rsidRPr="005B01DE">
        <w:rPr>
          <w:rFonts w:ascii="Arial" w:hAnsi="Arial" w:cs="Arial"/>
          <w:sz w:val="18"/>
          <w:szCs w:val="18"/>
        </w:rPr>
        <w:sym w:font="Symbol" w:char="00AE"/>
      </w:r>
      <w:r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2</w:t>
      </w:r>
      <w:r w:rsidRPr="005B01DE">
        <w:rPr>
          <w:rFonts w:ascii="Arial" w:hAnsi="Arial" w:cs="Arial"/>
          <w:sz w:val="18"/>
          <w:szCs w:val="18"/>
        </w:rPr>
        <w:t xml:space="preserve"> bijetiva.</w:t>
      </w:r>
    </w:p>
    <w:p w14:paraId="0DB3D4E1" w14:textId="46FA68C5" w:rsidR="00906BB6" w:rsidRDefault="00906BB6" w:rsidP="00906BB6">
      <w:pPr>
        <w:pStyle w:val="texto0"/>
        <w:rPr>
          <w:rFonts w:ascii="Arial" w:hAnsi="Arial" w:cs="Arial"/>
          <w:sz w:val="18"/>
          <w:szCs w:val="18"/>
        </w:rPr>
      </w:pPr>
    </w:p>
    <w:p w14:paraId="0F922DC7" w14:textId="77777777" w:rsidR="00906BB6" w:rsidRPr="005B01DE" w:rsidRDefault="00906BB6" w:rsidP="00906BB6">
      <w:pPr>
        <w:pStyle w:val="texto0"/>
        <w:rPr>
          <w:rFonts w:ascii="Arial" w:hAnsi="Arial" w:cs="Arial"/>
          <w:sz w:val="18"/>
          <w:szCs w:val="18"/>
        </w:rPr>
      </w:pPr>
    </w:p>
    <w:p w14:paraId="22A4D590" w14:textId="69B605E1" w:rsidR="00906BB6" w:rsidRDefault="00906BB6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 xml:space="preserve">Toda a aplicação linear </w:t>
      </w:r>
      <m:oMath>
        <m:r>
          <w:rPr>
            <w:rFonts w:ascii="Cambria Math" w:hAnsi="Cambria Math" w:cs="Arial"/>
            <w:sz w:val="18"/>
            <w:szCs w:val="18"/>
          </w:rPr>
          <m:t>g</m:t>
        </m:r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: 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Pr="005B01DE">
        <w:rPr>
          <w:rFonts w:ascii="Arial" w:hAnsi="Arial" w:cs="Arial"/>
          <w:sz w:val="18"/>
          <w:szCs w:val="18"/>
        </w:rPr>
        <w:t xml:space="preserve"> </w:t>
      </w:r>
      <w:r w:rsidRPr="005B01DE">
        <w:rPr>
          <w:rFonts w:ascii="Arial" w:hAnsi="Arial" w:cs="Arial"/>
          <w:sz w:val="18"/>
          <w:szCs w:val="18"/>
        </w:rPr>
        <w:sym w:font="Symbol" w:char="00AE"/>
      </w:r>
      <w:r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B01DE">
        <w:rPr>
          <w:rFonts w:ascii="Arial" w:hAnsi="Arial" w:cs="Arial"/>
          <w:sz w:val="18"/>
          <w:szCs w:val="18"/>
        </w:rPr>
        <w:t xml:space="preserve"> é sobrejetiva.</w:t>
      </w:r>
    </w:p>
    <w:p w14:paraId="02A66E3E" w14:textId="766B1B1F" w:rsidR="00906BB6" w:rsidRDefault="00B017D7" w:rsidP="00906BB6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7D55C894" wp14:editId="14E4FC9D">
                <wp:simplePos x="0" y="0"/>
                <wp:positionH relativeFrom="column">
                  <wp:posOffset>4932680</wp:posOffset>
                </wp:positionH>
                <wp:positionV relativeFrom="paragraph">
                  <wp:posOffset>89535</wp:posOffset>
                </wp:positionV>
                <wp:extent cx="614755" cy="266065"/>
                <wp:effectExtent l="38100" t="38100" r="13970" b="38735"/>
                <wp:wrapNone/>
                <wp:docPr id="858" name="Tinta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614755" cy="266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56674" id="Tinta 858" o:spid="_x0000_s1026" type="#_x0000_t75" style="position:absolute;margin-left:388.05pt;margin-top:6.7pt;width:49.1pt;height:21.6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">
                <v:imagedata r:id="rId30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0F985F16" wp14:editId="2FBBE143">
                <wp:simplePos x="0" y="0"/>
                <wp:positionH relativeFrom="column">
                  <wp:posOffset>2790190</wp:posOffset>
                </wp:positionH>
                <wp:positionV relativeFrom="paragraph">
                  <wp:posOffset>-206375</wp:posOffset>
                </wp:positionV>
                <wp:extent cx="1927940" cy="755775"/>
                <wp:effectExtent l="38100" t="38100" r="34290" b="44450"/>
                <wp:wrapNone/>
                <wp:docPr id="859" name="Tinta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927940" cy="755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33126" id="Tinta 859" o:spid="_x0000_s1026" type="#_x0000_t75" style="position:absolute;margin-left:219.35pt;margin-top:-16.6pt;width:152.5pt;height:60.2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">
                <v:imagedata r:id="rId307" o:title=""/>
              </v:shape>
            </w:pict>
          </mc:Fallback>
        </mc:AlternateContent>
      </w:r>
    </w:p>
    <w:p w14:paraId="38EE94B7" w14:textId="05FC779D" w:rsidR="00906BB6" w:rsidRPr="005B01DE" w:rsidRDefault="00906BB6" w:rsidP="00906BB6">
      <w:pPr>
        <w:pStyle w:val="texto0"/>
        <w:rPr>
          <w:rFonts w:ascii="Arial" w:hAnsi="Arial" w:cs="Arial"/>
          <w:sz w:val="18"/>
          <w:szCs w:val="18"/>
        </w:rPr>
      </w:pPr>
    </w:p>
    <w:p w14:paraId="28A1C99C" w14:textId="1347556C" w:rsidR="00906BB6" w:rsidRDefault="00906BB6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 xml:space="preserve">Toda a aplicação linear </w:t>
      </w:r>
      <m:oMath>
        <m:r>
          <w:rPr>
            <w:rFonts w:ascii="Cambria Math" w:hAnsi="Cambria Math" w:cs="Arial"/>
            <w:sz w:val="18"/>
            <w:szCs w:val="18"/>
          </w:rPr>
          <m:t>g:</m:t>
        </m:r>
      </m:oMath>
      <w:r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B01DE">
        <w:rPr>
          <w:rFonts w:ascii="Arial" w:hAnsi="Arial" w:cs="Arial"/>
          <w:sz w:val="18"/>
          <w:szCs w:val="18"/>
        </w:rPr>
        <w:t xml:space="preserve"> </w:t>
      </w:r>
      <w:r w:rsidRPr="005B01DE">
        <w:rPr>
          <w:rFonts w:ascii="Arial" w:hAnsi="Arial" w:cs="Arial"/>
          <w:sz w:val="18"/>
          <w:szCs w:val="18"/>
        </w:rPr>
        <w:sym w:font="Symbol" w:char="00AE"/>
      </w:r>
      <w:r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2</w:t>
      </w:r>
      <w:r w:rsidRPr="005B01DE">
        <w:rPr>
          <w:rFonts w:ascii="Arial" w:hAnsi="Arial" w:cs="Arial"/>
          <w:sz w:val="18"/>
          <w:szCs w:val="18"/>
        </w:rPr>
        <w:t xml:space="preserve"> é injetiva.</w:t>
      </w:r>
    </w:p>
    <w:p w14:paraId="3214473C" w14:textId="7662765C" w:rsidR="00906BB6" w:rsidRPr="005B01DE" w:rsidRDefault="00B017D7" w:rsidP="00906BB6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4B63E331" wp14:editId="7924F8C0">
                <wp:simplePos x="0" y="0"/>
                <wp:positionH relativeFrom="column">
                  <wp:posOffset>3535680</wp:posOffset>
                </wp:positionH>
                <wp:positionV relativeFrom="paragraph">
                  <wp:posOffset>-132080</wp:posOffset>
                </wp:positionV>
                <wp:extent cx="593035" cy="285115"/>
                <wp:effectExtent l="38100" t="38100" r="0" b="38735"/>
                <wp:wrapNone/>
                <wp:docPr id="873" name="Tinta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593035" cy="285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5C4B9" id="Tinta 873" o:spid="_x0000_s1026" type="#_x0000_t75" style="position:absolute;margin-left:278.05pt;margin-top:-10.75pt;width:47.45pt;height:23.1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">
                <v:imagedata r:id="rId309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1C723597" wp14:editId="3AFB7D49">
                <wp:simplePos x="0" y="0"/>
                <wp:positionH relativeFrom="column">
                  <wp:posOffset>2622612</wp:posOffset>
                </wp:positionH>
                <wp:positionV relativeFrom="paragraph">
                  <wp:posOffset>-31129</wp:posOffset>
                </wp:positionV>
                <wp:extent cx="301680" cy="220680"/>
                <wp:effectExtent l="38100" t="38100" r="22225" b="46355"/>
                <wp:wrapNone/>
                <wp:docPr id="869" name="Tinta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3016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D6F5F" id="Tinta 869" o:spid="_x0000_s1026" type="#_x0000_t75" style="position:absolute;margin-left:206.15pt;margin-top:-2.8pt;width:24.45pt;height:18.1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">
                <v:imagedata r:id="rId311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1D8D0B93" wp14:editId="5BCEEC5E">
                <wp:simplePos x="0" y="0"/>
                <wp:positionH relativeFrom="column">
                  <wp:posOffset>1814052</wp:posOffset>
                </wp:positionH>
                <wp:positionV relativeFrom="paragraph">
                  <wp:posOffset>-79009</wp:posOffset>
                </wp:positionV>
                <wp:extent cx="121680" cy="266400"/>
                <wp:effectExtent l="38100" t="38100" r="31115" b="38735"/>
                <wp:wrapNone/>
                <wp:docPr id="868" name="Tinta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2168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A88AE" id="Tinta 868" o:spid="_x0000_s1026" type="#_x0000_t75" style="position:absolute;margin-left:142.5pt;margin-top:-6.55pt;width:10.3pt;height:21.7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">
                <v:imagedata r:id="rId313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2380559C" wp14:editId="03804867">
                <wp:simplePos x="0" y="0"/>
                <wp:positionH relativeFrom="column">
                  <wp:posOffset>2247265</wp:posOffset>
                </wp:positionH>
                <wp:positionV relativeFrom="paragraph">
                  <wp:posOffset>46355</wp:posOffset>
                </wp:positionV>
                <wp:extent cx="155575" cy="116280"/>
                <wp:effectExtent l="38100" t="38100" r="34925" b="36195"/>
                <wp:wrapNone/>
                <wp:docPr id="865" name="Tinta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55575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4D69E" id="Tinta 865" o:spid="_x0000_s1026" type="#_x0000_t75" style="position:absolute;margin-left:176.6pt;margin-top:3.3pt;width:12.95pt;height:9.8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">
                <v:imagedata r:id="rId31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7979588F" wp14:editId="6B66524F">
                <wp:simplePos x="0" y="0"/>
                <wp:positionH relativeFrom="column">
                  <wp:posOffset>1459230</wp:posOffset>
                </wp:positionH>
                <wp:positionV relativeFrom="paragraph">
                  <wp:posOffset>93345</wp:posOffset>
                </wp:positionV>
                <wp:extent cx="148275" cy="74940"/>
                <wp:effectExtent l="38100" t="38100" r="42545" b="39370"/>
                <wp:wrapNone/>
                <wp:docPr id="866" name="Tinta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48275" cy="74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FFFAC" id="Tinta 866" o:spid="_x0000_s1026" type="#_x0000_t75" style="position:absolute;margin-left:114.55pt;margin-top:7pt;width:12.4pt;height:6.6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">
                <v:imagedata r:id="rId317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53534C8C" wp14:editId="1FF608B4">
                <wp:simplePos x="0" y="0"/>
                <wp:positionH relativeFrom="column">
                  <wp:posOffset>1053012</wp:posOffset>
                </wp:positionH>
                <wp:positionV relativeFrom="paragraph">
                  <wp:posOffset>-63529</wp:posOffset>
                </wp:positionV>
                <wp:extent cx="147600" cy="250920"/>
                <wp:effectExtent l="38100" t="38100" r="43180" b="34925"/>
                <wp:wrapNone/>
                <wp:docPr id="860" name="Tinta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4760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5EA46" id="Tinta 860" o:spid="_x0000_s1026" type="#_x0000_t75" style="position:absolute;margin-left:82.55pt;margin-top:-5.35pt;width:12.3pt;height:20.4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">
                <v:imagedata r:id="rId319" o:title=""/>
              </v:shape>
            </w:pict>
          </mc:Fallback>
        </mc:AlternateContent>
      </w:r>
    </w:p>
    <w:p w14:paraId="61C0340C" w14:textId="4EFD9692" w:rsidR="00906BB6" w:rsidRDefault="00906BB6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>O vetor nulo pode não pertencer ao núcleo de uma aplicação linear.</w:t>
      </w:r>
    </w:p>
    <w:p w14:paraId="485FFD75" w14:textId="7474057B" w:rsidR="00906BB6" w:rsidRDefault="00B017D7" w:rsidP="00906BB6">
      <w:pPr>
        <w:pStyle w:val="PargrafodaLista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293DED4A" wp14:editId="31495E8F">
                <wp:simplePos x="0" y="0"/>
                <wp:positionH relativeFrom="column">
                  <wp:posOffset>3510280</wp:posOffset>
                </wp:positionH>
                <wp:positionV relativeFrom="paragraph">
                  <wp:posOffset>-60960</wp:posOffset>
                </wp:positionV>
                <wp:extent cx="856150" cy="441325"/>
                <wp:effectExtent l="38100" t="38100" r="39370" b="34925"/>
                <wp:wrapNone/>
                <wp:docPr id="878" name="Tinta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856150" cy="44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9E9EB" id="Tinta 878" o:spid="_x0000_s1026" type="#_x0000_t75" style="position:absolute;margin-left:276.05pt;margin-top:-5.15pt;width:68.1pt;height:35.4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">
                <v:imagedata r:id="rId321" o:title=""/>
              </v:shape>
            </w:pict>
          </mc:Fallback>
        </mc:AlternateContent>
      </w:r>
    </w:p>
    <w:p w14:paraId="71864DB5" w14:textId="77777777" w:rsidR="00906BB6" w:rsidRPr="005B01DE" w:rsidRDefault="00906BB6" w:rsidP="00906BB6">
      <w:pPr>
        <w:pStyle w:val="texto0"/>
        <w:rPr>
          <w:rFonts w:ascii="Arial" w:hAnsi="Arial" w:cs="Arial"/>
          <w:sz w:val="18"/>
          <w:szCs w:val="18"/>
        </w:rPr>
      </w:pPr>
    </w:p>
    <w:p w14:paraId="25998A0D" w14:textId="258B5024" w:rsidR="00906BB6" w:rsidRDefault="00906BB6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>O vetor nulo pertence sempre à imagem de uma aplicação linear.</w:t>
      </w:r>
    </w:p>
    <w:p w14:paraId="6C8E385D" w14:textId="179B1BB8" w:rsidR="00906BB6" w:rsidRDefault="00B017D7" w:rsidP="00906BB6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42FC26E7" wp14:editId="21FE04D2">
                <wp:simplePos x="0" y="0"/>
                <wp:positionH relativeFrom="column">
                  <wp:posOffset>1830070</wp:posOffset>
                </wp:positionH>
                <wp:positionV relativeFrom="paragraph">
                  <wp:posOffset>93980</wp:posOffset>
                </wp:positionV>
                <wp:extent cx="1042435" cy="299085"/>
                <wp:effectExtent l="38100" t="38100" r="24765" b="43815"/>
                <wp:wrapNone/>
                <wp:docPr id="882" name="Tinta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042435" cy="299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1DED0" id="Tinta 882" o:spid="_x0000_s1026" type="#_x0000_t75" style="position:absolute;margin-left:143.75pt;margin-top:7.05pt;width:82.8pt;height:24.2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">
                <v:imagedata r:id="rId323" o:title=""/>
              </v:shape>
            </w:pict>
          </mc:Fallback>
        </mc:AlternateContent>
      </w:r>
    </w:p>
    <w:p w14:paraId="715E815E" w14:textId="77777777" w:rsidR="00906BB6" w:rsidRPr="005B01DE" w:rsidRDefault="00906BB6" w:rsidP="00906BB6">
      <w:pPr>
        <w:pStyle w:val="texto0"/>
        <w:rPr>
          <w:rFonts w:ascii="Arial" w:hAnsi="Arial" w:cs="Arial"/>
          <w:sz w:val="18"/>
          <w:szCs w:val="18"/>
        </w:rPr>
      </w:pPr>
    </w:p>
    <w:p w14:paraId="0E51D876" w14:textId="5195F107" w:rsidR="00906BB6" w:rsidRDefault="00906BB6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 xml:space="preserve">Se uma aplicação linear </w:t>
      </w:r>
      <m:oMath>
        <m:r>
          <w:rPr>
            <w:rFonts w:ascii="Cambria Math" w:hAnsi="Cambria Math" w:cs="Arial"/>
            <w:sz w:val="18"/>
            <w:szCs w:val="18"/>
          </w:rPr>
          <m:t>g:</m:t>
        </m:r>
      </m:oMath>
      <w:r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Pr="005B01DE">
        <w:rPr>
          <w:rFonts w:ascii="Arial" w:hAnsi="Arial" w:cs="Arial"/>
          <w:sz w:val="18"/>
          <w:szCs w:val="18"/>
        </w:rPr>
        <w:t xml:space="preserve"> </w:t>
      </w:r>
      <w:r w:rsidRPr="005B01DE">
        <w:rPr>
          <w:rFonts w:ascii="Arial" w:hAnsi="Arial" w:cs="Arial"/>
          <w:sz w:val="18"/>
          <w:szCs w:val="18"/>
        </w:rPr>
        <w:sym w:font="Symbol" w:char="00AE"/>
      </w:r>
      <w:r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Pr="005B01DE">
        <w:rPr>
          <w:rFonts w:ascii="Arial" w:hAnsi="Arial" w:cs="Arial"/>
          <w:sz w:val="18"/>
          <w:szCs w:val="18"/>
        </w:rPr>
        <w:t xml:space="preserve"> é injetiva, então também é sobrejetiva.</w:t>
      </w:r>
    </w:p>
    <w:p w14:paraId="004C7961" w14:textId="6BBA0089" w:rsidR="00906BB6" w:rsidRDefault="00B017D7" w:rsidP="00906BB6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22FEAB20" wp14:editId="4AE26C57">
                <wp:simplePos x="0" y="0"/>
                <wp:positionH relativeFrom="column">
                  <wp:posOffset>835660</wp:posOffset>
                </wp:positionH>
                <wp:positionV relativeFrom="paragraph">
                  <wp:posOffset>-66675</wp:posOffset>
                </wp:positionV>
                <wp:extent cx="2237645" cy="609480"/>
                <wp:effectExtent l="38100" t="38100" r="29845" b="38735"/>
                <wp:wrapNone/>
                <wp:docPr id="893" name="Tinta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2237645" cy="60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E072D" id="Tinta 893" o:spid="_x0000_s1026" type="#_x0000_t75" style="position:absolute;margin-left:65.45pt;margin-top:-5.6pt;width:176.9pt;height:48.7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">
                <v:imagedata r:id="rId32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217E3B04" wp14:editId="322D5AE6">
                <wp:simplePos x="0" y="0"/>
                <wp:positionH relativeFrom="column">
                  <wp:posOffset>3286812</wp:posOffset>
                </wp:positionH>
                <wp:positionV relativeFrom="paragraph">
                  <wp:posOffset>-15220</wp:posOffset>
                </wp:positionV>
                <wp:extent cx="376200" cy="293040"/>
                <wp:effectExtent l="38100" t="38100" r="43180" b="31115"/>
                <wp:wrapNone/>
                <wp:docPr id="892" name="Tinta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37620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E4161" id="Tinta 892" o:spid="_x0000_s1026" type="#_x0000_t75" style="position:absolute;margin-left:258.45pt;margin-top:-1.55pt;width:30.3pt;height:23.7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">
                <v:imagedata r:id="rId327" o:title=""/>
              </v:shape>
            </w:pict>
          </mc:Fallback>
        </mc:AlternateContent>
      </w:r>
    </w:p>
    <w:p w14:paraId="79299612" w14:textId="77777777" w:rsidR="00906BB6" w:rsidRPr="005B01DE" w:rsidRDefault="00906BB6" w:rsidP="00906BB6">
      <w:pPr>
        <w:pStyle w:val="texto0"/>
        <w:rPr>
          <w:rFonts w:ascii="Arial" w:hAnsi="Arial" w:cs="Arial"/>
          <w:sz w:val="18"/>
          <w:szCs w:val="18"/>
        </w:rPr>
      </w:pPr>
    </w:p>
    <w:p w14:paraId="74E9E222" w14:textId="77777777" w:rsidR="00906BB6" w:rsidRPr="005B01DE" w:rsidRDefault="00906BB6" w:rsidP="00906BB6">
      <w:pPr>
        <w:pStyle w:val="texto0"/>
        <w:numPr>
          <w:ilvl w:val="0"/>
          <w:numId w:val="12"/>
        </w:numPr>
        <w:rPr>
          <w:rFonts w:ascii="Arial" w:hAnsi="Arial" w:cs="Arial"/>
          <w:sz w:val="18"/>
          <w:szCs w:val="18"/>
        </w:rPr>
      </w:pPr>
      <w:r w:rsidRPr="005B01DE">
        <w:rPr>
          <w:rFonts w:ascii="Arial" w:hAnsi="Arial" w:cs="Arial"/>
          <w:sz w:val="18"/>
          <w:szCs w:val="18"/>
        </w:rPr>
        <w:t xml:space="preserve">Se uma aplicação linear </w:t>
      </w:r>
      <m:oMath>
        <m:r>
          <w:rPr>
            <w:rFonts w:ascii="Cambria Math" w:hAnsi="Cambria Math" w:cs="Arial"/>
            <w:sz w:val="18"/>
            <w:szCs w:val="18"/>
          </w:rPr>
          <m:t>g</m:t>
        </m:r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: 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Pr="005B01DE">
        <w:rPr>
          <w:rFonts w:ascii="Arial" w:hAnsi="Arial" w:cs="Arial"/>
          <w:sz w:val="18"/>
          <w:szCs w:val="18"/>
        </w:rPr>
        <w:t xml:space="preserve"> </w:t>
      </w:r>
      <w:r w:rsidRPr="005B01DE">
        <w:rPr>
          <w:rFonts w:ascii="Arial" w:hAnsi="Arial" w:cs="Arial"/>
          <w:sz w:val="18"/>
          <w:szCs w:val="18"/>
        </w:rPr>
        <w:sym w:font="Symbol" w:char="00AE"/>
      </w:r>
      <w:r w:rsidRPr="005B01DE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B01DE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Pr="005B01DE">
        <w:rPr>
          <w:rFonts w:ascii="Arial" w:hAnsi="Arial" w:cs="Arial"/>
          <w:sz w:val="18"/>
          <w:szCs w:val="18"/>
        </w:rPr>
        <w:t xml:space="preserve"> é sobrejetiva, então também é injetiva.</w:t>
      </w:r>
    </w:p>
    <w:p w14:paraId="5D80578C" w14:textId="5AC09E75" w:rsidR="00AF72B1" w:rsidRDefault="00B017D7" w:rsidP="009F2B04">
      <w:pPr>
        <w:rPr>
          <w:rFonts w:ascii="Arial" w:hAnsi="Arial" w:cs="Arial"/>
          <w:sz w:val="18"/>
          <w:szCs w:val="18"/>
          <w:lang w:val="pt-PT"/>
        </w:rPr>
      </w:pPr>
      <w:r>
        <w:rPr>
          <w:rFonts w:ascii="Arial" w:hAnsi="Arial" w:cs="Arial"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47311A08" wp14:editId="1601CAF2">
                <wp:simplePos x="0" y="0"/>
                <wp:positionH relativeFrom="column">
                  <wp:posOffset>1052830</wp:posOffset>
                </wp:positionH>
                <wp:positionV relativeFrom="paragraph">
                  <wp:posOffset>-116840</wp:posOffset>
                </wp:positionV>
                <wp:extent cx="2658765" cy="526415"/>
                <wp:effectExtent l="38100" t="38100" r="8255" b="45085"/>
                <wp:wrapNone/>
                <wp:docPr id="906" name="Tinta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658765" cy="526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009A1" id="Tinta 906" o:spid="_x0000_s1026" type="#_x0000_t75" style="position:absolute;margin-left:82.55pt;margin-top:-9.55pt;width:210.05pt;height:42.1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">
                <v:imagedata r:id="rId329" o:title=""/>
              </v:shape>
            </w:pict>
          </mc:Fallback>
        </mc:AlternateContent>
      </w:r>
    </w:p>
    <w:p w14:paraId="02D56C86" w14:textId="50B10F9E" w:rsidR="00906BB6" w:rsidRDefault="00906BB6" w:rsidP="009F2B04">
      <w:pPr>
        <w:rPr>
          <w:rFonts w:ascii="Arial" w:hAnsi="Arial" w:cs="Arial"/>
          <w:sz w:val="18"/>
          <w:szCs w:val="18"/>
          <w:lang w:val="pt-PT"/>
        </w:rPr>
      </w:pPr>
    </w:p>
    <w:p w14:paraId="33B1106B" w14:textId="2ACFB88E" w:rsidR="00906BB6" w:rsidRDefault="00906BB6" w:rsidP="009F2B04">
      <w:pPr>
        <w:rPr>
          <w:rFonts w:ascii="Arial" w:hAnsi="Arial" w:cs="Arial"/>
          <w:sz w:val="18"/>
          <w:szCs w:val="18"/>
          <w:lang w:val="pt-PT"/>
        </w:rPr>
      </w:pPr>
    </w:p>
    <w:p w14:paraId="7DE7F7B3" w14:textId="77777777" w:rsidR="00906BB6" w:rsidRDefault="00906BB6" w:rsidP="009F2B04">
      <w:pPr>
        <w:rPr>
          <w:rFonts w:ascii="Arial" w:hAnsi="Arial" w:cs="Arial"/>
          <w:sz w:val="18"/>
          <w:szCs w:val="18"/>
          <w:lang w:val="pt-PT"/>
        </w:rPr>
      </w:pPr>
    </w:p>
    <w:p w14:paraId="77A38787" w14:textId="579342DF" w:rsidR="00C5310D" w:rsidRDefault="00C5310D" w:rsidP="009F2B04">
      <w:pPr>
        <w:rPr>
          <w:rFonts w:ascii="Arial" w:hAnsi="Arial" w:cs="Arial"/>
          <w:sz w:val="18"/>
          <w:szCs w:val="18"/>
          <w:lang w:val="pt-PT"/>
        </w:rPr>
      </w:pPr>
    </w:p>
    <w:p w14:paraId="0865C7B7" w14:textId="68BB9B74" w:rsidR="004A3F60" w:rsidRPr="00C5310D" w:rsidRDefault="004A3F60" w:rsidP="004A3F60">
      <w:pPr>
        <w:pStyle w:val="exerccio-texto"/>
        <w:rPr>
          <w:b/>
          <w:bCs/>
        </w:rPr>
      </w:pPr>
      <w:r>
        <w:rPr>
          <w:b/>
          <w:bCs/>
        </w:rPr>
        <w:t xml:space="preserve">Exercício </w:t>
      </w:r>
    </w:p>
    <w:p w14:paraId="153409B9" w14:textId="77777777" w:rsidR="004A3F60" w:rsidRDefault="004A3F60" w:rsidP="00C5310D">
      <w:pPr>
        <w:pStyle w:val="exerccio-texto"/>
      </w:pPr>
    </w:p>
    <w:p w14:paraId="7B904483" w14:textId="58EC863F" w:rsidR="00C5310D" w:rsidRDefault="00C5310D" w:rsidP="00C5310D">
      <w:pPr>
        <w:pStyle w:val="exerccio-texto"/>
      </w:pPr>
      <w:r>
        <w:t>Para cada uma das  aplicações lineares, determinar:</w:t>
      </w:r>
      <w:r w:rsidRPr="00B37BB7">
        <w:t xml:space="preserve"> </w:t>
      </w:r>
    </w:p>
    <w:p w14:paraId="04E6F1D6" w14:textId="77777777" w:rsidR="005D6415" w:rsidRDefault="005D6415" w:rsidP="00C5310D">
      <w:pPr>
        <w:pStyle w:val="exerccio-texto"/>
      </w:pPr>
    </w:p>
    <w:p w14:paraId="03A8E8E0" w14:textId="77777777" w:rsidR="00C5310D" w:rsidRDefault="00C5310D" w:rsidP="007B1E55">
      <w:pPr>
        <w:pStyle w:val="exerccioalinea"/>
        <w:numPr>
          <w:ilvl w:val="0"/>
          <w:numId w:val="11"/>
        </w:numPr>
      </w:pPr>
      <w:r>
        <w:t>O núcleo e a sua dimensão.</w:t>
      </w:r>
    </w:p>
    <w:p w14:paraId="01FA87FC" w14:textId="77777777" w:rsidR="00C5310D" w:rsidRDefault="00C5310D" w:rsidP="007B1E55">
      <w:pPr>
        <w:pStyle w:val="exerccioalinea"/>
        <w:numPr>
          <w:ilvl w:val="0"/>
          <w:numId w:val="11"/>
        </w:numPr>
      </w:pPr>
      <w:r>
        <w:t>A imagem e a sua dimensão.</w:t>
      </w:r>
    </w:p>
    <w:p w14:paraId="033F8147" w14:textId="6B770C99" w:rsidR="00C5310D" w:rsidRDefault="00C5310D" w:rsidP="007B1E55">
      <w:pPr>
        <w:pStyle w:val="exerccioalinea"/>
        <w:numPr>
          <w:ilvl w:val="0"/>
          <w:numId w:val="11"/>
        </w:numPr>
      </w:pPr>
      <w:r>
        <w:t xml:space="preserve">A </w:t>
      </w:r>
      <w:proofErr w:type="spellStart"/>
      <w:r w:rsidR="00D17F3E">
        <w:t>inj</w:t>
      </w:r>
      <w:r>
        <w:t>etividade</w:t>
      </w:r>
      <w:proofErr w:type="spellEnd"/>
      <w:r>
        <w:t xml:space="preserve"> e </w:t>
      </w:r>
      <w:proofErr w:type="spellStart"/>
      <w:r>
        <w:t>sobrejetividade</w:t>
      </w:r>
      <w:proofErr w:type="spellEnd"/>
      <w:r>
        <w:t xml:space="preserve">. </w:t>
      </w:r>
    </w:p>
    <w:p w14:paraId="47795687" w14:textId="1C3CCEEB" w:rsidR="00C5310D" w:rsidRDefault="00C5310D" w:rsidP="009F2B04">
      <w:pPr>
        <w:rPr>
          <w:rFonts w:ascii="Arial" w:hAnsi="Arial" w:cs="Arial"/>
          <w:sz w:val="18"/>
          <w:szCs w:val="18"/>
          <w:lang w:val="pt-PT"/>
        </w:rPr>
      </w:pPr>
    </w:p>
    <w:p w14:paraId="50247A72" w14:textId="5115FABB" w:rsidR="00C5310D" w:rsidRPr="00FF1C59" w:rsidRDefault="00C5310D" w:rsidP="00C5310D">
      <w:pPr>
        <w:pStyle w:val="exerccio-texto"/>
      </w:pPr>
      <w:r w:rsidRPr="004F5B3C">
        <w:rPr>
          <w:position w:val="-6"/>
        </w:rPr>
        <w:object w:dxaOrig="960" w:dyaOrig="279" w14:anchorId="0E23604E">
          <v:shape id="_x0000_i1054" type="#_x0000_t75" style="width:48.1pt;height:14.6pt" o:ole="">
            <v:imagedata r:id="rId330" o:title=""/>
          </v:shape>
          <o:OLEObject Type="Embed" ProgID="Equation.DSMT4" ShapeID="_x0000_i1054" DrawAspect="Content" ObjectID="_1714331298" r:id="rId331"/>
        </w:object>
      </w:r>
      <w:r w:rsidRPr="00FF1C59">
        <w:fldChar w:fldCharType="begin"/>
      </w:r>
      <w:r w:rsidRPr="00FF1C59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FF1C59">
        <w:instrText xml:space="preserve"> </w:instrText>
      </w:r>
      <w:r w:rsidR="00EF0E18">
        <w:fldChar w:fldCharType="separate"/>
      </w:r>
      <w:r w:rsidRPr="00FF1C59">
        <w:fldChar w:fldCharType="end"/>
      </w:r>
      <w:r w:rsidRPr="00FF1C59">
        <w:t xml:space="preserve"> tal que </w:t>
      </w:r>
      <w:r w:rsidR="00B92CDA" w:rsidRPr="00D75DA7">
        <w:rPr>
          <w:position w:val="-40"/>
        </w:rPr>
        <w:object w:dxaOrig="1460" w:dyaOrig="880" w14:anchorId="7E323905">
          <v:shape id="_x0000_i1065" type="#_x0000_t75" style="width:73.05pt;height:44.55pt" o:ole="">
            <v:imagedata r:id="rId332" o:title=""/>
          </v:shape>
          <o:OLEObject Type="Embed" ProgID="Equation.DSMT4" ShapeID="_x0000_i1065" DrawAspect="Content" ObjectID="_1714331299" r:id="rId333"/>
        </w:object>
      </w:r>
      <w:r>
        <w:t>;</w:t>
      </w:r>
    </w:p>
    <w:p w14:paraId="227A400E" w14:textId="77777777" w:rsidR="00C5310D" w:rsidRPr="00FF1C59" w:rsidRDefault="00C5310D" w:rsidP="00C5310D">
      <w:pPr>
        <w:pStyle w:val="exerccio-texto"/>
      </w:pPr>
      <w:r w:rsidRPr="004F5B3C">
        <w:rPr>
          <w:position w:val="-8"/>
        </w:rPr>
        <w:object w:dxaOrig="999" w:dyaOrig="300" w14:anchorId="67C266DB">
          <v:shape id="_x0000_i1056" type="#_x0000_t75" style="width:49.9pt;height:15.35pt" o:ole="">
            <v:imagedata r:id="rId334" o:title=""/>
          </v:shape>
          <o:OLEObject Type="Embed" ProgID="Equation.DSMT4" ShapeID="_x0000_i1056" DrawAspect="Content" ObjectID="_1714331300" r:id="rId335"/>
        </w:object>
      </w:r>
      <w:r w:rsidRPr="00FF1C59">
        <w:fldChar w:fldCharType="begin"/>
      </w:r>
      <w:r w:rsidRPr="00FF1C59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FF1C59">
        <w:instrText xml:space="preserve"> </w:instrText>
      </w:r>
      <w:r w:rsidR="00EF0E18">
        <w:fldChar w:fldCharType="separate"/>
      </w:r>
      <w:r w:rsidRPr="00FF1C59">
        <w:fldChar w:fldCharType="end"/>
      </w:r>
      <w:r w:rsidRPr="00FF1C59">
        <w:t xml:space="preserve"> tal que </w:t>
      </w:r>
      <w:r w:rsidRPr="00D75DA7">
        <w:rPr>
          <w:position w:val="-38"/>
        </w:rPr>
        <w:object w:dxaOrig="1420" w:dyaOrig="859" w14:anchorId="27F0CB15">
          <v:shape id="_x0000_i1057" type="#_x0000_t75" style="width:70.95pt;height:43.15pt" o:ole="">
            <v:imagedata r:id="rId336" o:title=""/>
          </v:shape>
          <o:OLEObject Type="Embed" ProgID="Equation.DSMT4" ShapeID="_x0000_i1057" DrawAspect="Content" ObjectID="_1714331301" r:id="rId337"/>
        </w:object>
      </w:r>
      <w:r>
        <w:t>;</w:t>
      </w:r>
    </w:p>
    <w:p w14:paraId="46F82E5B" w14:textId="671C0834" w:rsidR="00C5310D" w:rsidRDefault="00C5310D" w:rsidP="00C5310D">
      <w:pPr>
        <w:pStyle w:val="exerccio-texto"/>
      </w:pPr>
      <w:r w:rsidRPr="004F5B3C">
        <w:rPr>
          <w:position w:val="-6"/>
        </w:rPr>
        <w:object w:dxaOrig="980" w:dyaOrig="279" w14:anchorId="5BABB134">
          <v:shape id="_x0000_i1058" type="#_x0000_t75" style="width:48.85pt;height:14.6pt" o:ole="">
            <v:imagedata r:id="rId338" o:title=""/>
          </v:shape>
          <o:OLEObject Type="Embed" ProgID="Equation.DSMT4" ShapeID="_x0000_i1058" DrawAspect="Content" ObjectID="_1714331302" r:id="rId339"/>
        </w:object>
      </w:r>
      <w:r w:rsidRPr="00FF1C59">
        <w:fldChar w:fldCharType="begin"/>
      </w:r>
      <w:r w:rsidRPr="00FF1C59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FF1C59">
        <w:instrText xml:space="preserve"> </w:instrText>
      </w:r>
      <w:r w:rsidR="00EF0E18">
        <w:fldChar w:fldCharType="separate"/>
      </w:r>
      <w:r w:rsidRPr="00FF1C59">
        <w:fldChar w:fldCharType="end"/>
      </w:r>
      <w:r w:rsidRPr="00FF1C59">
        <w:t xml:space="preserve"> tal que </w:t>
      </w:r>
      <w:r w:rsidRPr="00D75DA7">
        <w:rPr>
          <w:position w:val="-40"/>
        </w:rPr>
        <w:object w:dxaOrig="1660" w:dyaOrig="880" w14:anchorId="64BA0A28">
          <v:shape id="_x0000_i1059" type="#_x0000_t75" style="width:83.05pt;height:44.55pt" o:ole="">
            <v:imagedata r:id="rId340" o:title=""/>
          </v:shape>
          <o:OLEObject Type="Embed" ProgID="Equation.DSMT4" ShapeID="_x0000_i1059" DrawAspect="Content" ObjectID="_1714331303" r:id="rId341"/>
        </w:object>
      </w:r>
    </w:p>
    <w:p w14:paraId="397393C6" w14:textId="21F8E773" w:rsidR="00CB1937" w:rsidRDefault="00CB1937" w:rsidP="00C5310D">
      <w:pPr>
        <w:pStyle w:val="exerccio-texto"/>
      </w:pPr>
    </w:p>
    <w:p w14:paraId="64D3FC6B" w14:textId="33878650" w:rsidR="00CB1937" w:rsidRDefault="00CB1937" w:rsidP="00C5310D">
      <w:pPr>
        <w:pStyle w:val="exerccio-texto"/>
      </w:pPr>
    </w:p>
    <w:p w14:paraId="7138850C" w14:textId="0047946D" w:rsidR="00CB1937" w:rsidRDefault="00CB1937" w:rsidP="00C5310D">
      <w:pPr>
        <w:pStyle w:val="exerccio-texto"/>
      </w:pPr>
    </w:p>
    <w:p w14:paraId="5515C08F" w14:textId="3E89192C" w:rsidR="00906BB6" w:rsidRDefault="00906BB6" w:rsidP="00C5310D">
      <w:pPr>
        <w:pStyle w:val="exerccio-texto"/>
      </w:pPr>
    </w:p>
    <w:p w14:paraId="2C979270" w14:textId="4DD9AA47" w:rsidR="00906BB6" w:rsidRDefault="00906BB6" w:rsidP="00C5310D">
      <w:pPr>
        <w:pStyle w:val="exerccio-texto"/>
      </w:pPr>
    </w:p>
    <w:p w14:paraId="32664C99" w14:textId="19954527" w:rsidR="00906BB6" w:rsidRDefault="00906BB6" w:rsidP="00C5310D">
      <w:pPr>
        <w:pStyle w:val="exerccio-texto"/>
      </w:pPr>
    </w:p>
    <w:p w14:paraId="0E8AAC28" w14:textId="78FB3CD7" w:rsidR="00906BB6" w:rsidRDefault="00906BB6" w:rsidP="00C5310D">
      <w:pPr>
        <w:pStyle w:val="exerccio-texto"/>
      </w:pPr>
    </w:p>
    <w:p w14:paraId="5959FACA" w14:textId="6BF70CCB" w:rsidR="00906BB6" w:rsidRDefault="00906BB6" w:rsidP="00C5310D">
      <w:pPr>
        <w:pStyle w:val="exerccio-texto"/>
      </w:pPr>
    </w:p>
    <w:p w14:paraId="7FB2B9C9" w14:textId="068E3F8C" w:rsidR="00906BB6" w:rsidRDefault="00906BB6" w:rsidP="00C5310D">
      <w:pPr>
        <w:pStyle w:val="exerccio-texto"/>
      </w:pPr>
    </w:p>
    <w:p w14:paraId="1A288426" w14:textId="1F6278AD" w:rsidR="00906BB6" w:rsidRDefault="00906BB6" w:rsidP="00C5310D">
      <w:pPr>
        <w:pStyle w:val="exerccio-texto"/>
      </w:pPr>
    </w:p>
    <w:p w14:paraId="1FBC5AA5" w14:textId="17EE1E99" w:rsidR="00906BB6" w:rsidRDefault="00906BB6" w:rsidP="00C5310D">
      <w:pPr>
        <w:pStyle w:val="exerccio-texto"/>
      </w:pPr>
    </w:p>
    <w:p w14:paraId="25187EF8" w14:textId="37CBAA17" w:rsidR="00906BB6" w:rsidRDefault="00906BB6" w:rsidP="00C5310D">
      <w:pPr>
        <w:pStyle w:val="exerccio-texto"/>
      </w:pPr>
    </w:p>
    <w:p w14:paraId="1B48FE76" w14:textId="5A56C0FE" w:rsidR="00906BB6" w:rsidRDefault="00906BB6" w:rsidP="00C5310D">
      <w:pPr>
        <w:pStyle w:val="exerccio-texto"/>
      </w:pPr>
    </w:p>
    <w:p w14:paraId="4D36BF18" w14:textId="484DC7FF" w:rsidR="00906BB6" w:rsidRDefault="00906BB6" w:rsidP="00C5310D">
      <w:pPr>
        <w:pStyle w:val="exerccio-texto"/>
      </w:pPr>
    </w:p>
    <w:p w14:paraId="6AFE5807" w14:textId="3A83EEF1" w:rsidR="00906BB6" w:rsidRDefault="00906BB6" w:rsidP="00C5310D">
      <w:pPr>
        <w:pStyle w:val="exerccio-texto"/>
      </w:pPr>
    </w:p>
    <w:p w14:paraId="72726AB1" w14:textId="2A73EBA8" w:rsidR="00906BB6" w:rsidRDefault="00906BB6" w:rsidP="00C5310D">
      <w:pPr>
        <w:pStyle w:val="exerccio-texto"/>
      </w:pPr>
    </w:p>
    <w:p w14:paraId="3C24607A" w14:textId="5A95F6FE" w:rsidR="00906BB6" w:rsidRDefault="00906BB6" w:rsidP="00C5310D">
      <w:pPr>
        <w:pStyle w:val="exerccio-texto"/>
      </w:pPr>
    </w:p>
    <w:p w14:paraId="463163D6" w14:textId="6FCFE25B" w:rsidR="00906BB6" w:rsidRDefault="00906BB6" w:rsidP="00C5310D">
      <w:pPr>
        <w:pStyle w:val="exerccio-texto"/>
      </w:pPr>
    </w:p>
    <w:p w14:paraId="152BA031" w14:textId="77777777" w:rsidR="00906BB6" w:rsidRDefault="00906BB6" w:rsidP="00C5310D">
      <w:pPr>
        <w:pStyle w:val="exerccio-texto"/>
      </w:pPr>
    </w:p>
    <w:p w14:paraId="66C4608C" w14:textId="77777777" w:rsidR="00CB1937" w:rsidRDefault="00CB1937" w:rsidP="00CB1937">
      <w:pPr>
        <w:rPr>
          <w:rFonts w:ascii="Arial" w:hAnsi="Arial" w:cs="Arial"/>
          <w:sz w:val="18"/>
          <w:szCs w:val="18"/>
          <w:lang w:val="pt-PT"/>
        </w:rPr>
      </w:pPr>
    </w:p>
    <w:p w14:paraId="7D394506" w14:textId="77777777" w:rsidR="00CB1937" w:rsidRPr="00FF1C59" w:rsidRDefault="00CB1937" w:rsidP="00C5310D">
      <w:pPr>
        <w:pStyle w:val="exerccio-texto"/>
      </w:pPr>
    </w:p>
    <w:sectPr w:rsidR="00CB1937" w:rsidRPr="00FF1C59" w:rsidSect="00D20D2C">
      <w:headerReference w:type="default" r:id="rId342"/>
      <w:footerReference w:type="default" r:id="rId343"/>
      <w:pgSz w:w="11906" w:h="16838" w:code="9"/>
      <w:pgMar w:top="1560" w:right="1416" w:bottom="1440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F98368" w14:textId="77777777" w:rsidR="00EF0E18" w:rsidRDefault="00EF0E18" w:rsidP="00E91585">
      <w:pPr>
        <w:spacing w:after="0" w:line="240" w:lineRule="auto"/>
      </w:pPr>
      <w:r>
        <w:separator/>
      </w:r>
    </w:p>
  </w:endnote>
  <w:endnote w:type="continuationSeparator" w:id="0">
    <w:p w14:paraId="7A4CAB06" w14:textId="77777777" w:rsidR="00EF0E18" w:rsidRDefault="00EF0E18" w:rsidP="00E91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FRM12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Prop BT">
    <w:altName w:val="Symbol"/>
    <w:charset w:val="02"/>
    <w:family w:val="roman"/>
    <w:pitch w:val="variable"/>
    <w:sig w:usb0="00000000" w:usb1="10000000" w:usb2="00000000" w:usb3="00000000" w:csb0="80000000" w:csb1="00000000"/>
  </w:font>
  <w:font w:name="Mathematica7">
    <w:panose1 w:val="000004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45455171"/>
      <w:docPartObj>
        <w:docPartGallery w:val="Page Numbers (Bottom of Page)"/>
        <w:docPartUnique/>
      </w:docPartObj>
    </w:sdtPr>
    <w:sdtEndPr/>
    <w:sdtContent>
      <w:p w14:paraId="791D4E17" w14:textId="4B278426" w:rsidR="00566878" w:rsidRDefault="00566878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t-PT"/>
          </w:rPr>
          <w:t>2</w:t>
        </w:r>
        <w:r>
          <w:fldChar w:fldCharType="end"/>
        </w:r>
      </w:p>
    </w:sdtContent>
  </w:sdt>
  <w:p w14:paraId="2F3FB7C4" w14:textId="77777777" w:rsidR="00566878" w:rsidRDefault="00566878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C0095A" w14:textId="77777777" w:rsidR="00EF0E18" w:rsidRDefault="00EF0E18" w:rsidP="00E91585">
      <w:pPr>
        <w:spacing w:after="0" w:line="240" w:lineRule="auto"/>
      </w:pPr>
      <w:r>
        <w:separator/>
      </w:r>
    </w:p>
  </w:footnote>
  <w:footnote w:type="continuationSeparator" w:id="0">
    <w:p w14:paraId="651B77E3" w14:textId="77777777" w:rsidR="00EF0E18" w:rsidRDefault="00EF0E18" w:rsidP="00E915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A59EDA" w14:textId="6A4156BD" w:rsidR="000D62CE" w:rsidRDefault="008759B4" w:rsidP="00E91585">
    <w:pPr>
      <w:pStyle w:val="Cabealho"/>
      <w:jc w:val="right"/>
    </w:pPr>
    <w:r>
      <w:t>ESIPL</w:t>
    </w:r>
    <w:r w:rsidR="0023678B">
      <w:t xml:space="preserve">                                                                                                                                                          </w:t>
    </w:r>
    <w:r w:rsidR="002C790E">
      <w:t>1</w:t>
    </w:r>
    <w:r w:rsidR="00F84B5A">
      <w:t>7</w:t>
    </w:r>
    <w:r w:rsidR="000D62CE">
      <w:t>-</w:t>
    </w:r>
    <w:r>
      <w:t>0</w:t>
    </w:r>
    <w:r w:rsidR="002C790E">
      <w:t>5</w:t>
    </w:r>
    <w:r w:rsidR="000D62CE">
      <w:t>-202</w:t>
    </w:r>
    <w: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E2ABD"/>
    <w:multiLevelType w:val="hybridMultilevel"/>
    <w:tmpl w:val="78561784"/>
    <w:lvl w:ilvl="0" w:tplc="08160017">
      <w:start w:val="1"/>
      <w:numFmt w:val="lowerLetter"/>
      <w:pStyle w:val="Numerao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A1477D"/>
    <w:multiLevelType w:val="hybridMultilevel"/>
    <w:tmpl w:val="90242DE6"/>
    <w:lvl w:ilvl="0" w:tplc="A9B05FC8">
      <w:start w:val="1"/>
      <w:numFmt w:val="lowerLetter"/>
      <w:pStyle w:val="exerccioalinea"/>
      <w:lvlText w:val="%1."/>
      <w:lvlJc w:val="left"/>
      <w:pPr>
        <w:ind w:left="700" w:hanging="360"/>
      </w:pPr>
      <w:rPr>
        <w:rFonts w:cs="Times New Roman"/>
        <w:b w:val="0"/>
      </w:rPr>
    </w:lvl>
    <w:lvl w:ilvl="1" w:tplc="040A5DB0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ACA0159A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5AC60D2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B3D2048E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86AF69C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8AD448E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A4C717A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D9D0872E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21D222EE"/>
    <w:multiLevelType w:val="hybridMultilevel"/>
    <w:tmpl w:val="107A9FE6"/>
    <w:lvl w:ilvl="0" w:tplc="DA0CC15E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104070"/>
    <w:multiLevelType w:val="hybridMultilevel"/>
    <w:tmpl w:val="822666C2"/>
    <w:lvl w:ilvl="0" w:tplc="0CAC9AE8">
      <w:start w:val="1"/>
      <w:numFmt w:val="bullet"/>
      <w:pStyle w:val="definies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4A92587"/>
    <w:multiLevelType w:val="hybridMultilevel"/>
    <w:tmpl w:val="02FA9450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2C694C"/>
    <w:multiLevelType w:val="hybridMultilevel"/>
    <w:tmpl w:val="8EACDBE4"/>
    <w:lvl w:ilvl="0" w:tplc="080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6" w15:restartNumberingAfterBreak="0">
    <w:nsid w:val="346E1E92"/>
    <w:multiLevelType w:val="multilevel"/>
    <w:tmpl w:val="F7B6A9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7" w15:restartNumberingAfterBreak="0">
    <w:nsid w:val="3AD53FE5"/>
    <w:multiLevelType w:val="multilevel"/>
    <w:tmpl w:val="CDD87296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63ED53C3"/>
    <w:multiLevelType w:val="hybridMultilevel"/>
    <w:tmpl w:val="30F6A2B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BEC14D7"/>
    <w:multiLevelType w:val="hybridMultilevel"/>
    <w:tmpl w:val="52805B90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3F1F1E"/>
    <w:multiLevelType w:val="hybridMultilevel"/>
    <w:tmpl w:val="4954703E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DE7F29"/>
    <w:multiLevelType w:val="hybridMultilevel"/>
    <w:tmpl w:val="3F10C4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AD47834"/>
    <w:multiLevelType w:val="hybridMultilevel"/>
    <w:tmpl w:val="61C081C2"/>
    <w:lvl w:ilvl="0" w:tplc="08160011">
      <w:start w:val="1"/>
      <w:numFmt w:val="decimal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4"/>
  </w:num>
  <w:num w:numId="5">
    <w:abstractNumId w:val="2"/>
  </w:num>
  <w:num w:numId="6">
    <w:abstractNumId w:val="12"/>
  </w:num>
  <w:num w:numId="7">
    <w:abstractNumId w:val="1"/>
  </w:num>
  <w:num w:numId="8">
    <w:abstractNumId w:val="9"/>
  </w:num>
  <w:num w:numId="9">
    <w:abstractNumId w:val="6"/>
  </w:num>
  <w:num w:numId="10">
    <w:abstractNumId w:val="11"/>
  </w:num>
  <w:num w:numId="11">
    <w:abstractNumId w:val="1"/>
    <w:lvlOverride w:ilvl="0">
      <w:startOverride w:val="1"/>
    </w:lvlOverride>
  </w:num>
  <w:num w:numId="12">
    <w:abstractNumId w:val="10"/>
  </w:num>
  <w:num w:numId="13">
    <w:abstractNumId w:val="7"/>
  </w:num>
  <w:num w:numId="14">
    <w:abstractNumId w:val="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6B4"/>
    <w:rsid w:val="00015337"/>
    <w:rsid w:val="00027129"/>
    <w:rsid w:val="00032F84"/>
    <w:rsid w:val="00042E3A"/>
    <w:rsid w:val="00042E68"/>
    <w:rsid w:val="00055AF7"/>
    <w:rsid w:val="000624F2"/>
    <w:rsid w:val="0008504A"/>
    <w:rsid w:val="00085FD3"/>
    <w:rsid w:val="0009325F"/>
    <w:rsid w:val="000956A5"/>
    <w:rsid w:val="00096BC7"/>
    <w:rsid w:val="000A111B"/>
    <w:rsid w:val="000C6B36"/>
    <w:rsid w:val="000D1738"/>
    <w:rsid w:val="000D62CE"/>
    <w:rsid w:val="000D6528"/>
    <w:rsid w:val="000E0EFC"/>
    <w:rsid w:val="000E2F08"/>
    <w:rsid w:val="000F1C3D"/>
    <w:rsid w:val="000F5772"/>
    <w:rsid w:val="0013270D"/>
    <w:rsid w:val="0016242E"/>
    <w:rsid w:val="00162EBA"/>
    <w:rsid w:val="00183568"/>
    <w:rsid w:val="00195041"/>
    <w:rsid w:val="001A2A35"/>
    <w:rsid w:val="001B0DC9"/>
    <w:rsid w:val="001B1960"/>
    <w:rsid w:val="001B71B8"/>
    <w:rsid w:val="001C1735"/>
    <w:rsid w:val="001C6C93"/>
    <w:rsid w:val="001E23A9"/>
    <w:rsid w:val="001F013B"/>
    <w:rsid w:val="00207272"/>
    <w:rsid w:val="00215F5B"/>
    <w:rsid w:val="00216648"/>
    <w:rsid w:val="0023678B"/>
    <w:rsid w:val="00275AF3"/>
    <w:rsid w:val="00281D57"/>
    <w:rsid w:val="00282BE0"/>
    <w:rsid w:val="0028766B"/>
    <w:rsid w:val="002B5AB9"/>
    <w:rsid w:val="002C790E"/>
    <w:rsid w:val="002E0D0F"/>
    <w:rsid w:val="002E6448"/>
    <w:rsid w:val="002F47D4"/>
    <w:rsid w:val="0030453F"/>
    <w:rsid w:val="003223E6"/>
    <w:rsid w:val="00327B80"/>
    <w:rsid w:val="00336F13"/>
    <w:rsid w:val="00343389"/>
    <w:rsid w:val="0034621E"/>
    <w:rsid w:val="0034623E"/>
    <w:rsid w:val="00357B08"/>
    <w:rsid w:val="003833AC"/>
    <w:rsid w:val="00395ADF"/>
    <w:rsid w:val="003C491F"/>
    <w:rsid w:val="003D130A"/>
    <w:rsid w:val="003E36B4"/>
    <w:rsid w:val="003E405F"/>
    <w:rsid w:val="003F606F"/>
    <w:rsid w:val="00413CD6"/>
    <w:rsid w:val="00436212"/>
    <w:rsid w:val="0044789A"/>
    <w:rsid w:val="0045132E"/>
    <w:rsid w:val="00451592"/>
    <w:rsid w:val="00461AA7"/>
    <w:rsid w:val="0048595B"/>
    <w:rsid w:val="00492CFB"/>
    <w:rsid w:val="004A2916"/>
    <w:rsid w:val="004A3F60"/>
    <w:rsid w:val="004B36BE"/>
    <w:rsid w:val="004C66D0"/>
    <w:rsid w:val="004D248A"/>
    <w:rsid w:val="004D56DA"/>
    <w:rsid w:val="004D69BB"/>
    <w:rsid w:val="00512B71"/>
    <w:rsid w:val="00521543"/>
    <w:rsid w:val="00524A29"/>
    <w:rsid w:val="005266D5"/>
    <w:rsid w:val="00537FA2"/>
    <w:rsid w:val="005533ED"/>
    <w:rsid w:val="00553C93"/>
    <w:rsid w:val="005663C9"/>
    <w:rsid w:val="00566878"/>
    <w:rsid w:val="005A0FF7"/>
    <w:rsid w:val="005B25B9"/>
    <w:rsid w:val="005B4C4A"/>
    <w:rsid w:val="005B4EEA"/>
    <w:rsid w:val="005D5FBB"/>
    <w:rsid w:val="005D6415"/>
    <w:rsid w:val="005D7C3E"/>
    <w:rsid w:val="005F36E5"/>
    <w:rsid w:val="005F681B"/>
    <w:rsid w:val="00601015"/>
    <w:rsid w:val="00611D7F"/>
    <w:rsid w:val="0062455C"/>
    <w:rsid w:val="006275A7"/>
    <w:rsid w:val="0067129E"/>
    <w:rsid w:val="00690D1B"/>
    <w:rsid w:val="006910A7"/>
    <w:rsid w:val="006D3275"/>
    <w:rsid w:val="006F2859"/>
    <w:rsid w:val="00742939"/>
    <w:rsid w:val="00752EF9"/>
    <w:rsid w:val="0076487B"/>
    <w:rsid w:val="0077158E"/>
    <w:rsid w:val="00780EEC"/>
    <w:rsid w:val="0078108E"/>
    <w:rsid w:val="00784ED8"/>
    <w:rsid w:val="007A1960"/>
    <w:rsid w:val="007A1A2C"/>
    <w:rsid w:val="007A3417"/>
    <w:rsid w:val="007A4005"/>
    <w:rsid w:val="007B1E55"/>
    <w:rsid w:val="007D01CC"/>
    <w:rsid w:val="007D35BE"/>
    <w:rsid w:val="007D3766"/>
    <w:rsid w:val="007E3081"/>
    <w:rsid w:val="007E67C4"/>
    <w:rsid w:val="00810ACD"/>
    <w:rsid w:val="00826338"/>
    <w:rsid w:val="00832A62"/>
    <w:rsid w:val="00846513"/>
    <w:rsid w:val="0084733D"/>
    <w:rsid w:val="0085114B"/>
    <w:rsid w:val="00860578"/>
    <w:rsid w:val="008759B4"/>
    <w:rsid w:val="00892D67"/>
    <w:rsid w:val="00897240"/>
    <w:rsid w:val="008E3B99"/>
    <w:rsid w:val="00906BB6"/>
    <w:rsid w:val="00920CC3"/>
    <w:rsid w:val="00924138"/>
    <w:rsid w:val="009338A2"/>
    <w:rsid w:val="00966513"/>
    <w:rsid w:val="00966C95"/>
    <w:rsid w:val="00980CC8"/>
    <w:rsid w:val="0098642E"/>
    <w:rsid w:val="009B0D61"/>
    <w:rsid w:val="009B57B7"/>
    <w:rsid w:val="009C0C67"/>
    <w:rsid w:val="009D126B"/>
    <w:rsid w:val="009D234D"/>
    <w:rsid w:val="009F2B04"/>
    <w:rsid w:val="00A030BB"/>
    <w:rsid w:val="00A13507"/>
    <w:rsid w:val="00A13526"/>
    <w:rsid w:val="00A2700A"/>
    <w:rsid w:val="00A31D23"/>
    <w:rsid w:val="00A46433"/>
    <w:rsid w:val="00A466E4"/>
    <w:rsid w:val="00A5321F"/>
    <w:rsid w:val="00A73DC8"/>
    <w:rsid w:val="00A856B2"/>
    <w:rsid w:val="00AA4FFE"/>
    <w:rsid w:val="00AA75A4"/>
    <w:rsid w:val="00AB065E"/>
    <w:rsid w:val="00AD362F"/>
    <w:rsid w:val="00AD4449"/>
    <w:rsid w:val="00AF47D7"/>
    <w:rsid w:val="00AF72B1"/>
    <w:rsid w:val="00B017D7"/>
    <w:rsid w:val="00B14D1F"/>
    <w:rsid w:val="00B30F4F"/>
    <w:rsid w:val="00B42096"/>
    <w:rsid w:val="00B53572"/>
    <w:rsid w:val="00B63C7A"/>
    <w:rsid w:val="00B67A48"/>
    <w:rsid w:val="00B92CDA"/>
    <w:rsid w:val="00B94716"/>
    <w:rsid w:val="00BC01B5"/>
    <w:rsid w:val="00BC4E47"/>
    <w:rsid w:val="00BC7591"/>
    <w:rsid w:val="00BD58DD"/>
    <w:rsid w:val="00BD6643"/>
    <w:rsid w:val="00C01433"/>
    <w:rsid w:val="00C03CE2"/>
    <w:rsid w:val="00C04F40"/>
    <w:rsid w:val="00C20642"/>
    <w:rsid w:val="00C46C00"/>
    <w:rsid w:val="00C47BC3"/>
    <w:rsid w:val="00C51644"/>
    <w:rsid w:val="00C5310D"/>
    <w:rsid w:val="00C538D3"/>
    <w:rsid w:val="00C53F83"/>
    <w:rsid w:val="00C636FE"/>
    <w:rsid w:val="00C75A65"/>
    <w:rsid w:val="00C84BBE"/>
    <w:rsid w:val="00C9358C"/>
    <w:rsid w:val="00CB1937"/>
    <w:rsid w:val="00CC1325"/>
    <w:rsid w:val="00CC4263"/>
    <w:rsid w:val="00CC45D2"/>
    <w:rsid w:val="00CD5FF8"/>
    <w:rsid w:val="00CE0896"/>
    <w:rsid w:val="00CE3676"/>
    <w:rsid w:val="00CF4F22"/>
    <w:rsid w:val="00D00FAB"/>
    <w:rsid w:val="00D07548"/>
    <w:rsid w:val="00D17F3E"/>
    <w:rsid w:val="00D20D2C"/>
    <w:rsid w:val="00D371DB"/>
    <w:rsid w:val="00D51A18"/>
    <w:rsid w:val="00D63AFD"/>
    <w:rsid w:val="00D6752F"/>
    <w:rsid w:val="00D73FE2"/>
    <w:rsid w:val="00DA367E"/>
    <w:rsid w:val="00DB4782"/>
    <w:rsid w:val="00DC25F3"/>
    <w:rsid w:val="00DD4B41"/>
    <w:rsid w:val="00DE3110"/>
    <w:rsid w:val="00DE7D93"/>
    <w:rsid w:val="00E31AED"/>
    <w:rsid w:val="00E36E9E"/>
    <w:rsid w:val="00E50270"/>
    <w:rsid w:val="00E52FF2"/>
    <w:rsid w:val="00E56E7C"/>
    <w:rsid w:val="00E57D9D"/>
    <w:rsid w:val="00E86C5A"/>
    <w:rsid w:val="00E91585"/>
    <w:rsid w:val="00E94D36"/>
    <w:rsid w:val="00EB73E2"/>
    <w:rsid w:val="00EC4F05"/>
    <w:rsid w:val="00EF08AB"/>
    <w:rsid w:val="00EF0E18"/>
    <w:rsid w:val="00F028A9"/>
    <w:rsid w:val="00F219F2"/>
    <w:rsid w:val="00F22011"/>
    <w:rsid w:val="00F27786"/>
    <w:rsid w:val="00F33A12"/>
    <w:rsid w:val="00F36DAB"/>
    <w:rsid w:val="00F52EB4"/>
    <w:rsid w:val="00F67153"/>
    <w:rsid w:val="00F755F2"/>
    <w:rsid w:val="00F7653C"/>
    <w:rsid w:val="00F80737"/>
    <w:rsid w:val="00F84B5A"/>
    <w:rsid w:val="00F9790C"/>
    <w:rsid w:val="00FB5731"/>
    <w:rsid w:val="00FC35E1"/>
    <w:rsid w:val="00FC7A97"/>
    <w:rsid w:val="00FE1C26"/>
    <w:rsid w:val="00FE34D2"/>
    <w:rsid w:val="00FE6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3DEE8B"/>
  <w15:chartTrackingRefBased/>
  <w15:docId w15:val="{BFF8DE6C-4E8F-4AA2-BB49-93ED07746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ter"/>
    <w:autoRedefine/>
    <w:uiPriority w:val="9"/>
    <w:qFormat/>
    <w:rsid w:val="00AD4449"/>
    <w:pPr>
      <w:keepNext/>
      <w:keepLines/>
      <w:spacing w:before="240" w:after="12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ter"/>
    <w:autoRedefine/>
    <w:uiPriority w:val="9"/>
    <w:unhideWhenUsed/>
    <w:qFormat/>
    <w:rsid w:val="00BC01B5"/>
    <w:pPr>
      <w:keepNext/>
      <w:keepLines/>
      <w:spacing w:before="120" w:after="12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5B4C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"/>
    <w:rsid w:val="00AD44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Cabealho">
    <w:name w:val="header"/>
    <w:basedOn w:val="Normal"/>
    <w:link w:val="Cabealho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E91585"/>
  </w:style>
  <w:style w:type="paragraph" w:styleId="Rodap">
    <w:name w:val="footer"/>
    <w:basedOn w:val="Normal"/>
    <w:link w:val="Rodap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E91585"/>
  </w:style>
  <w:style w:type="paragraph" w:styleId="SemEspaamento">
    <w:name w:val="No Spacing"/>
    <w:link w:val="SemEspaamentoCarter"/>
    <w:uiPriority w:val="1"/>
    <w:qFormat/>
    <w:rsid w:val="00E91585"/>
    <w:pPr>
      <w:spacing w:after="0" w:line="240" w:lineRule="auto"/>
    </w:pPr>
    <w:rPr>
      <w:rFonts w:eastAsiaTheme="minorEastAsia"/>
      <w:lang w:val="pt-PT" w:eastAsia="zh-TW"/>
    </w:rPr>
  </w:style>
  <w:style w:type="table" w:styleId="TabelacomGrelha">
    <w:name w:val="Table Grid"/>
    <w:basedOn w:val="Tabelanormal"/>
    <w:rsid w:val="00E91585"/>
    <w:pPr>
      <w:spacing w:after="0" w:line="240" w:lineRule="auto"/>
    </w:pPr>
    <w:rPr>
      <w:rFonts w:eastAsiaTheme="minorEastAsia"/>
      <w:lang w:val="pt-PT"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E91585"/>
    <w:rPr>
      <w:rFonts w:eastAsiaTheme="minorEastAsia"/>
      <w:lang w:val="pt-PT" w:eastAsia="zh-TW"/>
    </w:rPr>
  </w:style>
  <w:style w:type="character" w:styleId="TextodoMarcadordePosio">
    <w:name w:val="Placeholder Text"/>
    <w:basedOn w:val="Tipodeletrapredefinidodopargrafo"/>
    <w:uiPriority w:val="99"/>
    <w:semiHidden/>
    <w:rsid w:val="00E91585"/>
    <w:rPr>
      <w:color w:val="808080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BC01B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/>
    </w:rPr>
  </w:style>
  <w:style w:type="paragraph" w:customStyle="1" w:styleId="definies">
    <w:name w:val="definições"/>
    <w:basedOn w:val="SemEspaamento"/>
    <w:qFormat/>
    <w:rsid w:val="0028766B"/>
    <w:pPr>
      <w:numPr>
        <w:numId w:val="1"/>
      </w:numPr>
      <w:tabs>
        <w:tab w:val="left" w:pos="567"/>
      </w:tabs>
      <w:spacing w:before="240" w:after="240" w:line="360" w:lineRule="auto"/>
      <w:jc w:val="both"/>
    </w:pPr>
    <w:rPr>
      <w:rFonts w:cs="Times New Roman"/>
      <w:b/>
      <w:i/>
      <w:szCs w:val="28"/>
    </w:rPr>
  </w:style>
  <w:style w:type="paragraph" w:customStyle="1" w:styleId="Textocaixa">
    <w:name w:val="Texto_caixa"/>
    <w:basedOn w:val="SemEspaamento"/>
    <w:qFormat/>
    <w:rsid w:val="00521543"/>
    <w:pPr>
      <w:framePr w:hSpace="141" w:wrap="around" w:vAnchor="text" w:hAnchor="text" w:xAlign="center" w:y="1"/>
      <w:spacing w:line="360" w:lineRule="auto"/>
      <w:suppressOverlap/>
      <w:jc w:val="both"/>
    </w:pPr>
    <w:rPr>
      <w:rFonts w:cstheme="minorHAnsi"/>
    </w:rPr>
  </w:style>
  <w:style w:type="paragraph" w:customStyle="1" w:styleId="Texto">
    <w:name w:val="Texto"/>
    <w:basedOn w:val="Normal"/>
    <w:qFormat/>
    <w:rsid w:val="00780EEC"/>
    <w:pPr>
      <w:spacing w:line="360" w:lineRule="auto"/>
      <w:jc w:val="both"/>
    </w:pPr>
    <w:rPr>
      <w:rFonts w:cstheme="minorHAnsi"/>
      <w:lang w:val="pt-PT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5B4C4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PargrafodaLista">
    <w:name w:val="List Paragraph"/>
    <w:basedOn w:val="Normal"/>
    <w:uiPriority w:val="34"/>
    <w:qFormat/>
    <w:rsid w:val="004B36BE"/>
    <w:pPr>
      <w:spacing w:after="200" w:line="276" w:lineRule="auto"/>
      <w:ind w:left="720"/>
      <w:contextualSpacing/>
    </w:pPr>
    <w:rPr>
      <w:rFonts w:eastAsiaTheme="minorEastAsia"/>
      <w:lang w:val="pt-PT" w:eastAsia="zh-TW"/>
    </w:rPr>
  </w:style>
  <w:style w:type="paragraph" w:customStyle="1" w:styleId="textoproblemas">
    <w:name w:val="texto_problemas"/>
    <w:basedOn w:val="Normal"/>
    <w:link w:val="textoproblemasCarcter"/>
    <w:qFormat/>
    <w:rsid w:val="00215F5B"/>
    <w:pPr>
      <w:spacing w:before="240" w:after="480" w:line="312" w:lineRule="auto"/>
      <w:ind w:left="680"/>
      <w:jc w:val="both"/>
    </w:pPr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textoproblemasCarcter">
    <w:name w:val="texto_problemas Carácter"/>
    <w:basedOn w:val="Tipodeletrapredefinidodopargrafo"/>
    <w:link w:val="textoproblemas"/>
    <w:rsid w:val="00215F5B"/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MathematicaFormatStandardForm">
    <w:name w:val="MathematicaFormatStandardForm"/>
    <w:uiPriority w:val="99"/>
    <w:rsid w:val="00A13507"/>
    <w:rPr>
      <w:rFonts w:ascii="Courier" w:hAnsi="Courier" w:cs="Courier"/>
    </w:rPr>
  </w:style>
  <w:style w:type="paragraph" w:customStyle="1" w:styleId="EQcaixa">
    <w:name w:val="EQ_caixa"/>
    <w:basedOn w:val="Normal"/>
    <w:link w:val="EQcaixaCarcter"/>
    <w:qFormat/>
    <w:rsid w:val="00CC4263"/>
    <w:pPr>
      <w:framePr w:hSpace="141" w:wrap="around" w:vAnchor="text" w:hAnchor="text" w:xAlign="center" w:y="1"/>
      <w:spacing w:before="120" w:after="240" w:line="312" w:lineRule="auto"/>
      <w:suppressOverlap/>
      <w:jc w:val="center"/>
    </w:pPr>
    <w:rPr>
      <w:rFonts w:ascii="Arial" w:eastAsiaTheme="minorEastAsia" w:hAnsi="Arial"/>
      <w:sz w:val="18"/>
      <w:lang w:val="pt-PT" w:eastAsia="zh-TW"/>
    </w:rPr>
  </w:style>
  <w:style w:type="character" w:customStyle="1" w:styleId="EQcaixaCarcter">
    <w:name w:val="EQ_caixa Carácter"/>
    <w:basedOn w:val="Tipodeletrapredefinidodopargrafo"/>
    <w:link w:val="EQcaixa"/>
    <w:rsid w:val="00CC4263"/>
    <w:rPr>
      <w:rFonts w:ascii="Arial" w:eastAsiaTheme="minorEastAsia" w:hAnsi="Arial"/>
      <w:sz w:val="18"/>
      <w:lang w:val="pt-PT" w:eastAsia="zh-TW"/>
    </w:rPr>
  </w:style>
  <w:style w:type="paragraph" w:customStyle="1" w:styleId="Questoprincipal">
    <w:name w:val="Questão principal"/>
    <w:basedOn w:val="PargrafodaLista"/>
    <w:link w:val="QuestoprincipalCarcter"/>
    <w:qFormat/>
    <w:rsid w:val="00CC45D2"/>
    <w:pPr>
      <w:tabs>
        <w:tab w:val="left" w:pos="10204"/>
      </w:tabs>
      <w:spacing w:before="240" w:after="120" w:line="360" w:lineRule="auto"/>
      <w:ind w:left="0"/>
      <w:jc w:val="both"/>
    </w:pPr>
    <w:rPr>
      <w:rFonts w:ascii="Arial" w:eastAsia="Times New Roman" w:hAnsi="Arial" w:cs="SFRM1200"/>
      <w:sz w:val="20"/>
      <w:szCs w:val="24"/>
      <w:lang w:eastAsia="pt-PT"/>
    </w:rPr>
  </w:style>
  <w:style w:type="character" w:customStyle="1" w:styleId="QuestoprincipalCarcter">
    <w:name w:val="Questão principal Carácter"/>
    <w:basedOn w:val="Tipodeletrapredefinidodopargrafo"/>
    <w:link w:val="Questoprincipal"/>
    <w:rsid w:val="00CC45D2"/>
    <w:rPr>
      <w:rFonts w:ascii="Arial" w:eastAsia="Times New Roman" w:hAnsi="Arial" w:cs="SFRM1200"/>
      <w:sz w:val="20"/>
      <w:szCs w:val="24"/>
      <w:lang w:val="pt-PT" w:eastAsia="pt-PT"/>
    </w:rPr>
  </w:style>
  <w:style w:type="paragraph" w:customStyle="1" w:styleId="texto0">
    <w:name w:val="texto"/>
    <w:link w:val="textoCarcter"/>
    <w:qFormat/>
    <w:rsid w:val="00C47BC3"/>
    <w:pPr>
      <w:spacing w:before="120" w:after="200" w:line="360" w:lineRule="auto"/>
      <w:jc w:val="both"/>
    </w:pPr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character" w:customStyle="1" w:styleId="textoCarcter">
    <w:name w:val="texto Carácter"/>
    <w:basedOn w:val="Tipodeletrapredefinidodopargrafo"/>
    <w:link w:val="texto0"/>
    <w:rsid w:val="00C47BC3"/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461AA7"/>
    <w:pPr>
      <w:spacing w:after="0" w:line="240" w:lineRule="auto"/>
    </w:pPr>
    <w:rPr>
      <w:rFonts w:ascii="Tahoma" w:eastAsiaTheme="minorEastAsia" w:hAnsi="Tahoma" w:cs="Tahoma"/>
      <w:sz w:val="16"/>
      <w:szCs w:val="16"/>
      <w:lang w:val="pt-PT" w:eastAsia="zh-TW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461AA7"/>
    <w:rPr>
      <w:rFonts w:ascii="Tahoma" w:eastAsiaTheme="minorEastAsia" w:hAnsi="Tahoma" w:cs="Tahoma"/>
      <w:sz w:val="16"/>
      <w:szCs w:val="16"/>
      <w:lang w:val="pt-PT" w:eastAsia="zh-TW"/>
    </w:rPr>
  </w:style>
  <w:style w:type="paragraph" w:styleId="HTMLpr-formatado">
    <w:name w:val="HTML Preformatted"/>
    <w:basedOn w:val="Normal"/>
    <w:link w:val="HTMLpr-formatadoCarter"/>
    <w:uiPriority w:val="99"/>
    <w:semiHidden/>
    <w:unhideWhenUsed/>
    <w:rsid w:val="00461AA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pt-PT" w:eastAsia="zh-TW"/>
    </w:rPr>
  </w:style>
  <w:style w:type="character" w:customStyle="1" w:styleId="HTMLpr-formatadoCarter">
    <w:name w:val="HTML pré-formatado Caráter"/>
    <w:basedOn w:val="Tipodeletrapredefinidodopargrafo"/>
    <w:link w:val="HTMLpr-formatado"/>
    <w:uiPriority w:val="99"/>
    <w:semiHidden/>
    <w:rsid w:val="00461AA7"/>
    <w:rPr>
      <w:rFonts w:ascii="Courier New" w:eastAsia="Times New Roman" w:hAnsi="Courier New" w:cs="Courier New"/>
      <w:sz w:val="20"/>
      <w:szCs w:val="20"/>
      <w:lang w:val="pt-PT" w:eastAsia="zh-TW"/>
    </w:rPr>
  </w:style>
  <w:style w:type="character" w:styleId="Hiperligao">
    <w:name w:val="Hyperlink"/>
    <w:basedOn w:val="Tipodeletrapredefinidodopargrafo"/>
    <w:uiPriority w:val="99"/>
    <w:unhideWhenUsed/>
    <w:rsid w:val="00461AA7"/>
    <w:rPr>
      <w:color w:val="0563C1" w:themeColor="hyperlink"/>
      <w:u w:val="single"/>
    </w:rPr>
  </w:style>
  <w:style w:type="paragraph" w:styleId="Data">
    <w:name w:val="Date"/>
    <w:basedOn w:val="Normal"/>
    <w:next w:val="Normal"/>
    <w:link w:val="DataCarter"/>
    <w:uiPriority w:val="99"/>
    <w:semiHidden/>
    <w:unhideWhenUsed/>
    <w:rsid w:val="00461AA7"/>
    <w:pPr>
      <w:spacing w:after="200" w:line="276" w:lineRule="auto"/>
    </w:pPr>
    <w:rPr>
      <w:rFonts w:eastAsiaTheme="minorEastAsia"/>
      <w:lang w:val="pt-PT" w:eastAsia="zh-TW"/>
    </w:rPr>
  </w:style>
  <w:style w:type="character" w:customStyle="1" w:styleId="DataCarter">
    <w:name w:val="Data Caráter"/>
    <w:basedOn w:val="Tipodeletrapredefinidodopargrafo"/>
    <w:link w:val="Data"/>
    <w:uiPriority w:val="99"/>
    <w:semiHidden/>
    <w:rsid w:val="00461AA7"/>
    <w:rPr>
      <w:rFonts w:eastAsiaTheme="minorEastAsia"/>
      <w:lang w:val="pt-PT" w:eastAsia="zh-TW"/>
    </w:rPr>
  </w:style>
  <w:style w:type="paragraph" w:customStyle="1" w:styleId="Corpo">
    <w:name w:val="Corpo"/>
    <w:basedOn w:val="Normal"/>
    <w:rsid w:val="00461AA7"/>
    <w:pPr>
      <w:spacing w:after="0" w:line="360" w:lineRule="auto"/>
      <w:jc w:val="both"/>
    </w:pPr>
    <w:rPr>
      <w:rFonts w:ascii="Century Gothic" w:eastAsia="Times New Roman" w:hAnsi="Century Gothic" w:cs="Times New Roman"/>
      <w:sz w:val="20"/>
      <w:szCs w:val="20"/>
      <w:lang w:val="pt-PT"/>
    </w:rPr>
  </w:style>
  <w:style w:type="paragraph" w:styleId="Cabealhodondice">
    <w:name w:val="TOC Heading"/>
    <w:basedOn w:val="Ttulo1"/>
    <w:next w:val="Normal"/>
    <w:uiPriority w:val="39"/>
    <w:unhideWhenUsed/>
    <w:qFormat/>
    <w:rsid w:val="00461AA7"/>
    <w:pPr>
      <w:spacing w:before="480" w:after="0" w:line="276" w:lineRule="auto"/>
      <w:outlineLvl w:val="9"/>
    </w:pPr>
    <w:rPr>
      <w:b/>
      <w:bCs/>
      <w:sz w:val="28"/>
      <w:szCs w:val="28"/>
      <w:lang w:val="pt-PT"/>
    </w:rPr>
  </w:style>
  <w:style w:type="paragraph" w:styleId="ndice2">
    <w:name w:val="toc 2"/>
    <w:basedOn w:val="Normal"/>
    <w:next w:val="Normal"/>
    <w:autoRedefine/>
    <w:uiPriority w:val="39"/>
    <w:unhideWhenUsed/>
    <w:qFormat/>
    <w:rsid w:val="00461AA7"/>
    <w:pPr>
      <w:tabs>
        <w:tab w:val="left" w:pos="709"/>
        <w:tab w:val="right" w:leader="dot" w:pos="9060"/>
      </w:tabs>
      <w:spacing w:after="100" w:line="276" w:lineRule="auto"/>
      <w:ind w:left="220"/>
    </w:pPr>
    <w:rPr>
      <w:rFonts w:eastAsiaTheme="minorEastAsia"/>
      <w:lang w:val="pt-PT"/>
    </w:rPr>
  </w:style>
  <w:style w:type="paragraph" w:styleId="ndice1">
    <w:name w:val="toc 1"/>
    <w:basedOn w:val="Normal"/>
    <w:next w:val="Normal"/>
    <w:autoRedefine/>
    <w:uiPriority w:val="39"/>
    <w:unhideWhenUsed/>
    <w:qFormat/>
    <w:rsid w:val="00461AA7"/>
    <w:pPr>
      <w:spacing w:after="100" w:line="276" w:lineRule="auto"/>
    </w:pPr>
    <w:rPr>
      <w:rFonts w:eastAsiaTheme="minorEastAsia"/>
      <w:lang w:val="pt-PT"/>
    </w:rPr>
  </w:style>
  <w:style w:type="paragraph" w:styleId="ndice3">
    <w:name w:val="toc 3"/>
    <w:basedOn w:val="Normal"/>
    <w:next w:val="Normal"/>
    <w:autoRedefine/>
    <w:uiPriority w:val="39"/>
    <w:unhideWhenUsed/>
    <w:qFormat/>
    <w:rsid w:val="00461AA7"/>
    <w:pPr>
      <w:tabs>
        <w:tab w:val="left" w:pos="1134"/>
        <w:tab w:val="right" w:leader="dot" w:pos="9060"/>
      </w:tabs>
      <w:spacing w:after="100" w:line="276" w:lineRule="auto"/>
      <w:ind w:left="440"/>
    </w:pPr>
    <w:rPr>
      <w:rFonts w:eastAsiaTheme="minorEastAsia"/>
      <w:lang w:val="pt-PT"/>
    </w:rPr>
  </w:style>
  <w:style w:type="paragraph" w:styleId="NormalWeb">
    <w:name w:val="Normal (Web)"/>
    <w:basedOn w:val="Normal"/>
    <w:uiPriority w:val="99"/>
    <w:unhideWhenUsed/>
    <w:rsid w:val="00461A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pt-PT" w:eastAsia="zh-TW"/>
    </w:rPr>
  </w:style>
  <w:style w:type="character" w:customStyle="1" w:styleId="addmd">
    <w:name w:val="addmd"/>
    <w:basedOn w:val="Tipodeletrapredefinidodopargrafo"/>
    <w:rsid w:val="00461AA7"/>
  </w:style>
  <w:style w:type="paragraph" w:styleId="Mapadodocumento">
    <w:name w:val="Document Map"/>
    <w:basedOn w:val="Normal"/>
    <w:link w:val="MapadodocumentoCarter"/>
    <w:uiPriority w:val="99"/>
    <w:semiHidden/>
    <w:unhideWhenUsed/>
    <w:rsid w:val="00461AA7"/>
    <w:pPr>
      <w:spacing w:after="0" w:line="240" w:lineRule="auto"/>
    </w:pPr>
    <w:rPr>
      <w:rFonts w:ascii="Tahoma" w:eastAsiaTheme="minorEastAsia" w:hAnsi="Tahoma" w:cs="Tahoma"/>
      <w:sz w:val="16"/>
      <w:szCs w:val="16"/>
      <w:lang w:val="pt-PT" w:eastAsia="zh-TW"/>
    </w:rPr>
  </w:style>
  <w:style w:type="character" w:customStyle="1" w:styleId="MapadodocumentoCarter">
    <w:name w:val="Mapa do documento Caráter"/>
    <w:basedOn w:val="Tipodeletrapredefinidodopargrafo"/>
    <w:link w:val="Mapadodocumento"/>
    <w:uiPriority w:val="99"/>
    <w:semiHidden/>
    <w:rsid w:val="00461AA7"/>
    <w:rPr>
      <w:rFonts w:ascii="Tahoma" w:eastAsiaTheme="minorEastAsia" w:hAnsi="Tahoma" w:cs="Tahoma"/>
      <w:sz w:val="16"/>
      <w:szCs w:val="16"/>
      <w:lang w:val="pt-PT" w:eastAsia="zh-TW"/>
    </w:rPr>
  </w:style>
  <w:style w:type="paragraph" w:customStyle="1" w:styleId="aulas">
    <w:name w:val="aulas"/>
    <w:basedOn w:val="Ttulo1"/>
    <w:link w:val="aulasCarcter"/>
    <w:qFormat/>
    <w:rsid w:val="00461AA7"/>
    <w:pPr>
      <w:keepNext w:val="0"/>
      <w:keepLine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ED7D31" w:themeColor="accent2"/>
      <w:kern w:val="36"/>
      <w:sz w:val="40"/>
      <w:szCs w:val="40"/>
      <w:lang w:val="pt-PT" w:eastAsia="zh-TW"/>
    </w:rPr>
  </w:style>
  <w:style w:type="character" w:customStyle="1" w:styleId="aulasCarcter">
    <w:name w:val="aulas Carácter"/>
    <w:basedOn w:val="Ttulo1Carter"/>
    <w:link w:val="aulas"/>
    <w:rsid w:val="00461AA7"/>
    <w:rPr>
      <w:rFonts w:ascii="Times New Roman" w:eastAsia="Times New Roman" w:hAnsi="Times New Roman" w:cs="Times New Roman"/>
      <w:b/>
      <w:bCs/>
      <w:color w:val="ED7D31" w:themeColor="accent2"/>
      <w:kern w:val="36"/>
      <w:sz w:val="40"/>
      <w:szCs w:val="40"/>
      <w:lang w:val="pt-PT" w:eastAsia="zh-TW"/>
    </w:rPr>
  </w:style>
  <w:style w:type="paragraph" w:customStyle="1" w:styleId="Numerao">
    <w:name w:val="Numeração"/>
    <w:basedOn w:val="PargrafodaLista"/>
    <w:autoRedefine/>
    <w:qFormat/>
    <w:rsid w:val="005B25B9"/>
    <w:pPr>
      <w:numPr>
        <w:numId w:val="2"/>
      </w:numPr>
      <w:tabs>
        <w:tab w:val="left" w:pos="284"/>
        <w:tab w:val="left" w:pos="709"/>
        <w:tab w:val="left" w:pos="993"/>
        <w:tab w:val="left" w:pos="1080"/>
        <w:tab w:val="left" w:pos="1276"/>
        <w:tab w:val="left" w:pos="1560"/>
        <w:tab w:val="left" w:pos="10204"/>
      </w:tabs>
      <w:spacing w:before="240" w:after="120" w:line="360" w:lineRule="auto"/>
      <w:ind w:left="641" w:hanging="357"/>
      <w:jc w:val="both"/>
    </w:pPr>
    <w:rPr>
      <w:rFonts w:ascii="Century Gothic" w:eastAsia="Times New Roman" w:hAnsi="Century Gothic" w:cs="Arial"/>
      <w:sz w:val="20"/>
      <w:szCs w:val="18"/>
      <w:lang w:eastAsia="ko-KR"/>
    </w:rPr>
  </w:style>
  <w:style w:type="paragraph" w:customStyle="1" w:styleId="caixa">
    <w:name w:val="caixa"/>
    <w:basedOn w:val="Normal"/>
    <w:link w:val="caixaCarcter"/>
    <w:rsid w:val="00B53572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Carcter">
    <w:name w:val="caixa Carácter"/>
    <w:link w:val="caixa"/>
    <w:locked/>
    <w:rsid w:val="00B53572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-texto">
    <w:name w:val="exercício-texto"/>
    <w:basedOn w:val="Normal"/>
    <w:link w:val="exerccio-textoCarcter"/>
    <w:rsid w:val="00085FD3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-textoCarcter">
    <w:name w:val="exercício-texto Carácter"/>
    <w:link w:val="exerccio-texto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alinea">
    <w:name w:val="exercício_alinea"/>
    <w:basedOn w:val="Normal"/>
    <w:link w:val="exerccioalineaCarcter"/>
    <w:rsid w:val="00085FD3"/>
    <w:pPr>
      <w:numPr>
        <w:numId w:val="7"/>
      </w:numPr>
      <w:spacing w:before="120"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alineaCarcter">
    <w:name w:val="exercício_alinea Carácter"/>
    <w:link w:val="exerccioalinea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texto0-12">
    <w:name w:val="caixa_texto_0-12"/>
    <w:basedOn w:val="Normal"/>
    <w:link w:val="caixatexto0-12Carcter"/>
    <w:rsid w:val="00085FD3"/>
    <w:pPr>
      <w:spacing w:after="24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texto0-12Carcter">
    <w:name w:val="caixa_texto_0-12 Carácter"/>
    <w:link w:val="caixatexto0-12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Qfimcaixa">
    <w:name w:val="EQ_fim_caixa"/>
    <w:basedOn w:val="Normal"/>
    <w:link w:val="EQfimcaixaCarcter"/>
    <w:rsid w:val="001B0DC9"/>
    <w:pPr>
      <w:spacing w:before="120" w:after="0" w:line="312" w:lineRule="auto"/>
      <w:jc w:val="center"/>
    </w:pPr>
    <w:rPr>
      <w:rFonts w:ascii="Arial" w:eastAsia="PMingLiU" w:hAnsi="Arial" w:cs="Times New Roman"/>
      <w:sz w:val="18"/>
      <w:lang w:val="pt-PT" w:eastAsia="zh-TW"/>
    </w:rPr>
  </w:style>
  <w:style w:type="character" w:customStyle="1" w:styleId="EQfimcaixaCarcter">
    <w:name w:val="EQ_fim_caixa Carácter"/>
    <w:link w:val="EQfimcaixa"/>
    <w:locked/>
    <w:rsid w:val="001B0DC9"/>
    <w:rPr>
      <w:rFonts w:ascii="Arial" w:eastAsia="PMingLiU" w:hAnsi="Arial" w:cs="Times New Roman"/>
      <w:sz w:val="18"/>
      <w:lang w:val="pt-PT" w:eastAsia="zh-TW"/>
    </w:rPr>
  </w:style>
  <w:style w:type="paragraph" w:customStyle="1" w:styleId="textoEcaixa">
    <w:name w:val="texto_E_caixa"/>
    <w:basedOn w:val="Normal"/>
    <w:link w:val="textoEcaixaCarcter"/>
    <w:rsid w:val="006F2859"/>
    <w:pPr>
      <w:spacing w:before="480" w:after="480" w:line="312" w:lineRule="auto"/>
      <w:ind w:firstLine="340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EcaixaCarcter">
    <w:name w:val="texto_E_caixa Carácter"/>
    <w:basedOn w:val="Tipodeletrapredefinidodopargrafo"/>
    <w:link w:val="textoEcaixa"/>
    <w:locked/>
    <w:rsid w:val="006F2859"/>
    <w:rPr>
      <w:rFonts w:ascii="Arial" w:eastAsia="PMingLiU" w:hAnsi="Arial" w:cs="Arial"/>
      <w:sz w:val="18"/>
      <w:szCs w:val="18"/>
      <w:lang w:val="pt-PT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95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9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9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6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05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99" Type="http://schemas.openxmlformats.org/officeDocument/2006/relationships/image" Target="media/image145.png"/><Relationship Id="rId303" Type="http://schemas.openxmlformats.org/officeDocument/2006/relationships/image" Target="media/image147.png"/><Relationship Id="rId21" Type="http://schemas.openxmlformats.org/officeDocument/2006/relationships/oleObject" Target="embeddings/oleObject2.bin"/><Relationship Id="rId42" Type="http://schemas.openxmlformats.org/officeDocument/2006/relationships/customXml" Target="ink/ink14.xml"/><Relationship Id="rId63" Type="http://schemas.openxmlformats.org/officeDocument/2006/relationships/image" Target="media/image29.png"/><Relationship Id="rId84" Type="http://schemas.openxmlformats.org/officeDocument/2006/relationships/customXml" Target="ink/ink31.xml"/><Relationship Id="rId138" Type="http://schemas.openxmlformats.org/officeDocument/2006/relationships/customXml" Target="ink/ink52.xml"/><Relationship Id="rId159" Type="http://schemas.openxmlformats.org/officeDocument/2006/relationships/customXml" Target="ink/ink63.xml"/><Relationship Id="rId324" Type="http://schemas.openxmlformats.org/officeDocument/2006/relationships/customXml" Target="ink/ink131.xml"/><Relationship Id="rId345" Type="http://schemas.openxmlformats.org/officeDocument/2006/relationships/theme" Target="theme/theme1.xml"/><Relationship Id="rId170" Type="http://schemas.openxmlformats.org/officeDocument/2006/relationships/image" Target="media/image81.png"/><Relationship Id="rId191" Type="http://schemas.openxmlformats.org/officeDocument/2006/relationships/image" Target="media/image91.png"/><Relationship Id="rId205" Type="http://schemas.openxmlformats.org/officeDocument/2006/relationships/oleObject" Target="embeddings/oleObject18.bin"/><Relationship Id="rId226" Type="http://schemas.openxmlformats.org/officeDocument/2006/relationships/image" Target="media/image109.wmf"/><Relationship Id="rId247" Type="http://schemas.openxmlformats.org/officeDocument/2006/relationships/image" Target="media/image119.png"/><Relationship Id="rId107" Type="http://schemas.openxmlformats.org/officeDocument/2006/relationships/image" Target="media/image50.png"/><Relationship Id="rId268" Type="http://schemas.openxmlformats.org/officeDocument/2006/relationships/customXml" Target="ink/ink103.xml"/><Relationship Id="rId289" Type="http://schemas.openxmlformats.org/officeDocument/2006/relationships/image" Target="media/image140.png"/><Relationship Id="rId11" Type="http://schemas.openxmlformats.org/officeDocument/2006/relationships/image" Target="media/image2.png"/><Relationship Id="rId32" Type="http://schemas.openxmlformats.org/officeDocument/2006/relationships/customXml" Target="ink/ink9.xml"/><Relationship Id="rId53" Type="http://schemas.openxmlformats.org/officeDocument/2006/relationships/customXml" Target="ink/ink19.xml"/><Relationship Id="rId74" Type="http://schemas.openxmlformats.org/officeDocument/2006/relationships/customXml" Target="ink/ink26.xml"/><Relationship Id="rId128" Type="http://schemas.openxmlformats.org/officeDocument/2006/relationships/customXml" Target="ink/ink47.xml"/><Relationship Id="rId149" Type="http://schemas.openxmlformats.org/officeDocument/2006/relationships/image" Target="media/image71.png"/><Relationship Id="rId314" Type="http://schemas.openxmlformats.org/officeDocument/2006/relationships/customXml" Target="ink/ink126.xml"/><Relationship Id="rId335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8.bin"/><Relationship Id="rId160" Type="http://schemas.openxmlformats.org/officeDocument/2006/relationships/image" Target="media/image76.png"/><Relationship Id="rId181" Type="http://schemas.openxmlformats.org/officeDocument/2006/relationships/customXml" Target="ink/ink73.xml"/><Relationship Id="rId216" Type="http://schemas.openxmlformats.org/officeDocument/2006/relationships/customXml" Target="ink/ink87.xml"/><Relationship Id="rId237" Type="http://schemas.openxmlformats.org/officeDocument/2006/relationships/image" Target="media/image114.png"/><Relationship Id="rId258" Type="http://schemas.openxmlformats.org/officeDocument/2006/relationships/image" Target="media/image125.wmf"/><Relationship Id="rId279" Type="http://schemas.openxmlformats.org/officeDocument/2006/relationships/image" Target="media/image135.png"/><Relationship Id="rId22" Type="http://schemas.openxmlformats.org/officeDocument/2006/relationships/image" Target="media/image8.wmf"/><Relationship Id="rId43" Type="http://schemas.openxmlformats.org/officeDocument/2006/relationships/image" Target="media/image18.png"/><Relationship Id="rId64" Type="http://schemas.openxmlformats.org/officeDocument/2006/relationships/image" Target="media/image30.emf"/><Relationship Id="rId118" Type="http://schemas.openxmlformats.org/officeDocument/2006/relationships/customXml" Target="ink/ink42.xml"/><Relationship Id="rId139" Type="http://schemas.openxmlformats.org/officeDocument/2006/relationships/image" Target="media/image66.png"/><Relationship Id="rId290" Type="http://schemas.openxmlformats.org/officeDocument/2006/relationships/customXml" Target="ink/ink114.xml"/><Relationship Id="rId304" Type="http://schemas.openxmlformats.org/officeDocument/2006/relationships/customXml" Target="ink/ink121.xml"/><Relationship Id="rId325" Type="http://schemas.openxmlformats.org/officeDocument/2006/relationships/image" Target="media/image158.png"/><Relationship Id="rId85" Type="http://schemas.openxmlformats.org/officeDocument/2006/relationships/image" Target="media/image41.png"/><Relationship Id="rId150" Type="http://schemas.openxmlformats.org/officeDocument/2006/relationships/customXml" Target="ink/ink58.xml"/><Relationship Id="rId171" Type="http://schemas.openxmlformats.org/officeDocument/2006/relationships/image" Target="media/image82.wmf"/><Relationship Id="rId192" Type="http://schemas.openxmlformats.org/officeDocument/2006/relationships/customXml" Target="ink/ink77.xml"/><Relationship Id="rId206" Type="http://schemas.openxmlformats.org/officeDocument/2006/relationships/image" Target="media/image99.wmf"/><Relationship Id="rId227" Type="http://schemas.openxmlformats.org/officeDocument/2006/relationships/oleObject" Target="embeddings/oleObject21.bin"/><Relationship Id="rId248" Type="http://schemas.openxmlformats.org/officeDocument/2006/relationships/image" Target="media/image120.wmf"/><Relationship Id="rId269" Type="http://schemas.openxmlformats.org/officeDocument/2006/relationships/image" Target="media/image130.png"/><Relationship Id="rId12" Type="http://schemas.openxmlformats.org/officeDocument/2006/relationships/customXml" Target="ink/ink3.xml"/><Relationship Id="rId33" Type="http://schemas.openxmlformats.org/officeDocument/2006/relationships/image" Target="media/image13.png"/><Relationship Id="rId108" Type="http://schemas.openxmlformats.org/officeDocument/2006/relationships/customXml" Target="ink/ink37.xml"/><Relationship Id="rId129" Type="http://schemas.openxmlformats.org/officeDocument/2006/relationships/image" Target="media/image61.png"/><Relationship Id="rId280" Type="http://schemas.openxmlformats.org/officeDocument/2006/relationships/customXml" Target="ink/ink109.xml"/><Relationship Id="rId315" Type="http://schemas.openxmlformats.org/officeDocument/2006/relationships/image" Target="media/image153.png"/><Relationship Id="rId336" Type="http://schemas.openxmlformats.org/officeDocument/2006/relationships/image" Target="media/image164.wmf"/><Relationship Id="rId54" Type="http://schemas.openxmlformats.org/officeDocument/2006/relationships/image" Target="media/image24.png"/><Relationship Id="rId75" Type="http://schemas.openxmlformats.org/officeDocument/2006/relationships/image" Target="media/image36.png"/><Relationship Id="rId96" Type="http://schemas.openxmlformats.org/officeDocument/2006/relationships/image" Target="media/image46.wmf"/><Relationship Id="rId140" Type="http://schemas.openxmlformats.org/officeDocument/2006/relationships/customXml" Target="ink/ink53.xml"/><Relationship Id="rId161" Type="http://schemas.openxmlformats.org/officeDocument/2006/relationships/customXml" Target="ink/ink64.xml"/><Relationship Id="rId182" Type="http://schemas.openxmlformats.org/officeDocument/2006/relationships/image" Target="media/image87.png"/><Relationship Id="rId217" Type="http://schemas.openxmlformats.org/officeDocument/2006/relationships/image" Target="media/image104.png"/><Relationship Id="rId6" Type="http://schemas.openxmlformats.org/officeDocument/2006/relationships/footnotes" Target="footnotes.xml"/><Relationship Id="rId238" Type="http://schemas.openxmlformats.org/officeDocument/2006/relationships/customXml" Target="ink/ink96.xml"/><Relationship Id="rId259" Type="http://schemas.openxmlformats.org/officeDocument/2006/relationships/oleObject" Target="embeddings/oleObject27.bin"/><Relationship Id="rId23" Type="http://schemas.openxmlformats.org/officeDocument/2006/relationships/oleObject" Target="embeddings/oleObject3.bin"/><Relationship Id="rId119" Type="http://schemas.openxmlformats.org/officeDocument/2006/relationships/image" Target="media/image56.png"/><Relationship Id="rId270" Type="http://schemas.openxmlformats.org/officeDocument/2006/relationships/customXml" Target="ink/ink104.xml"/><Relationship Id="rId291" Type="http://schemas.openxmlformats.org/officeDocument/2006/relationships/image" Target="media/image141.png"/><Relationship Id="rId305" Type="http://schemas.openxmlformats.org/officeDocument/2006/relationships/image" Target="media/image148.png"/><Relationship Id="rId326" Type="http://schemas.openxmlformats.org/officeDocument/2006/relationships/customXml" Target="ink/ink132.xml"/><Relationship Id="rId44" Type="http://schemas.openxmlformats.org/officeDocument/2006/relationships/customXml" Target="ink/ink15.xml"/><Relationship Id="rId65" Type="http://schemas.openxmlformats.org/officeDocument/2006/relationships/customXml" Target="ink/ink24.xml"/><Relationship Id="rId86" Type="http://schemas.openxmlformats.org/officeDocument/2006/relationships/customXml" Target="ink/ink32.xml"/><Relationship Id="rId130" Type="http://schemas.openxmlformats.org/officeDocument/2006/relationships/customXml" Target="ink/ink48.xml"/><Relationship Id="rId151" Type="http://schemas.openxmlformats.org/officeDocument/2006/relationships/customXml" Target="ink/ink59.xml"/><Relationship Id="rId172" Type="http://schemas.openxmlformats.org/officeDocument/2006/relationships/oleObject" Target="embeddings/oleObject15.bin"/><Relationship Id="rId193" Type="http://schemas.openxmlformats.org/officeDocument/2006/relationships/image" Target="media/image92.png"/><Relationship Id="rId207" Type="http://schemas.openxmlformats.org/officeDocument/2006/relationships/oleObject" Target="embeddings/oleObject19.bin"/><Relationship Id="rId228" Type="http://schemas.openxmlformats.org/officeDocument/2006/relationships/customXml" Target="ink/ink91.xml"/><Relationship Id="rId249" Type="http://schemas.openxmlformats.org/officeDocument/2006/relationships/oleObject" Target="embeddings/oleObject24.bin"/><Relationship Id="rId13" Type="http://schemas.openxmlformats.org/officeDocument/2006/relationships/image" Target="media/image3.png"/><Relationship Id="rId109" Type="http://schemas.openxmlformats.org/officeDocument/2006/relationships/image" Target="media/image51.png"/><Relationship Id="rId260" Type="http://schemas.openxmlformats.org/officeDocument/2006/relationships/image" Target="media/image126.wmf"/><Relationship Id="rId281" Type="http://schemas.openxmlformats.org/officeDocument/2006/relationships/image" Target="media/image136.png"/><Relationship Id="rId316" Type="http://schemas.openxmlformats.org/officeDocument/2006/relationships/customXml" Target="ink/ink127.xml"/><Relationship Id="rId337" Type="http://schemas.openxmlformats.org/officeDocument/2006/relationships/oleObject" Target="embeddings/oleObject33.bin"/><Relationship Id="rId34" Type="http://schemas.openxmlformats.org/officeDocument/2006/relationships/customXml" Target="ink/ink10.xml"/><Relationship Id="rId55" Type="http://schemas.openxmlformats.org/officeDocument/2006/relationships/customXml" Target="ink/ink20.xml"/><Relationship Id="rId76" Type="http://schemas.openxmlformats.org/officeDocument/2006/relationships/customXml" Target="ink/ink27.xml"/><Relationship Id="rId97" Type="http://schemas.openxmlformats.org/officeDocument/2006/relationships/oleObject" Target="embeddings/oleObject9.bin"/><Relationship Id="rId120" Type="http://schemas.openxmlformats.org/officeDocument/2006/relationships/customXml" Target="ink/ink43.xml"/><Relationship Id="rId141" Type="http://schemas.openxmlformats.org/officeDocument/2006/relationships/image" Target="media/image67.png"/><Relationship Id="rId7" Type="http://schemas.openxmlformats.org/officeDocument/2006/relationships/endnotes" Target="endnotes.xml"/><Relationship Id="rId162" Type="http://schemas.openxmlformats.org/officeDocument/2006/relationships/image" Target="media/image77.png"/><Relationship Id="rId183" Type="http://schemas.openxmlformats.org/officeDocument/2006/relationships/customXml" Target="ink/ink74.xml"/><Relationship Id="rId218" Type="http://schemas.openxmlformats.org/officeDocument/2006/relationships/customXml" Target="ink/ink88.xml"/><Relationship Id="rId239" Type="http://schemas.openxmlformats.org/officeDocument/2006/relationships/image" Target="media/image115.png"/><Relationship Id="rId250" Type="http://schemas.openxmlformats.org/officeDocument/2006/relationships/customXml" Target="ink/ink99.xml"/><Relationship Id="rId271" Type="http://schemas.openxmlformats.org/officeDocument/2006/relationships/image" Target="media/image131.png"/><Relationship Id="rId292" Type="http://schemas.openxmlformats.org/officeDocument/2006/relationships/customXml" Target="ink/ink115.xml"/><Relationship Id="rId306" Type="http://schemas.openxmlformats.org/officeDocument/2006/relationships/customXml" Target="ink/ink122.xml"/><Relationship Id="rId24" Type="http://schemas.openxmlformats.org/officeDocument/2006/relationships/image" Target="media/image9.wmf"/><Relationship Id="rId45" Type="http://schemas.openxmlformats.org/officeDocument/2006/relationships/image" Target="media/image19.png"/><Relationship Id="rId66" Type="http://schemas.openxmlformats.org/officeDocument/2006/relationships/customXml" Target="ink/ink25.xml"/><Relationship Id="rId87" Type="http://schemas.openxmlformats.org/officeDocument/2006/relationships/image" Target="media/image42.png"/><Relationship Id="rId110" Type="http://schemas.openxmlformats.org/officeDocument/2006/relationships/customXml" Target="ink/ink38.xml"/><Relationship Id="rId131" Type="http://schemas.openxmlformats.org/officeDocument/2006/relationships/image" Target="media/image62.png"/><Relationship Id="rId327" Type="http://schemas.openxmlformats.org/officeDocument/2006/relationships/image" Target="media/image159.png"/><Relationship Id="rId152" Type="http://schemas.openxmlformats.org/officeDocument/2006/relationships/image" Target="media/image72.png"/><Relationship Id="rId173" Type="http://schemas.openxmlformats.org/officeDocument/2006/relationships/customXml" Target="ink/ink69.xml"/><Relationship Id="rId194" Type="http://schemas.openxmlformats.org/officeDocument/2006/relationships/customXml" Target="ink/ink78.xml"/><Relationship Id="rId208" Type="http://schemas.openxmlformats.org/officeDocument/2006/relationships/customXml" Target="ink/ink83.xml"/><Relationship Id="rId229" Type="http://schemas.openxmlformats.org/officeDocument/2006/relationships/image" Target="media/image110.png"/><Relationship Id="rId240" Type="http://schemas.openxmlformats.org/officeDocument/2006/relationships/image" Target="media/image116.wmf"/><Relationship Id="rId261" Type="http://schemas.openxmlformats.org/officeDocument/2006/relationships/oleObject" Target="embeddings/oleObject28.bin"/><Relationship Id="rId14" Type="http://schemas.openxmlformats.org/officeDocument/2006/relationships/customXml" Target="ink/ink4.xml"/><Relationship Id="rId35" Type="http://schemas.openxmlformats.org/officeDocument/2006/relationships/image" Target="media/image14.png"/><Relationship Id="rId56" Type="http://schemas.openxmlformats.org/officeDocument/2006/relationships/image" Target="media/image25.png"/><Relationship Id="rId77" Type="http://schemas.openxmlformats.org/officeDocument/2006/relationships/image" Target="media/image37.png"/><Relationship Id="rId100" Type="http://schemas.openxmlformats.org/officeDocument/2006/relationships/image" Target="media/image48.wmf"/><Relationship Id="rId282" Type="http://schemas.openxmlformats.org/officeDocument/2006/relationships/customXml" Target="ink/ink110.xml"/><Relationship Id="rId317" Type="http://schemas.openxmlformats.org/officeDocument/2006/relationships/image" Target="media/image154.png"/><Relationship Id="rId338" Type="http://schemas.openxmlformats.org/officeDocument/2006/relationships/image" Target="media/image165.wmf"/><Relationship Id="rId8" Type="http://schemas.openxmlformats.org/officeDocument/2006/relationships/customXml" Target="ink/ink1.xml"/><Relationship Id="rId98" Type="http://schemas.openxmlformats.org/officeDocument/2006/relationships/image" Target="media/image47.wmf"/><Relationship Id="rId121" Type="http://schemas.openxmlformats.org/officeDocument/2006/relationships/image" Target="media/image57.png"/><Relationship Id="rId142" Type="http://schemas.openxmlformats.org/officeDocument/2006/relationships/customXml" Target="ink/ink54.xml"/><Relationship Id="rId163" Type="http://schemas.openxmlformats.org/officeDocument/2006/relationships/customXml" Target="ink/ink65.xml"/><Relationship Id="rId184" Type="http://schemas.openxmlformats.org/officeDocument/2006/relationships/image" Target="media/image88.png"/><Relationship Id="rId219" Type="http://schemas.openxmlformats.org/officeDocument/2006/relationships/image" Target="media/image105.png"/><Relationship Id="rId230" Type="http://schemas.openxmlformats.org/officeDocument/2006/relationships/customXml" Target="ink/ink92.xml"/><Relationship Id="rId251" Type="http://schemas.openxmlformats.org/officeDocument/2006/relationships/image" Target="media/image121.png"/><Relationship Id="rId25" Type="http://schemas.openxmlformats.org/officeDocument/2006/relationships/oleObject" Target="embeddings/oleObject4.bin"/><Relationship Id="rId46" Type="http://schemas.openxmlformats.org/officeDocument/2006/relationships/customXml" Target="ink/ink16.xml"/><Relationship Id="rId67" Type="http://schemas.openxmlformats.org/officeDocument/2006/relationships/image" Target="media/image31.png"/><Relationship Id="rId116" Type="http://schemas.openxmlformats.org/officeDocument/2006/relationships/customXml" Target="ink/ink41.xml"/><Relationship Id="rId137" Type="http://schemas.openxmlformats.org/officeDocument/2006/relationships/image" Target="media/image65.png"/><Relationship Id="rId158" Type="http://schemas.openxmlformats.org/officeDocument/2006/relationships/image" Target="media/image75.png"/><Relationship Id="rId272" Type="http://schemas.openxmlformats.org/officeDocument/2006/relationships/customXml" Target="ink/ink105.xml"/><Relationship Id="rId293" Type="http://schemas.openxmlformats.org/officeDocument/2006/relationships/image" Target="media/image142.png"/><Relationship Id="rId302" Type="http://schemas.openxmlformats.org/officeDocument/2006/relationships/customXml" Target="ink/ink120.xml"/><Relationship Id="rId307" Type="http://schemas.openxmlformats.org/officeDocument/2006/relationships/image" Target="media/image149.png"/><Relationship Id="rId323" Type="http://schemas.openxmlformats.org/officeDocument/2006/relationships/image" Target="media/image157.png"/><Relationship Id="rId328" Type="http://schemas.openxmlformats.org/officeDocument/2006/relationships/customXml" Target="ink/ink133.xml"/><Relationship Id="rId34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62" Type="http://schemas.openxmlformats.org/officeDocument/2006/relationships/customXml" Target="ink/ink23.xml"/><Relationship Id="rId83" Type="http://schemas.openxmlformats.org/officeDocument/2006/relationships/image" Target="media/image40.png"/><Relationship Id="rId88" Type="http://schemas.openxmlformats.org/officeDocument/2006/relationships/customXml" Target="ink/ink33.xml"/><Relationship Id="rId111" Type="http://schemas.openxmlformats.org/officeDocument/2006/relationships/image" Target="media/image52.png"/><Relationship Id="rId132" Type="http://schemas.openxmlformats.org/officeDocument/2006/relationships/customXml" Target="ink/ink49.xml"/><Relationship Id="rId153" Type="http://schemas.openxmlformats.org/officeDocument/2006/relationships/customXml" Target="ink/ink60.xml"/><Relationship Id="rId174" Type="http://schemas.openxmlformats.org/officeDocument/2006/relationships/image" Target="media/image83.png"/><Relationship Id="rId179" Type="http://schemas.openxmlformats.org/officeDocument/2006/relationships/customXml" Target="ink/ink72.xml"/><Relationship Id="rId195" Type="http://schemas.openxmlformats.org/officeDocument/2006/relationships/image" Target="media/image93.png"/><Relationship Id="rId209" Type="http://schemas.openxmlformats.org/officeDocument/2006/relationships/image" Target="media/image100.png"/><Relationship Id="rId190" Type="http://schemas.openxmlformats.org/officeDocument/2006/relationships/customXml" Target="ink/ink76.xml"/><Relationship Id="rId204" Type="http://schemas.openxmlformats.org/officeDocument/2006/relationships/image" Target="media/image98.wmf"/><Relationship Id="rId220" Type="http://schemas.openxmlformats.org/officeDocument/2006/relationships/customXml" Target="ink/ink89.xml"/><Relationship Id="rId225" Type="http://schemas.openxmlformats.org/officeDocument/2006/relationships/oleObject" Target="embeddings/oleObject20.bin"/><Relationship Id="rId241" Type="http://schemas.openxmlformats.org/officeDocument/2006/relationships/oleObject" Target="embeddings/oleObject22.bin"/><Relationship Id="rId246" Type="http://schemas.openxmlformats.org/officeDocument/2006/relationships/customXml" Target="ink/ink98.xml"/><Relationship Id="rId267" Type="http://schemas.openxmlformats.org/officeDocument/2006/relationships/image" Target="media/image129.png"/><Relationship Id="rId288" Type="http://schemas.openxmlformats.org/officeDocument/2006/relationships/customXml" Target="ink/ink113.xml"/><Relationship Id="rId15" Type="http://schemas.openxmlformats.org/officeDocument/2006/relationships/image" Target="media/image4.png"/><Relationship Id="rId36" Type="http://schemas.openxmlformats.org/officeDocument/2006/relationships/customXml" Target="ink/ink11.xml"/><Relationship Id="rId57" Type="http://schemas.openxmlformats.org/officeDocument/2006/relationships/image" Target="media/image26.emf"/><Relationship Id="rId106" Type="http://schemas.openxmlformats.org/officeDocument/2006/relationships/customXml" Target="ink/ink36.xml"/><Relationship Id="rId127" Type="http://schemas.openxmlformats.org/officeDocument/2006/relationships/image" Target="media/image60.png"/><Relationship Id="rId262" Type="http://schemas.openxmlformats.org/officeDocument/2006/relationships/image" Target="media/image127.wmf"/><Relationship Id="rId283" Type="http://schemas.openxmlformats.org/officeDocument/2006/relationships/image" Target="media/image137.png"/><Relationship Id="rId313" Type="http://schemas.openxmlformats.org/officeDocument/2006/relationships/image" Target="media/image152.png"/><Relationship Id="rId318" Type="http://schemas.openxmlformats.org/officeDocument/2006/relationships/customXml" Target="ink/ink128.xml"/><Relationship Id="rId339" Type="http://schemas.openxmlformats.org/officeDocument/2006/relationships/oleObject" Target="embeddings/oleObject34.bin"/><Relationship Id="rId10" Type="http://schemas.openxmlformats.org/officeDocument/2006/relationships/customXml" Target="ink/ink2.xml"/><Relationship Id="rId31" Type="http://schemas.openxmlformats.org/officeDocument/2006/relationships/image" Target="media/image12.png"/><Relationship Id="rId52" Type="http://schemas.openxmlformats.org/officeDocument/2006/relationships/image" Target="media/image23.png"/><Relationship Id="rId73" Type="http://schemas.openxmlformats.org/officeDocument/2006/relationships/oleObject" Target="embeddings/oleObject6.bin"/><Relationship Id="rId78" Type="http://schemas.openxmlformats.org/officeDocument/2006/relationships/customXml" Target="ink/ink28.xml"/><Relationship Id="rId94" Type="http://schemas.openxmlformats.org/officeDocument/2006/relationships/image" Target="media/image45.wmf"/><Relationship Id="rId99" Type="http://schemas.openxmlformats.org/officeDocument/2006/relationships/oleObject" Target="embeddings/oleObject10.bin"/><Relationship Id="rId101" Type="http://schemas.openxmlformats.org/officeDocument/2006/relationships/oleObject" Target="embeddings/oleObject11.bin"/><Relationship Id="rId122" Type="http://schemas.openxmlformats.org/officeDocument/2006/relationships/customXml" Target="ink/ink44.xml"/><Relationship Id="rId143" Type="http://schemas.openxmlformats.org/officeDocument/2006/relationships/image" Target="media/image68.png"/><Relationship Id="rId148" Type="http://schemas.openxmlformats.org/officeDocument/2006/relationships/customXml" Target="ink/ink57.xml"/><Relationship Id="rId164" Type="http://schemas.openxmlformats.org/officeDocument/2006/relationships/image" Target="media/image78.png"/><Relationship Id="rId169" Type="http://schemas.openxmlformats.org/officeDocument/2006/relationships/customXml" Target="ink/ink68.xml"/><Relationship Id="rId185" Type="http://schemas.openxmlformats.org/officeDocument/2006/relationships/customXml" Target="ink/ink75.xml"/><Relationship Id="rId334" Type="http://schemas.openxmlformats.org/officeDocument/2006/relationships/image" Target="media/image163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image" Target="media/image86.png"/><Relationship Id="rId210" Type="http://schemas.openxmlformats.org/officeDocument/2006/relationships/customXml" Target="ink/ink84.xml"/><Relationship Id="rId215" Type="http://schemas.openxmlformats.org/officeDocument/2006/relationships/image" Target="media/image103.png"/><Relationship Id="rId236" Type="http://schemas.openxmlformats.org/officeDocument/2006/relationships/customXml" Target="ink/ink95.xml"/><Relationship Id="rId257" Type="http://schemas.openxmlformats.org/officeDocument/2006/relationships/image" Target="media/image124.png"/><Relationship Id="rId278" Type="http://schemas.openxmlformats.org/officeDocument/2006/relationships/customXml" Target="ink/ink108.xml"/><Relationship Id="rId26" Type="http://schemas.openxmlformats.org/officeDocument/2006/relationships/customXml" Target="ink/ink6.xml"/><Relationship Id="rId231" Type="http://schemas.openxmlformats.org/officeDocument/2006/relationships/image" Target="media/image111.png"/><Relationship Id="rId252" Type="http://schemas.openxmlformats.org/officeDocument/2006/relationships/image" Target="media/image122.wmf"/><Relationship Id="rId273" Type="http://schemas.openxmlformats.org/officeDocument/2006/relationships/image" Target="media/image132.png"/><Relationship Id="rId294" Type="http://schemas.openxmlformats.org/officeDocument/2006/relationships/customXml" Target="ink/ink116.xml"/><Relationship Id="rId308" Type="http://schemas.openxmlformats.org/officeDocument/2006/relationships/customXml" Target="ink/ink123.xml"/><Relationship Id="rId329" Type="http://schemas.openxmlformats.org/officeDocument/2006/relationships/image" Target="media/image160.png"/><Relationship Id="rId47" Type="http://schemas.openxmlformats.org/officeDocument/2006/relationships/image" Target="media/image20.png"/><Relationship Id="rId68" Type="http://schemas.openxmlformats.org/officeDocument/2006/relationships/image" Target="media/image32.emf"/><Relationship Id="rId89" Type="http://schemas.openxmlformats.org/officeDocument/2006/relationships/image" Target="media/image43.png"/><Relationship Id="rId112" Type="http://schemas.openxmlformats.org/officeDocument/2006/relationships/customXml" Target="ink/ink39.xml"/><Relationship Id="rId133" Type="http://schemas.openxmlformats.org/officeDocument/2006/relationships/image" Target="media/image63.png"/><Relationship Id="rId154" Type="http://schemas.openxmlformats.org/officeDocument/2006/relationships/image" Target="media/image73.png"/><Relationship Id="rId175" Type="http://schemas.openxmlformats.org/officeDocument/2006/relationships/customXml" Target="ink/ink70.xml"/><Relationship Id="rId340" Type="http://schemas.openxmlformats.org/officeDocument/2006/relationships/image" Target="media/image166.wmf"/><Relationship Id="rId196" Type="http://schemas.openxmlformats.org/officeDocument/2006/relationships/customXml" Target="ink/ink79.xml"/><Relationship Id="rId200" Type="http://schemas.openxmlformats.org/officeDocument/2006/relationships/customXml" Target="ink/ink81.xml"/><Relationship Id="rId16" Type="http://schemas.openxmlformats.org/officeDocument/2006/relationships/customXml" Target="ink/ink5.xml"/><Relationship Id="rId221" Type="http://schemas.openxmlformats.org/officeDocument/2006/relationships/image" Target="media/image106.png"/><Relationship Id="rId242" Type="http://schemas.openxmlformats.org/officeDocument/2006/relationships/customXml" Target="ink/ink97.xml"/><Relationship Id="rId263" Type="http://schemas.openxmlformats.org/officeDocument/2006/relationships/oleObject" Target="embeddings/oleObject29.bin"/><Relationship Id="rId284" Type="http://schemas.openxmlformats.org/officeDocument/2006/relationships/customXml" Target="ink/ink111.xml"/><Relationship Id="rId319" Type="http://schemas.openxmlformats.org/officeDocument/2006/relationships/image" Target="media/image155.png"/><Relationship Id="rId37" Type="http://schemas.openxmlformats.org/officeDocument/2006/relationships/image" Target="media/image15.png"/><Relationship Id="rId58" Type="http://schemas.openxmlformats.org/officeDocument/2006/relationships/customXml" Target="ink/ink21.xml"/><Relationship Id="rId79" Type="http://schemas.openxmlformats.org/officeDocument/2006/relationships/image" Target="media/image38.png"/><Relationship Id="rId102" Type="http://schemas.openxmlformats.org/officeDocument/2006/relationships/image" Target="media/image49.wmf"/><Relationship Id="rId123" Type="http://schemas.openxmlformats.org/officeDocument/2006/relationships/image" Target="media/image58.png"/><Relationship Id="rId144" Type="http://schemas.openxmlformats.org/officeDocument/2006/relationships/customXml" Target="ink/ink55.xml"/><Relationship Id="rId330" Type="http://schemas.openxmlformats.org/officeDocument/2006/relationships/image" Target="media/image161.wmf"/><Relationship Id="rId90" Type="http://schemas.openxmlformats.org/officeDocument/2006/relationships/customXml" Target="ink/ink34.xml"/><Relationship Id="rId165" Type="http://schemas.openxmlformats.org/officeDocument/2006/relationships/customXml" Target="ink/ink66.xml"/><Relationship Id="rId186" Type="http://schemas.openxmlformats.org/officeDocument/2006/relationships/image" Target="media/image89.wmf"/><Relationship Id="rId211" Type="http://schemas.openxmlformats.org/officeDocument/2006/relationships/image" Target="media/image101.png"/><Relationship Id="rId232" Type="http://schemas.openxmlformats.org/officeDocument/2006/relationships/customXml" Target="ink/ink93.xml"/><Relationship Id="rId253" Type="http://schemas.openxmlformats.org/officeDocument/2006/relationships/oleObject" Target="embeddings/oleObject25.bin"/><Relationship Id="rId274" Type="http://schemas.openxmlformats.org/officeDocument/2006/relationships/customXml" Target="ink/ink106.xml"/><Relationship Id="rId295" Type="http://schemas.openxmlformats.org/officeDocument/2006/relationships/image" Target="media/image143.png"/><Relationship Id="rId309" Type="http://schemas.openxmlformats.org/officeDocument/2006/relationships/image" Target="media/image150.png"/><Relationship Id="rId27" Type="http://schemas.openxmlformats.org/officeDocument/2006/relationships/image" Target="media/image10.png"/><Relationship Id="rId48" Type="http://schemas.openxmlformats.org/officeDocument/2006/relationships/image" Target="media/image21.emf"/><Relationship Id="rId69" Type="http://schemas.openxmlformats.org/officeDocument/2006/relationships/image" Target="media/image33.emf"/><Relationship Id="rId113" Type="http://schemas.openxmlformats.org/officeDocument/2006/relationships/image" Target="media/image53.png"/><Relationship Id="rId134" Type="http://schemas.openxmlformats.org/officeDocument/2006/relationships/customXml" Target="ink/ink50.xml"/><Relationship Id="rId320" Type="http://schemas.openxmlformats.org/officeDocument/2006/relationships/customXml" Target="ink/ink129.xml"/><Relationship Id="rId80" Type="http://schemas.openxmlformats.org/officeDocument/2006/relationships/customXml" Target="ink/ink29.xml"/><Relationship Id="rId155" Type="http://schemas.openxmlformats.org/officeDocument/2006/relationships/customXml" Target="ink/ink61.xml"/><Relationship Id="rId176" Type="http://schemas.openxmlformats.org/officeDocument/2006/relationships/image" Target="media/image84.png"/><Relationship Id="rId197" Type="http://schemas.openxmlformats.org/officeDocument/2006/relationships/image" Target="media/image94.png"/><Relationship Id="rId341" Type="http://schemas.openxmlformats.org/officeDocument/2006/relationships/oleObject" Target="embeddings/oleObject35.bin"/><Relationship Id="rId201" Type="http://schemas.openxmlformats.org/officeDocument/2006/relationships/image" Target="media/image96.png"/><Relationship Id="rId222" Type="http://schemas.openxmlformats.org/officeDocument/2006/relationships/customXml" Target="ink/ink90.xml"/><Relationship Id="rId243" Type="http://schemas.openxmlformats.org/officeDocument/2006/relationships/image" Target="media/image117.png"/><Relationship Id="rId264" Type="http://schemas.openxmlformats.org/officeDocument/2006/relationships/customXml" Target="ink/ink101.xml"/><Relationship Id="rId285" Type="http://schemas.openxmlformats.org/officeDocument/2006/relationships/image" Target="media/image138.png"/><Relationship Id="rId17" Type="http://schemas.openxmlformats.org/officeDocument/2006/relationships/image" Target="media/image5.png"/><Relationship Id="rId38" Type="http://schemas.openxmlformats.org/officeDocument/2006/relationships/customXml" Target="ink/ink12.xml"/><Relationship Id="rId59" Type="http://schemas.openxmlformats.org/officeDocument/2006/relationships/image" Target="media/image27.png"/><Relationship Id="rId103" Type="http://schemas.openxmlformats.org/officeDocument/2006/relationships/oleObject" Target="embeddings/oleObject12.bin"/><Relationship Id="rId124" Type="http://schemas.openxmlformats.org/officeDocument/2006/relationships/customXml" Target="ink/ink45.xml"/><Relationship Id="rId310" Type="http://schemas.openxmlformats.org/officeDocument/2006/relationships/customXml" Target="ink/ink124.xml"/><Relationship Id="rId70" Type="http://schemas.openxmlformats.org/officeDocument/2006/relationships/image" Target="media/image34.wmf"/><Relationship Id="rId91" Type="http://schemas.openxmlformats.org/officeDocument/2006/relationships/image" Target="media/image44.png"/><Relationship Id="rId145" Type="http://schemas.openxmlformats.org/officeDocument/2006/relationships/image" Target="media/image69.png"/><Relationship Id="rId166" Type="http://schemas.openxmlformats.org/officeDocument/2006/relationships/image" Target="media/image79.png"/><Relationship Id="rId187" Type="http://schemas.openxmlformats.org/officeDocument/2006/relationships/oleObject" Target="embeddings/oleObject16.bin"/><Relationship Id="rId33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212" Type="http://schemas.openxmlformats.org/officeDocument/2006/relationships/customXml" Target="ink/ink85.xml"/><Relationship Id="rId233" Type="http://schemas.openxmlformats.org/officeDocument/2006/relationships/image" Target="media/image112.png"/><Relationship Id="rId254" Type="http://schemas.openxmlformats.org/officeDocument/2006/relationships/image" Target="media/image123.wmf"/><Relationship Id="rId28" Type="http://schemas.openxmlformats.org/officeDocument/2006/relationships/customXml" Target="ink/ink7.xml"/><Relationship Id="rId49" Type="http://schemas.openxmlformats.org/officeDocument/2006/relationships/customXml" Target="ink/ink17.xml"/><Relationship Id="rId114" Type="http://schemas.openxmlformats.org/officeDocument/2006/relationships/customXml" Target="ink/ink40.xml"/><Relationship Id="rId275" Type="http://schemas.openxmlformats.org/officeDocument/2006/relationships/image" Target="media/image133.png"/><Relationship Id="rId296" Type="http://schemas.openxmlformats.org/officeDocument/2006/relationships/customXml" Target="ink/ink117.xml"/><Relationship Id="rId300" Type="http://schemas.openxmlformats.org/officeDocument/2006/relationships/customXml" Target="ink/ink119.xml"/><Relationship Id="rId60" Type="http://schemas.openxmlformats.org/officeDocument/2006/relationships/customXml" Target="ink/ink22.xml"/><Relationship Id="rId81" Type="http://schemas.openxmlformats.org/officeDocument/2006/relationships/image" Target="media/image39.png"/><Relationship Id="rId135" Type="http://schemas.openxmlformats.org/officeDocument/2006/relationships/image" Target="media/image64.png"/><Relationship Id="rId156" Type="http://schemas.openxmlformats.org/officeDocument/2006/relationships/image" Target="media/image74.png"/><Relationship Id="rId177" Type="http://schemas.openxmlformats.org/officeDocument/2006/relationships/customXml" Target="ink/ink71.xml"/><Relationship Id="rId198" Type="http://schemas.openxmlformats.org/officeDocument/2006/relationships/customXml" Target="ink/ink80.xml"/><Relationship Id="rId321" Type="http://schemas.openxmlformats.org/officeDocument/2006/relationships/image" Target="media/image156.png"/><Relationship Id="rId342" Type="http://schemas.openxmlformats.org/officeDocument/2006/relationships/header" Target="header1.xml"/><Relationship Id="rId202" Type="http://schemas.openxmlformats.org/officeDocument/2006/relationships/customXml" Target="ink/ink82.xml"/><Relationship Id="rId223" Type="http://schemas.openxmlformats.org/officeDocument/2006/relationships/image" Target="media/image107.png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image" Target="media/image16.png"/><Relationship Id="rId265" Type="http://schemas.openxmlformats.org/officeDocument/2006/relationships/image" Target="media/image128.png"/><Relationship Id="rId286" Type="http://schemas.openxmlformats.org/officeDocument/2006/relationships/customXml" Target="ink/ink112.xml"/><Relationship Id="rId50" Type="http://schemas.openxmlformats.org/officeDocument/2006/relationships/image" Target="media/image22.png"/><Relationship Id="rId104" Type="http://schemas.openxmlformats.org/officeDocument/2006/relationships/oleObject" Target="embeddings/oleObject13.bin"/><Relationship Id="rId125" Type="http://schemas.openxmlformats.org/officeDocument/2006/relationships/image" Target="media/image59.png"/><Relationship Id="rId146" Type="http://schemas.openxmlformats.org/officeDocument/2006/relationships/customXml" Target="ink/ink56.xml"/><Relationship Id="rId167" Type="http://schemas.openxmlformats.org/officeDocument/2006/relationships/customXml" Target="ink/ink67.xml"/><Relationship Id="rId188" Type="http://schemas.openxmlformats.org/officeDocument/2006/relationships/image" Target="media/image90.wmf"/><Relationship Id="rId311" Type="http://schemas.openxmlformats.org/officeDocument/2006/relationships/image" Target="media/image151.png"/><Relationship Id="rId332" Type="http://schemas.openxmlformats.org/officeDocument/2006/relationships/image" Target="media/image162.wmf"/><Relationship Id="rId71" Type="http://schemas.openxmlformats.org/officeDocument/2006/relationships/oleObject" Target="embeddings/oleObject5.bin"/><Relationship Id="rId92" Type="http://schemas.openxmlformats.org/officeDocument/2006/relationships/customXml" Target="ink/ink35.xml"/><Relationship Id="rId213" Type="http://schemas.openxmlformats.org/officeDocument/2006/relationships/image" Target="media/image102.png"/><Relationship Id="rId234" Type="http://schemas.openxmlformats.org/officeDocument/2006/relationships/customXml" Target="ink/ink94.xml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oleObject" Target="embeddings/oleObject26.bin"/><Relationship Id="rId276" Type="http://schemas.openxmlformats.org/officeDocument/2006/relationships/customXml" Target="ink/ink107.xml"/><Relationship Id="rId297" Type="http://schemas.openxmlformats.org/officeDocument/2006/relationships/image" Target="media/image144.png"/><Relationship Id="rId40" Type="http://schemas.openxmlformats.org/officeDocument/2006/relationships/customXml" Target="ink/ink13.xml"/><Relationship Id="rId115" Type="http://schemas.openxmlformats.org/officeDocument/2006/relationships/image" Target="media/image54.png"/><Relationship Id="rId136" Type="http://schemas.openxmlformats.org/officeDocument/2006/relationships/customXml" Target="ink/ink51.xml"/><Relationship Id="rId157" Type="http://schemas.openxmlformats.org/officeDocument/2006/relationships/customXml" Target="ink/ink62.xml"/><Relationship Id="rId178" Type="http://schemas.openxmlformats.org/officeDocument/2006/relationships/image" Target="media/image85.png"/><Relationship Id="rId301" Type="http://schemas.openxmlformats.org/officeDocument/2006/relationships/image" Target="media/image146.png"/><Relationship Id="rId322" Type="http://schemas.openxmlformats.org/officeDocument/2006/relationships/customXml" Target="ink/ink130.xml"/><Relationship Id="rId343" Type="http://schemas.openxmlformats.org/officeDocument/2006/relationships/footer" Target="footer1.xml"/><Relationship Id="rId61" Type="http://schemas.openxmlformats.org/officeDocument/2006/relationships/image" Target="media/image28.png"/><Relationship Id="rId82" Type="http://schemas.openxmlformats.org/officeDocument/2006/relationships/customXml" Target="ink/ink30.xml"/><Relationship Id="rId199" Type="http://schemas.openxmlformats.org/officeDocument/2006/relationships/image" Target="media/image95.png"/><Relationship Id="rId203" Type="http://schemas.openxmlformats.org/officeDocument/2006/relationships/image" Target="media/image97.png"/><Relationship Id="rId19" Type="http://schemas.openxmlformats.org/officeDocument/2006/relationships/oleObject" Target="embeddings/oleObject1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23.bin"/><Relationship Id="rId266" Type="http://schemas.openxmlformats.org/officeDocument/2006/relationships/customXml" Target="ink/ink102.xml"/><Relationship Id="rId287" Type="http://schemas.openxmlformats.org/officeDocument/2006/relationships/image" Target="media/image139.png"/><Relationship Id="rId30" Type="http://schemas.openxmlformats.org/officeDocument/2006/relationships/customXml" Target="ink/ink8.xml"/><Relationship Id="rId105" Type="http://schemas.openxmlformats.org/officeDocument/2006/relationships/oleObject" Target="embeddings/oleObject14.bin"/><Relationship Id="rId126" Type="http://schemas.openxmlformats.org/officeDocument/2006/relationships/customXml" Target="ink/ink46.xml"/><Relationship Id="rId147" Type="http://schemas.openxmlformats.org/officeDocument/2006/relationships/image" Target="media/image70.png"/><Relationship Id="rId168" Type="http://schemas.openxmlformats.org/officeDocument/2006/relationships/image" Target="media/image80.png"/><Relationship Id="rId312" Type="http://schemas.openxmlformats.org/officeDocument/2006/relationships/customXml" Target="ink/ink125.xml"/><Relationship Id="rId333" Type="http://schemas.openxmlformats.org/officeDocument/2006/relationships/oleObject" Target="embeddings/oleObject31.bin"/><Relationship Id="rId51" Type="http://schemas.openxmlformats.org/officeDocument/2006/relationships/customXml" Target="ink/ink18.xml"/><Relationship Id="rId72" Type="http://schemas.openxmlformats.org/officeDocument/2006/relationships/image" Target="media/image35.wmf"/><Relationship Id="rId93" Type="http://schemas.openxmlformats.org/officeDocument/2006/relationships/oleObject" Target="embeddings/oleObject7.bin"/><Relationship Id="rId189" Type="http://schemas.openxmlformats.org/officeDocument/2006/relationships/oleObject" Target="embeddings/oleObject17.bin"/><Relationship Id="rId3" Type="http://schemas.openxmlformats.org/officeDocument/2006/relationships/styles" Target="styles.xml"/><Relationship Id="rId214" Type="http://schemas.openxmlformats.org/officeDocument/2006/relationships/customXml" Target="ink/ink86.xml"/><Relationship Id="rId235" Type="http://schemas.openxmlformats.org/officeDocument/2006/relationships/image" Target="media/image113.png"/><Relationship Id="rId256" Type="http://schemas.openxmlformats.org/officeDocument/2006/relationships/customXml" Target="ink/ink100.xml"/><Relationship Id="rId277" Type="http://schemas.openxmlformats.org/officeDocument/2006/relationships/image" Target="media/image134.png"/><Relationship Id="rId298" Type="http://schemas.openxmlformats.org/officeDocument/2006/relationships/customXml" Target="ink/ink11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3:16.8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5 2298 24575,'-6'7'0,"-8"16"0,12-19 0,0 0 0,0-1 0,1 1 0,-1 0 0,1 0 0,0 0 0,0 0 0,0 0 0,1 1 0,-1-1 0,1 0 0,0 6 0,0-9 0,0-1 0,0 0 0,0 1 0,1-1 0,-1 0 0,0 1 0,0-1 0,0 1 0,0-1 0,0 0 0,0 1 0,0-1 0,1 0 0,-1 1 0,0-1 0,0 0 0,1 1 0,-1-1 0,0 0 0,0 0 0,1 1 0,-1-1 0,0 0 0,1 0 0,-1 1 0,0-1 0,1 0 0,-1 0 0,0 0 0,1 0 0,-1 1 0,0-1 0,1 0 0,-1 0 0,1 0 0,-1 0 0,0 0 0,1 0 0,-1 0 0,0 0 0,1 0 0,-1 0 0,1 0 0,-1-1 0,0 1 0,1 0 0,-1 0 0,0 0 0,1 0 0,-1-1 0,0 1 0,1 0 0,-1 0 0,0-1 0,1 1 0,-1 0 0,0 0 0,0-1 0,1 1 0,-1-1 0,1 0 0,0 0 0,0 0 0,0-1 0,0 1 0,0 0 0,-1-1 0,1 1 0,0-1 0,-1 1 0,1-1 0,-1 1 0,0-1 0,1 1 0,-1-4 0,0 4 0,0 1 0,0-1 0,0 0 0,0 0 0,0 0 0,0 0 0,-1 1 0,1-1 0,0 0 0,0 0 0,-1 0 0,1 1 0,-1-1 0,1 0 0,-1 1 0,1-1 0,-1 0 0,1 1 0,-1-1 0,1 0 0,-1 1 0,0-1 0,1 1 0,-1-1 0,-1 0 0,0 1 0,1 0 0,0 0 0,-1 0 0,1 0 0,0 0 0,-1 0 0,1 0 0,0 0 0,-1 1 0,1-1 0,0 0 0,-1 1 0,1-1 0,-2 2 0,-2 1 0,0 0 0,0 0 0,1 0 0,-1 1 0,1-1 0,-7 8 0,9-9 0,0 0 0,0 1 0,0-1 0,1 1 0,-1-1 0,0 1 0,1-1 0,0 1 0,0 0 0,0 0 0,0-1 0,0 1 0,0 0 0,1 0 0,-1 0 0,1 5 0,0-7 0,0-1 0,1 1 0,-1-1 0,0 0 0,0 1 0,1-1 0,-1 0 0,0 0 0,0 1 0,1-1 0,-1 0 0,0 1 0,1-1 0,-1 0 0,0 0 0,1 0 0,-1 1 0,1-1 0,-1 0 0,0 0 0,1 0 0,-1 0 0,1 0 0,-1 0 0,0 0 0,1 0 0,-1 0 0,1 0 0,-1 0 0,0 0 0,1 0 0,-1 0 0,1 0 0,-1 0 0,0 0 0,1-1 0,-1 1 0,0 0 0,1 0 0,-1 0 0,1-1 0,-1 1 0,0 0 0,0 0 0,1-1 0,-1 1 0,0 0 0,1-1 0,17-15 0,-4-2-1365,-2 0-5461</inkml:trace>
  <inkml:trace contextRef="#ctx0" brushRef="#br0" timeOffset="777.91">59 1021 24575,'0'-2'0,"0"-4"0,2-2 0,1-3 0,0-1 0,-5 1 0,-5 2 0,-3 8 0,-2 8 0,0 6 0,6 0 0,0-2 0,0 2 0,0-1-8191</inkml:trace>
  <inkml:trace contextRef="#ctx0" brushRef="#br0" timeOffset="1666.47">182 981 24575,'5'-5'0,"10"-8"0,13-6 0,10-5 0,10-3 0,7 0 0,2 2 0,4 1 0,-2 3 0,-6 3 0,-8 4 0,-8 5 0,-12 1 0,-7 3 0,-7 1-8191</inkml:trace>
  <inkml:trace contextRef="#ctx0" brushRef="#br0" timeOffset="2217.12">670 655 24575,'10'0'0,"11"0"0,8 0 0,3 5 0,-4 3 0,-7 4 0,-8 5 0,-13 13 0,-14 9 0,-10 1 0,-3-4 0,3-3 0,6-8-8191</inkml:trace>
  <inkml:trace contextRef="#ctx0" brushRef="#br0" timeOffset="2631.68">1663 138 24575,'5'5'0,"3"8"0,3 11 0,2 7 0,1 8 0,-1 9 0,-2 1 0,0 3 0,-1-4 0,-1-7 0,1-4 0,-2-8-8191</inkml:trace>
  <inkml:trace contextRef="#ctx0" brushRef="#br0" timeOffset="3043.58">1514 653 24575,'7'-2'0,"13"-4"0,16-2 0,10-2 0,7-3 0,4 2 0,1 0 0,0 2 0,2 1 0,2-2 0,0 0 0,-4-2 0,-12 2-8191</inkml:trace>
  <inkml:trace contextRef="#ctx0" brushRef="#br0" timeOffset="3044.58">1445 178 24575,'0'-2'0,"5"-11"0,13-11 0,15-7 0,13-3 0,6 3 0,10 6 0,-5 7-8191</inkml:trace>
  <inkml:trace contextRef="#ctx0" brushRef="#br0" timeOffset="4132.05">2098 572 24575,'20'-84'0,"-9"31"0,3 0 0,2 2 0,35-77 0,-49 123 0,1-1 0,0 1 0,0 0 0,1 0 0,-1 0 0,1 1 0,0-1 0,1 1 0,-1 0 0,7-5 0,-9 8 0,1 0 0,-1 0 0,1 0 0,-1 0 0,0 0 0,1 1 0,-1-1 0,1 1 0,-1 0 0,1 0 0,0 0 0,-1 0 0,1 0 0,-1 0 0,1 1 0,-1-1 0,1 1 0,-1 0 0,1-1 0,-1 1 0,0 0 0,0 1 0,1-1 0,-1 0 0,0 1 0,3 2 0,3 3 0,0 0 0,0 0 0,-1 1 0,-1 0 0,1 0 0,-1 1 0,-1 0 0,1 0 0,-1 0 0,-1 1 0,0 0 0,0-1 0,2 15 0,1 3 0,-2 0 0,-1 0 0,1 54 0,-5-75 0,-1 20 0,1-25 0,0 0 0,0 0 0,0 0 0,0 0 0,-1 0 0,1 0 0,0 0 0,-1 0 0,1 0 0,-1 0 0,1 0 0,-1 0 0,1 0 0,-1 0 0,0 0 0,1-1 0,-1 1 0,-1 1 0,1-2 0,1 0 0,0 0 0,-1 1 0,1-1 0,-1 0 0,1 0 0,-1 0 0,1 0 0,0 0 0,-1 0 0,1 0 0,-1 0 0,1 0 0,0 0 0,-1-1 0,1 1 0,-1 0 0,1 0 0,0 0 0,-1 0 0,1-1 0,0 1 0,-1 0 0,1 0 0,0-1 0,-1 1 0,1 0 0,0 0 0,0-1 0,-1 1 0,1 0 0,0-1 0,0 1 0,0 0 0,-1-1 0,1 1 0,0-1 0,0 1 0,0 0 0,0-1 0,0 1 0,0-1 0,-5-18 0,5 3 0,0 0 0,0 0 0,2 0 0,0 1 0,0-1 0,2 1 0,0-1 0,8-20 0,-2 11 0,2-1 0,1 1 0,29-43 0,-40 64 0,1 0 0,0 1 0,0-1 0,0 1 0,0 0 0,1 0 0,-1 0 0,1 0 0,0 1 0,0 0 0,8-4 0,-10 5 0,0 0 0,0 1 0,0 0 0,1-1 0,-1 1 0,0 0 0,1 0 0,-1 0 0,0 1 0,0-1 0,1 0 0,-1 1 0,0 0 0,0-1 0,0 1 0,1 0 0,-1 0 0,0 0 0,0 0 0,0 1 0,-1-1 0,1 0 0,0 1 0,0 0 0,1 2 0,6 6 0,0 1 0,-2 0 0,1 0 0,-1 0 0,-1 1 0,0 1 0,0-1 0,-2 1 0,7 23 0,-6-16 0,-2 1 0,0-1 0,-1 0 0,-1 1 0,-2 37 0,-10-23 0,2-24 0,9-11 0,-1 0 0,1 0 0,0 0 0,-1 0 0,1 0 0,-1 0 0,1 0 0,0 0 0,-1-1 0,1 1 0,0 0 0,-1 0 0,1 0 0,0-1 0,-1 1 0,1 0 0,0 0 0,-1-1 0,1 1 0,0 0 0,0-1 0,-1 1 0,1 0 0,0-1 0,0 1 0,0 0 0,0-1 0,-1 1 0,1-1 0,0 1 0,0 0 0,0-1 0,0 0 0,-2-6 0,1 1 0,-1-1 0,1 0 0,1 0 0,-1 0 0,1 0 0,1 1 0,-1-1 0,1 0 0,2-9 0,3-8 0,13-36 0,-10 36 0,1 1 0,19-34 0,-25 51 0,-1 0 0,1 0 0,0 1 0,1-1 0,-1 1 0,1 0 0,0 1 0,0-1 0,1 1 0,-1 0 0,1 0 0,0 0 0,0 1 0,11-4 0,-16 7 0,1-1 0,0 1 0,0-1 0,0 1 0,0 0 0,-1 0 0,1 0 0,0 0 0,0 0 0,0 0 0,0 1 0,-1-1 0,1 1 0,0-1 0,0 1 0,0-1 0,-1 1 0,1 0 0,2 2 0,-1-1 0,0 1 0,0-1 0,-1 1 0,0 0 0,1 0 0,-1 0 0,0 0 0,0 0 0,2 5 0,1 5 0,0-1 0,-1 1 0,-1 0 0,3 18 0,7 57-1365,-7-52-5461</inkml:trace>
  <inkml:trace contextRef="#ctx0" brushRef="#br0" timeOffset="6177.4">3293 151 24575,'-27'-1'0,"22"0"0,0 0 0,-1 1 0,1 0 0,-1 0 0,-8 2 0,-4 3 0,1 0 0,0 2 0,0 0 0,0 1 0,1 0 0,1 1 0,-1 1 0,2 1 0,-1 0 0,1 1 0,1 0 0,-15 18 0,26-27 0,-1-1 0,1 1 0,0 0 0,0 0 0,1-1 0,-1 1 0,0 0 0,1 1 0,0-1 0,0 0 0,0 0 0,-1 6 0,2-8 0,0 0 0,0 0 0,0 0 0,0 0 0,1 0 0,-1 0 0,0 0 0,0 0 0,1-1 0,-1 1 0,1 0 0,-1 0 0,1 0 0,-1-1 0,1 1 0,-1 0 0,1-1 0,1 2 0,0-1 0,0 1 0,0-1 0,0 0 0,0 0 0,0 0 0,0 0 0,1-1 0,-1 1 0,0-1 0,3 1 0,6 0 0,0 0 0,-1-1 0,1-1 0,0 1 0,-1-2 0,1 1 0,0-2 0,-1 1 0,0-1 0,11-5 0,13-8 0,49-29 0,-58 31 0,-22 12 0,1 0 0,0 0 0,-1 0 0,1 0 0,0 0 0,8-2 0,-11 4 0,0 0 0,0 0 0,0 0 0,-1 0 0,1 0 0,0 0 0,0 1 0,0-1 0,0 0 0,0 0 0,0 1 0,-1-1 0,1 0 0,0 1 0,0-1 0,0 1 0,-1-1 0,1 1 0,0-1 0,-1 1 0,1 0 0,0-1 0,-1 1 0,1 0 0,-1-1 0,1 1 0,-1 0 0,1 0 0,-1-1 0,0 1 0,1 2 0,0 0 0,0 0 0,1 0 0,-1-1 0,1 1 0,0 0 0,-1 0 0,1-1 0,0 0 0,0 1 0,1-1 0,-1 0 0,0 0 0,1 0 0,0 0 0,3 2 0,-2-3 0,-1 0 0,1 0 0,0 0 0,0 0 0,0-1 0,-1 0 0,1 1 0,0-1 0,0-1 0,0 1 0,0-1 0,6-1 0,3-2 0,0 0 0,0 0 0,0-2 0,-1 0 0,0 0 0,0-1 0,0 0 0,-1-1 0,17-16 0,-19 16 0,0 0 0,-1-1 0,0 0 0,0-1 0,-1 0 0,-1 0 0,0-1 0,0 1 0,-1-1 0,0-1 0,4-13 0,-9 23 0,1 0 0,-1 0 0,0 0 0,1 0 0,-1 0 0,0 0 0,0 0 0,-1 0 0,1 0 0,0 0 0,-1 0 0,1 1 0,-1-1 0,-1-3 0,2 4 0,-1 1 0,1-1 0,-1 0 0,1 0 0,-1 0 0,0 1 0,0-1 0,1 0 0,-1 1 0,0-1 0,0 0 0,0 1 0,0-1 0,1 1 0,-1 0 0,0-1 0,0 1 0,0 0 0,0-1 0,0 1 0,0 0 0,0 0 0,0 0 0,0 0 0,0 0 0,0 0 0,0 0 0,-2 1 0,2-1 0,0 0 0,1 1 0,-1-1 0,0 0 0,0 1 0,0-1 0,0 1 0,0-1 0,1 1 0,-1 0 0,0-1 0,0 1 0,1 0 0,-1 0 0,0-1 0,1 1 0,-1 0 0,1 0 0,-1 0 0,1 0 0,0 0 0,-1 0 0,1 0 0,0 0 0,0 0 0,-1-1 0,1 1 0,0 2 0,1 30 0,2-12 0,2-1 0,0-1 0,12 32 0,32 58 0,-24-56 0,-3-4 0,18 58 0,-36-91 0,1 1 0,-2-1 0,0 1 0,-1 0 0,-1 0 0,-1 0 0,-2 30 0,1-43 0,0 0 0,0 0 0,0-1 0,-1 1 0,0 0 0,1 0 0,-1-1 0,-1 1 0,1-1 0,0 0 0,-1 0 0,0 0 0,1 0 0,-1 0 0,0 0 0,-1-1 0,1 1 0,0-1 0,-1 0 0,1 0 0,-1 0 0,0-1 0,0 1 0,1-1 0,-1 0 0,0 0 0,0 0 0,0-1 0,-5 1 0,5-1 0,1 1 0,0-1 0,-1 0 0,1 0 0,0-1 0,-1 1 0,1-1 0,0 1 0,-1-1 0,1 0 0,0 0 0,0-1 0,0 1 0,0-1 0,0 1 0,0-1 0,0 0 0,1 0 0,-1 0 0,0-1 0,1 1 0,0-1 0,0 1 0,0-1 0,0 0 0,0 0 0,0 1 0,1-1 0,-1-1 0,1 1 0,0 0 0,0 0 0,0 0 0,0-1 0,0-3 0,1-4 0,0 1 0,0 0 0,1 0 0,0 0 0,1-1 0,0 1 0,1 1 0,0-1 0,6-13 0,8-13 0,23-36 0,-28 51 0,16-27 0,37-70 0,-54 96 0,-1-1 0,-1 0 0,8-31 0,-17 49 0,1 1 0,0-1 0,-1 0 0,0 1 0,0-9 0,0 13 0,0 0 0,0-1 0,0 1 0,0-1 0,-1 1 0,1-1 0,0 1 0,0 0 0,0-1 0,0 1 0,0-1 0,-1 1 0,1 0 0,0-1 0,0 1 0,-1 0 0,1-1 0,0 1 0,-1 0 0,1-1 0,0 1 0,-1 0 0,1 0 0,0-1 0,-1 1 0,0 0 0,0 0 0,0 0 0,0 1 0,1-1 0,-1 0 0,0 1 0,0-1 0,1 0 0,-1 1 0,0-1 0,1 1 0,-1-1 0,0 1 0,1-1 0,-1 1 0,0-1 0,1 1 0,-1 0 0,0 0 0,-6 8 0,0 1 0,0 0 0,1 0 0,0 1 0,1 0 0,0 0 0,1 0 0,-5 15 0,7-18 0,0-1 0,1 0 0,-1 1 0,2-1 0,-1 1 0,1-1 0,0 1 0,0-1 0,1 1 0,0-1 0,0 0 0,1 1 0,0-1 0,5 11 0,-7-16 0,1-1 0,0 0 0,0 0 0,0 0 0,0-1 0,0 1 0,0 0 0,0 0 0,0 0 0,0-1 0,0 1 0,0-1 0,0 1 0,1-1 0,-1 1 0,0-1 0,0 1 0,1-1 0,-1 0 0,0 0 0,0 0 0,1 0 0,-1 0 0,0 0 0,1 0 0,-1 0 0,0 0 0,0-1 0,1 1 0,-1-1 0,0 1 0,0 0 0,0-1 0,2-1 0,6-2 0,0-1 0,0 0 0,11-8 0,-13 9 0,49-40 0,-42 32 0,1 0 0,0 0 0,1 2 0,31-16 0,-46 25 0,0 0 0,0 1 0,0-1 0,1 1 0,-1 0 0,0-1 0,0 1 0,0 0 0,0-1 0,0 1 0,1 0 0,-1 0 0,0 0 0,0 0 0,0 0 0,0 0 0,1 1 0,-1-1 0,0 0 0,0 1 0,0-1 0,0 0 0,0 1 0,0-1 0,0 1 0,0 0 0,0-1 0,0 1 0,0 0 0,0 0 0,0-1 0,0 1 0,-1 0 0,2 2 0,0 1 0,0 1 0,-1-1 0,1 1 0,-1 0 0,0 0 0,0 9 0,0-10 0,-1 0 0,0 0 0,1 0 0,0-1 0,0 1 0,0 0 0,2 4 0,-2-8 0,0 1 0,-1-1 0,1 0 0,0 1 0,-1-1 0,1 1 0,0-1 0,-1 0 0,1 0 0,0 1 0,0-1 0,-1 0 0,1 0 0,0 0 0,0 0 0,0 0 0,-1 0 0,1 0 0,0 0 0,0 0 0,-1 0 0,1 0 0,0-1 0,0 1 0,-1 0 0,1 0 0,0-1 0,-1 1 0,1 0 0,0-1 0,-1 1 0,1-1 0,0 1 0,-1-1 0,1 1 0,-1-1 0,1-1 0,24-22 0,-24 23 0,28-40 0,-22 30 0,0 1 0,0 0 0,13-12 0,-20 22 0,0-1 0,1 1 0,-1-1 0,0 1 0,1 0 0,-1 0 0,1-1 0,-1 1 0,0 0 0,1 0 0,-1-1 0,1 1 0,-1 0 0,1 0 0,-1 0 0,1 0 0,-1 0 0,1 0 0,-1-1 0,1 1 0,-1 0 0,0 1 0,1-1 0,-1 0 0,1 0 0,-1 0 0,1 0 0,-1 0 0,1 0 0,-1 0 0,1 1 0,-1-1 0,0 0 0,1 0 0,-1 1 0,1-1 0,-1 0 0,0 1 0,1-1 0,-1 0 0,0 1 0,1-1 0,-1 0 0,0 1 0,0-1 0,1 1 0,-1 0 0,10 26 0,-8-19 0,1 0 0,0 0 0,1 0 0,0 0 0,0 0 0,0-1 0,1 0 0,6 8 0,-10-13 0,1-1 0,-1 1 0,1 0 0,0-1 0,0 1 0,-1-1 0,1 1 0,0-1 0,0 0 0,1 0 0,-1 0 0,0 0 0,0 0 0,0 0 0,1-1 0,-1 1 0,0-1 0,1 1 0,-1-1 0,0 0 0,1 0 0,-1 0 0,1 0 0,-1-1 0,0 1 0,1 0 0,-1-1 0,0 0 0,0 0 0,1 0 0,1-1 0,1-1 0,1-1 0,-1 0 0,0 0 0,0 0 0,0-1 0,-1 0 0,0 0 0,0 0 0,5-7 0,29-58 0,-25 45 0,-1 2 0,-4 7 0,0 0 0,1 0 0,1 1 0,13-15 0,-20 26 0,1 1 0,-1-1 0,1 1 0,0 0 0,0 0 0,0 0 0,0 0 0,0 1 0,1 0 0,-1 0 0,1 0 0,0 1 0,-1-1 0,1 1 0,0 0 0,0 0 0,0 1 0,0-1 0,8 2 0,-2 0 0,-1 1 0,0 0 0,1 0 0,-1 2 0,0-1 0,0 1 0,-1 1 0,1-1 0,-1 2 0,0-1 0,13 12 0,-16-12 0,1 0 0,-1 1 0,0 0 0,-1 0 0,0 0 0,0 1 0,0 0 0,0 0 0,-1 0 0,-1 1 0,1-1 0,-1 1 0,0 0 0,-1 0 0,2 10 0,-3-15 4,-1 1 0,0 0 0,0-1 0,0 1 0,-1 0 0,1 0 0,-1-1 0,0 1 0,0-1 0,0 1 0,0-1 0,-1 1 0,1-1 0,-1 0 0,0 1 0,0-1 0,0 0 0,0 0 0,-1 0 0,1-1 0,-1 1 0,0-1 0,0 1 0,0-1 0,0 0 0,0 0 0,0 0 0,-1-1 0,-5 3 0,0 0-128,1-2 0,-1 1 1,0-1-1,0 0 0,0-1 0,1 0 1,-1 0-1,0-1 0,-1 0 0,2-1 1,-13-2-1,-19-8-670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26.1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42 116 24575,'-3'-4'0,"-1"1"0,1 0 0,-1 0 0,0 1 0,0-1 0,0 1 0,0 0 0,-1 0 0,1 0 0,0 0 0,-1 1 0,0 0 0,-6-1 0,3 1 0,0 0 0,0 1 0,0 1 0,0-1 0,0 1 0,0 1 0,-10 2 0,-1 2 0,1 1 0,1 1 0,-1 0 0,1 1 0,-28 21 0,16-8-247,-50 50 0,54-46-1037,2 1 1,1 1 0,-33 57 0,36-50 911,2 0 0,1 2 0,-13 49 0,17-42 3364,-7 52 1,8-28-2767,4 1 0,2 0 0,4 0 0,11 116 0,-6-162-226,0 0 0,2-1 0,1 1 0,0-1 0,2 0 0,0-1 0,1 0 0,2-1 0,16 23 0,-17-28 0,1-1 0,0 0 0,1-1 0,1 0 0,0-1 0,1-1 0,0 0 0,0-1 0,1-1 0,1-1 0,0 0 0,18 6 0,-16-8 0,0-1 0,1 0 0,-1-2 0,1 0 0,-1-1 0,1-1 0,0-1 0,0-1 0,0-1 0,-1 0 0,1-2 0,-1 0 0,0-1 0,32-13 0,-27 7 0,-1 0 0,0-2 0,-1-1 0,0-1 0,-1 0 0,-1-2 0,0 0 0,-2-2 0,0 0 0,26-35 0,-29 31-1232,0 0-1,-1-2 0,-2 1 0,15-42 1,-16 31 724,-1 0 1,10-73-1,-15 50 2045,-2 0 1,-3 0-1,-3 0 0,-12-76 0,4 73-1507,-2 1 0,-3 0 0,-40-97 0,37 115-278,-2 0 1,-1 2-1,-2 0 1,-2 2-1,-47-54 1,26 42-6579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46:29.00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8 24575,'273'1'0,"303"-3"0,-372-5 0,44-1 0,-130 3-1365,-78-1-546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1:25.0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08 24575,'26'2'0,"0"1"0,0 1 0,48 14 0,-20-4 0,38 8 0,153 29 0,-208-45 0,-1-3 0,1 0 0,-1-3 0,64-7 0,-83 5 0,0-1 0,0-1 0,0-1 0,0 0 0,19-10 0,-30 12 0,-1 0 0,1 0 0,0-1 0,-1 0 0,0 0 0,0 0 0,0-1 0,0 1 0,-1-1 0,1-1 0,-1 1 0,-1 0 0,1-1 0,-1 0 0,0 0 0,4-9 0,-4 1-341,1 1 0,-2 0-1,2-20 1,-2 2-648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0:27.6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62 167 24575,'-10'-10'0,"0"1"0,0 0 0,-1 0 0,0 1 0,-1 1 0,1 0 0,-1 0 0,-1 2 0,1-1 0,-1 1 0,0 1 0,0 0 0,-1 1 0,1 1 0,-1 0 0,1 1 0,-17 0 0,6 2 0,0 0 0,0 2 0,1 1 0,-1 1 0,1 1 0,0 1 0,0 1 0,1 1 0,0 1 0,0 1 0,1 0 0,-36 29 0,40-27 0,0 1 0,1 1 0,1 0 0,1 1 0,0 1 0,1 0 0,1 1 0,0 0 0,1 1 0,2 1 0,0-1 0,0 1 0,2 1 0,-7 31 0,12-40 0,0-1 0,1 0 0,1 1 0,0-1 0,0 1 0,1-1 0,0 1 0,1-1 0,1 0 0,-1 0 0,2 0 0,6 16 0,-3-13 0,0-1 0,1-1 0,1 1 0,0-1 0,0-1 0,1 0 0,1 0 0,21 17 0,-13-14 0,-1-2 0,2 0 0,0-1 0,0-1 0,1-1 0,0-1 0,0 0 0,1-2 0,0-1 0,0 0 0,1-2 0,39 2 0,-41-6 0,1 0 0,0-1 0,-1-2 0,0 0 0,1-1 0,30-12 0,-38 12 0,0-2 0,-1 0 0,0 0 0,0-2 0,0 1 0,-1-2 0,0 1 0,-1-2 0,0 1 0,10-15 0,-5 2 0,-1 0 0,-1 0 0,-1-2 0,-1 1 0,-1-2 0,-1 1 0,-2-2 0,6-27 0,-7 19 0,-1 0 0,-2 0 0,-2-1 0,-1 1 0,-7-66 0,4 88-114,0 0 1,-1 0-1,-1 0 0,0 0 0,0 1 1,-2-1-1,1 1 0,-2 0 0,0 1 1,0-1-1,-16-17 0,-13-10-6713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1:23.74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1 630 24575,'-34'132'-3216,"-8"33"-181,18-58 5905,67-339 1669,24-352-4249,-66 549 72,-1 14 0,2 0 0,6-37 0,-3 47 0,1 17 0,2 20 0,25 145 0,13 56 0,-38-201 0,0-1 0,2 0 0,0 0 0,2-1 0,1 0 0,23 31 0,-32-49 0,0-1 0,0 0 0,1 0 0,0-1 0,0 1 0,6 4 0,-9-8 0,0 0 0,-1 0 0,1 0 0,0-1 0,0 1 0,-1 0 0,1-1 0,0 1 0,0-1 0,0 0 0,0 1 0,0-1 0,0 0 0,0 0 0,0 0 0,-1-1 0,1 1 0,0 0 0,0-1 0,0 1 0,0-1 0,0 1 0,-1-1 0,1 0 0,2-2 0,2-1 0,0-1 0,-1 0 0,0 0 0,0-1 0,-1 1 0,1-1 0,-1 0 0,-1 0 0,1-1 0,-1 1 0,4-10 0,2-9 0,11-45 0,-11 22-341,-2-1 0,-2-1-1,-1-52 1,-4 49-6486</inkml:trace>
  <inkml:trace contextRef="#ctx0" brushRef="#br0" timeOffset="369.74">1068 365 24575,'-11'43'-342,"0"24"-7890,3-18 5375,-19 108 80,21-133 2631,3-23 146,1-6 0,1-10 0,21-219 5042,-10 152-3270,-10 80-1836,22-165 2843,-16 136-1573,1 1 0,1 0 1,17-39-1,-24 66-1206,0 0 0,1 0 0,-1 0 0,0 1 0,1-1 0,0 0 0,0 1 0,0 0 0,0-1 0,0 1 0,0 0 0,0 0 0,1 0 0,3-3 0,-4 5 0,0 0 0,0 0 0,-1-1 0,1 1 0,0 0 0,-1 0 0,1 0 0,0 1 0,0-1 0,-1 0 0,1 1 0,0-1 0,-1 1 0,1 0 0,0-1 0,-1 1 0,1 0 0,-1 0 0,1 0 0,-1 0 0,0 0 0,1 0 0,-1 1 0,0-1 0,0 0 0,2 3 0,15 17 0,-2 0 0,26 41 0,21 56 0,-38-71 0,-10-19-227,-1 1-1,-2 0 1,0 1-1,-2 1 1,11 60-1,-15-44-6599</inkml:trace>
  <inkml:trace contextRef="#ctx0" brushRef="#br0" timeOffset="370.74">1171 497 24575,'2'-2'0,"12"-1"0,12-3 0,13-2 0,11-3 0,21-2 0,-3 2-8191</inkml:trace>
  <inkml:trace contextRef="#ctx0" brushRef="#br0" timeOffset="817.49">1892 115 24575,'-5'10'0,"-2"11"0,0 9 0,5 4 0,4 0 0,12 1 0,12-3 0,13-5 0,2-6 0,3-10 0,-2-9 0,-8-7 0,-10-11 0,-11-14 0,-8-3-819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0:41.1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0 1038 24575,'-22'22'0,"1"2"0,1 1 0,1 0 0,1 1 0,1 1 0,2 1 0,1 0 0,-13 34 0,21-45 0,1 0 0,1 0 0,0 1 0,1-1 0,0 1 0,2 0 0,0 0 0,1 0 0,1-1 0,1 1 0,0 0 0,1 0 0,1-1 0,1 0 0,12 31 0,-10-35 0,1 1 0,1-1 0,0 0 0,1-1 0,0 0 0,0 0 0,1-2 0,1 1 0,0-1 0,1-1 0,-1 0 0,2 0 0,-1-2 0,1 0 0,0 0 0,30 9 0,-19-9 0,-1-1 0,1-1 0,1-1 0,-1 0 0,0-3 0,1 0 0,0-1 0,-1-2 0,43-7 0,-47 4 0,1 0 0,-1-2 0,-1 0 0,1-2 0,-1 0 0,-1-1 0,0-1 0,0-1 0,-1-1 0,-1 0 0,0-1 0,-1-1 0,0-1 0,-1 0 0,-1-1 0,-1 0 0,0-1 0,-1-1 0,-1 0 0,-1 0 0,-1-1 0,0 0 0,-2-1 0,0 0 0,-1 0 0,5-41 0,-9 43 0,-1-1 0,0 1 0,-2-1 0,0 1 0,-1-1 0,-1 1 0,-11-37 0,9 41 0,-2-1 0,1 1 0,-2 1 0,0-1 0,-1 1 0,0 0 0,-1 1 0,-1 0 0,-19-18 0,16 18-62,-1 0 0,0 1 0,0 1 0,-1 0 0,-1 2 0,0-1 0,0 2 0,-1 1 0,0 0 0,0 1 0,0 0 0,-1 2-1,0 0 1,0 2 0,0 0 0,0 1 0,0 0 0,-1 2 0,1 0 0,0 2 0,-27 6 0,-13 8-6765</inkml:trace>
  <inkml:trace contextRef="#ctx0" brushRef="#br0" timeOffset="583.42">1476 1419 24575,'3'-2'0,"10"-4"0,16-1 0,13 2 0,9 0 0,6 2 0,4 4 0,1 2 0,-1 0 0,1-1 0,-1 3 0,-6 0 0,0-2 0,-1-2 0,-8-2 0,-7-4 0,-9 0-8191</inkml:trace>
  <inkml:trace contextRef="#ctx0" brushRef="#br0" timeOffset="1053.13">1771 1081 24575,'0'10'0,"3"16"0,0 16 0,3 13 0,2 7 0,1 4 0,0 0 0,-1 1 0,-1-1 0,-1-1 0,3 1 0,1 1 0,4 0 0,0-7 0,3-11 0,-2-15-8191</inkml:trace>
  <inkml:trace contextRef="#ctx0" brushRef="#br0" timeOffset="1501.81">2710 744 24575,'0'185'62,"9"545"-4332,-6-662 3576,6 101-1601,-6-134 1300</inkml:trace>
  <inkml:trace contextRef="#ctx0" brushRef="#br0" timeOffset="2307.89">2505 643 24575,'1'-1'0,"-1"0"0,0 1 0,0-1 0,1 0 0,-1 0 0,1 1 0,-1-1 0,1 1 0,-1-1 0,1 0 0,-1 1 0,1-1 0,-1 1 0,1-1 0,0 1 0,-1 0 0,1-1 0,0 1 0,-1 0 0,2-1 0,19-7 0,-18 7 0,30-9 0,0 2 0,1 1 0,67-5 0,109 9 0,-155 3 0,179 2 0,321-2 0,-272-24 0,-192 14 0,-83 8 0,1 2 0,0-1 0,-1 1 0,1 0 0,-1 1 0,1 0 0,-1 1 0,17 4 0,-20-4 0,0 1 0,0 0 0,0 0 0,0 0 0,0 1 0,0-1 0,-1 1 0,0 0 0,0 1 0,0-1 0,0 1 0,-1 0 0,6 8 0,12 29 0,-2 1 0,-2 1 0,19 72 0,-15-46 0,75 218 0,9 29 0,-92-275 0,-3 0 0,-1 1 0,-2 0 0,-1 1 0,-3-1 0,-3 69 0,-1-102 0,-1-1 0,1 1 0,-1 0 0,-1-1 0,0 1 0,0-1 0,-1 0 0,0 0 0,-1 0 0,0-1 0,0 1 0,0-1 0,-1 0 0,-1-1 0,1 1 0,-1-1 0,-8 6 0,4-6 0,1 0 0,-1 0 0,0-1 0,0-1 0,0 0 0,-1 0 0,0-1 0,0-1 0,0 0 0,0 0 0,-1-1 0,1-1 0,-15 0 0,-11-2 0,-1-1 0,-46-9 0,-78-24 0,73 15 0,-24-4 0,-409-91 0,465 101-1365,10 1-5462</inkml:trace>
  <inkml:trace contextRef="#ctx0" brushRef="#br0" timeOffset="2870.25">3372 53 24575,'0'-3'0,"12"-8"0,12-2 0,15 1 0,12 3 0,0 5 0,3 10 0,-5 11 0,-9 5 0,-12 11 0,-11 6 0,-11 5 0,-8 1 0,-12 4 0,-9 6 0,-7 6 0,-7 7 0,4-7-8191</inkml:trace>
  <inkml:trace contextRef="#ctx0" brushRef="#br0" timeOffset="3250.17">3416 875 24575,'5'3'0,"2"0"-8191</inkml:trace>
  <inkml:trace contextRef="#ctx0" brushRef="#br0" timeOffset="3696.19">3547 1198 24575,'13'0'0,"101"5"0,-103-4 0,1 1 0,-1 0 0,0 1 0,1 1 0,-1 0 0,-1 0 0,17 9 0,-26-13 0,0 1 0,1 0 0,-1-1 0,0 1 0,0 0 0,1-1 0,-1 1 0,0 0 0,0 0 0,0 0 0,0 0 0,0 0 0,0 0 0,-1 0 0,1 1 0,0-1 0,0 0 0,-1 0 0,1 1 0,-1-1 0,1 0 0,-1 1 0,0-1 0,1 0 0,-1 1 0,0-1 0,0 1 0,0-1 0,0 2 0,-1-1 0,0 0 0,0 0 0,-1-1 0,1 1 0,-1 0 0,1 0 0,-1-1 0,1 1 0,-1-1 0,0 0 0,0 1 0,0-1 0,0 0 0,0 0 0,0 0 0,0 0 0,0 0 0,-3 0 0,-9 3 0,0-1 0,-22 3 0,23-4 0,0 0 0,0 1 0,-15 4 0,28-7 0,0 0 0,0 1 0,0-1 0,-1 0 0,1 0 0,0 0 0,0 0 0,0 0 0,-1 0 0,1 0 0,0 0 0,0 1 0,0-1 0,0 0 0,-1 0 0,1 0 0,0 0 0,0 1 0,0-1 0,0 0 0,0 0 0,0 0 0,0 1 0,-1-1 0,1 0 0,0 0 0,0 0 0,0 1 0,0-1 0,0 0 0,0 0 0,0 0 0,0 1 0,0-1 0,0 0 0,0 0 0,0 0 0,0 1 0,0-1 0,1 0 0,-1 0 0,0 1 0,0-1 0,0 0 0,0 0 0,0 0 0,0 0 0,0 1 0,1-1 0,-1 0 0,0 0 0,0 0 0,0 0 0,0 0 0,1 1 0,-1-1 0,13 9 0,-12-8 0,43 23 0,22 13 0,-60-32 0,0-1 0,0 1 0,0 0 0,0 0 0,-1 1 0,0 0 0,5 7 0,-9-13 0,-1 1 0,1-1 0,-1 1 0,1 0 0,-1-1 0,0 1 0,1 0 0,-1-1 0,0 1 0,1 0 0,-1-1 0,0 1 0,0 0 0,0 0 0,0-1 0,0 1 0,0 0 0,0-1 0,0 1 0,0 0 0,0 0 0,0-1 0,0 1 0,-1 0 0,1-1 0,0 1 0,-1 0 0,1-1 0,0 1 0,-1 0 0,1-1 0,-1 1 0,1-1 0,-1 1 0,1 0 0,-1-1 0,1 1 0,-1-1 0,1 0 0,-1 1 0,0-1 0,1 1 0,-1-1 0,-1 1 0,-3 0 0,0 1 0,0 0 0,-1-1 0,-10 1 0,-90 6-1365,48-4-5462</inkml:trace>
  <inkml:trace contextRef="#ctx0" brushRef="#br0" timeOffset="4416.79">3812 1686 24575,'47'-52'0,"-3"-1"0,-2-2 0,-3-2 0,55-107 0,95-265 0,-73 153 0,-91 221 0,76-156 0,-86 187-1365,-3 7-5462</inkml:trace>
  <inkml:trace contextRef="#ctx0" brushRef="#br0" timeOffset="4841.69">4340 171 24575,'7'-5'0,"26"1"0,16 6 0,10 10 0,1 11 0,-11 8 0,-13 10 0,-13 0 0,-16 5 0,-8-4-8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0:29.2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30 24575,'1'-8'0,"-1"0"0,1 0 0,0 0 0,1 0 0,0 0 0,0 0 0,1 1 0,0-1 0,0 1 0,1 0 0,7-13 0,-4 11 0,1 0 0,-1 0 0,1 1 0,1 0 0,0 0 0,0 1 0,18-12 0,-15 12 0,0 1 0,0 0 0,1 0 0,0 2 0,0-1 0,0 2 0,1-1 0,-1 2 0,1 0 0,0 1 0,0 0 0,-1 1 0,1 0 0,21 4 0,-23-1 0,0 0 0,-1 0 0,0 1 0,0 0 0,0 1 0,-1 1 0,1 0 0,-1 0 0,-1 1 0,1 0 0,16 16 0,-21-17 0,0 0 0,-1 0 0,1 0 0,-1 1 0,-1-1 0,1 1 0,-1 0 0,0 0 0,-1 0 0,0 0 0,0 1 0,0-1 0,-1 1 0,0-1 0,0 1 0,-1 0 0,0-1 0,-1 1 0,-2 13 0,1-10 0,-1 0 0,-1 0 0,0 0 0,-1 0 0,0-1 0,0 0 0,-1 0 0,0 0 0,-1-1 0,-10 12 0,2-5 0,0-1 0,-1-1 0,-1 0 0,-29 18 0,1-8 0,41-22 0,1-1 0,0 0 0,-1 0 0,1 0 0,-1-1 0,1 1 0,0-1 0,-1 0 0,1 0 0,-1 0 0,-5-1 0,8 1 0,1 0 0,-1 0 0,1 0 0,-1 0 0,1 0 0,-1 0 0,1-1 0,-1 1 0,1 0 0,-1 0 0,1 0 0,-1 0 0,1-1 0,0 1 0,-1 0 0,1-1 0,-1 1 0,1 0 0,0-1 0,-1 1 0,1 0 0,0-1 0,-1 1 0,1 0 0,0-1 0,0 1 0,0-1 0,-1 1 0,1-1 0,0 1 0,0-1 0,0 1 0,0 0 0,0-1 0,0 1 0,0-1 0,0 1 0,0-1 0,0 1 0,0-1 0,0 1 0,0-1 0,0 1 0,0-1 0,0 1 0,0-1 0,1 1 0,-1-1 0,0 1 0,0 0 0,1-1 0,-1 1 0,0-1 0,0 1 0,1 0 0,-1-1 0,1 1 0,-1 0 0,0 0 0,1-1 0,-1 1 0,1-1 0,3-2 0,0 0 0,0-1 0,0 1 0,9-4 0,11-3 0,-1 2 0,2 1 0,-1 0 0,1 2 0,0 1 0,0 1 0,0 1 0,0 2 0,0 0 0,32 5 0,-41-3 0,0 1 0,-1 0 0,0 1 0,0 1 0,0 0 0,0 1 0,-1 1 0,0 1 0,18 12 0,-22-13 0,-1 0 0,0 1 0,0 1 0,-1 0 0,0 0 0,-1 0 0,1 1 0,-2 0 0,0 1 0,0-1 0,-1 1 0,7 20 0,-7-18 0,-1 1 0,-1-1 0,-1 1 0,0 0 0,0-1 0,-2 18 0,0-24 0,-1 0 0,0 0 0,0 0 0,-1 0 0,1 0 0,-2 0 0,1 0 0,-1-1 0,0 1 0,-1-1 0,1 0 0,-1 0 0,-9 11 0,2-6 0,-1-1 0,1 0 0,-2-1 0,1 0 0,-1 0 0,-1-2 0,0 0 0,0 0 0,-26 8 0,8-6 0,0-1 0,0-1 0,-52 3 0,60-8 24,-1-1 0,0-1 0,1-2 0,-33-5 0,47 5-148,-1 0 0,0-2 1,1 1-1,-1-1 0,1 0 0,0-1 1,1-1-1,-1 1 0,1-1 0,0-1 1,-14-13-1,-8-15-6703</inkml:trace>
  <inkml:trace contextRef="#ctx0" brushRef="#br0" timeOffset="361.99">1396 407 24575,'10'0'0,"15"0"0,12 2 0,12 2-9830,4-1 8340,7-1-665,2 0 2155,-1-1-879,1 0 879,0 2-2029,0 3 2029,6 2 0,-8 1 8192</inkml:trace>
  <inkml:trace contextRef="#ctx0" brushRef="#br0" timeOffset="362.99">1514 700 24575,'10'0'0,"13"0"0,13 0 0,12-2 0,9-1 0,4 0 0,2 0 0,-3-1 0,-1 0 0,0 0 0,-1 1 0,-10 1-819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1:39.4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3 1012 24575,'19'-38'0,"2"0"0,1 2 0,2 0 0,2 1 0,1 2 0,1 1 0,2 1 0,62-51 0,-79 74 0,0-1 0,0 1 0,1 1 0,0 1 0,0 0 0,0 0 0,1 2 0,0-1 0,19-1 0,-24 4 0,1 1 0,-1 1 0,1 0 0,-1 0 0,1 1 0,-1 0 0,1 1 0,-1 0 0,0 1 0,0 0 0,0 1 0,0 0 0,-1 0 0,13 8 0,-7-2 0,-1 1 0,0 0 0,-1 1 0,0 0 0,-1 1 0,-1 0 0,0 1 0,0 1 0,8 16 0,-8-11 0,-1 1 0,-1 0 0,-1 1 0,-1 0 0,-1 0 0,5 35 0,-7-26 0,-2-1 0,-1 0 0,-2 1 0,0-1 0,-2 0 0,-2 1 0,0-2 0,-2 1 0,-2-1 0,0 0 0,-15 29 0,-1-9 0,-2-2 0,-3 0 0,-1-2 0,-2-2 0,-2 0 0,-2-3 0,-2-1 0,-1-2 0,-2-1 0,-2-3 0,-1-1 0,-90 47 0,110-67 0,-1-2 0,0 0 0,0-2 0,-1-1 0,0-1 0,0-2 0,-1 0 0,-35-1 0,47-3 0,1-1 0,-1-1 0,1-1 0,-1 0 0,1 0 0,0-2 0,-14-6 0,19 7 0,0-1 0,1 0 0,0-1 0,0 0 0,0-1 0,1 0 0,0 0 0,0-1 0,0 0 0,-11-16 0,16 20 0,1 0 0,-1-1 0,1 1 0,0-1 0,0 1 0,0-1 0,1 0 0,-1 1 0,1-1 0,0 0 0,1 0 0,-1 0 0,1 0 0,1-9 0,0 7 0,0 0 0,1 1 0,0-1 0,0 1 0,1-1 0,0 1 0,0 0 0,0 0 0,8-10 0,-1 4 0,0 0 0,1 1 0,0 0 0,1 1 0,0 0 0,0 1 0,1 0 0,26-12 0,-18 12 0,-1 2 0,2 0 0,-1 1 0,1 1 0,-1 1 0,2 0 0,-1 2 0,0 1 0,0 1 0,0 1 0,0 0 0,1 2 0,-1 1 0,30 8 0,-17-1 0,0 2 0,0 1 0,-2 2 0,0 1 0,0 2 0,-2 1 0,54 44 0,-63-45 0,12 10 0,0-1 0,2-2 0,47 27 0,-72-47 0,0-1 0,0 1 0,1-2 0,0 0 0,0 0 0,0-2 0,0 1 0,1-1 0,-1-1 0,1 0 0,-1-1 0,1 0 0,-1-1 0,1 0 0,-1-1 0,16-5 0,13-11-1365,-6-4-5462</inkml:trace>
  <inkml:trace contextRef="#ctx0" brushRef="#br0" timeOffset="515.61">1778 1336 24575,'8'0'0,"12"0"0,15 0 0,12 0 0,10 0 0,6 0 0,4 0 0,3 0 0,1 0 0,-1 0 0,-6 0 0,-17-2 0,-21-4 0,-16 0-8191</inkml:trace>
  <inkml:trace contextRef="#ctx0" brushRef="#br0" timeOffset="929.89">1823 1673 24575,'9'3'0,"17"3"0,16 0 0,13 0 0,10-2 0,6-1 0,4-4 0,1-4 0,-2-1 0,-3 0 0,-2 2 0,-10 0 0,-15 0 0,-12 0 0,-12 0-8191</inkml:trace>
  <inkml:trace contextRef="#ctx0" brushRef="#br0" timeOffset="2000.14">4817 1571 24575,'20'2'0,"17"1"0,14 1 0,9-2 0,3 0 0,5-1 0,0-1 0,1 1 0,-1-1 0,-3-3 0,-1-3 0,-10-3 0,-12-2 0,-4-3 0,-10 2-8191</inkml:trace>
  <inkml:trace contextRef="#ctx0" brushRef="#br0" timeOffset="2446.98">5139 1218 24575,'-10'46'0,"2"0"0,-3 76 0,13 94 0,0-159-720,3 0 0,3-1 0,1 0 0,4-1-1,1 0 1,40 94 0,-53-148 667,7 18-139,1-2 0,12 19-1,-19-33 156,0 0 0,1 1 0,-1-1 0,0 0 0,1-1-1,0 1 1,0 0 0,0-1 0,0 0 0,0 1-1,0-1 1,1 0 0,-1-1 0,1 1 0,-1-1-1,1 1 1,6 0 0,9-3-1815</inkml:trace>
  <inkml:trace contextRef="#ctx0" brushRef="#br0" timeOffset="2914.73">5875 470 24575,'-1'114'0,"11"467"0,-6-501 0,30 393 0,-27-406 0,12 75 0,-15-127 120,-4-15-142,0 0 0,0 0 0,0 1-1,0-1 1,0 0 0,0 0 0,0 0 0,0 0 0,0 0-1,0 1 1,0-1 0,0 0 0,0 0 0,0 0 0,0 0-1,0 0 1,0 1 0,0-1 0,0 0 0,0 0 0,0 0-1,0 0 1,1 0 0,-1 0 0,0 1 0,0-1 0,0 0-1,0 0 1,0 0 0,0 0 0,0 0 0,0 0 0,1 0-1,-1 0 1,0 0 0,0 0 0,0 0 0,0 1 0,0-1-1,0 0 1,1 0 0,-1 0 0,0 0 0,0 0 0,0 0-1,0 0 1,0 0 0,1 0 0,-1 0 0,0 0 0,0 0-1,0 0 1,0-1 0,0 1 0,1 0 0,-1 0 0,0 0-1,0 0 1,0 0 0,0 0 0,0 0 0,0 0 0,0 0-1,1 0 1,-1 0 0,0-1 0,3-10-6805</inkml:trace>
  <inkml:trace contextRef="#ctx0" brushRef="#br0" timeOffset="3787.39">5757 442 24575,'547'28'0,"49"21"0,-403-34 0,-92-10 0,-58-4 0,0 1 0,0 3 0,52 11 0,-89-14 0,0 1 0,0-1 0,-1 1 0,0 0 0,1 0 0,-1 0 0,0 1 0,-1 0 0,1 0 0,-1 0 0,1 0 0,-1 1 0,-1 0 0,1 0 0,-1 0 0,1 0 0,3 10 0,3 8 0,0 2 0,11 47 0,-12-35 0,149 442 0,-138-423 0,95 351 0,-110-383 0,-1 1 0,0 0 0,-2-1 0,-2 51 0,-1-66 0,0 0 0,0-1 0,-1 1 0,0-1 0,-1 1 0,0-1 0,0 0 0,-1 0 0,0 0 0,0 0 0,-1-1 0,0 0 0,0 0 0,-1 0 0,1-1 0,-2 1 0,-11 8 0,6-7 0,-2 0 0,1-1 0,-1 0 0,0-1 0,0-1 0,-1-1 0,0 0 0,1 0 0,-1-2 0,-18 2 0,-11-1 0,0-2 0,-55-7 0,-333-67 0,196 26 0,149 33 0,11 2 0,-77-22 0,145 32-151,-1-1-1,1-1 0,0 0 0,0 0 1,0 0-1,1-1 0,-1 0 1,-11-10-1,-4-11-6675</inkml:trace>
  <inkml:trace contextRef="#ctx0" brushRef="#br0" timeOffset="4441.76">6446 911 24575,'1'-2'0,"-1"0"0,1 1 0,-1-1 0,1 0 0,0 0 0,0 1 0,-1-1 0,1 1 0,0-1 0,1 0 0,-1 1 0,0 0 0,0-1 0,1 1 0,-1 0 0,1 0 0,-1 0 0,3-2 0,32-17 0,-34 19 0,13-5 0,0 0 0,1 1 0,0 0 0,0 2 0,0-1 0,0 2 0,0 1 0,1 0 0,-1 0 0,1 2 0,-1 0 0,1 1 0,-1 1 0,0 0 0,0 1 0,0 1 0,-1 1 0,0 0 0,23 13 0,-32-16 0,-1 0 0,0 1 0,0 0 0,-1 0 0,1 0 0,-1 1 0,7 8 0,-10-11 0,0 0 0,0 0 0,0-1 0,0 1 0,0 0 0,0 0 0,-1 0 0,1 0 0,-1 0 0,1 0 0,-1 0 0,0 1 0,0-1 0,0 0 0,0 0 0,0 0 0,0 0 0,-1 0 0,1 0 0,-1 0 0,1 0 0,-1 0 0,0 0 0,0 0 0,0 0 0,-1 2 0,-3 2 0,0 0 0,0-1 0,0 0 0,-1 1 0,0-2 0,0 1 0,0-1 0,0 0 0,-14 7 0,-9 1 0,-30 10 0,47-18 0,-117 33 0,103-30 0,7 1 0,18-8 0,1 0 0,0 0 0,0 0 0,-1 0 0,1 0 0,0 1 0,0-1 0,-1 0 0,1 0 0,0 0 0,0 0 0,0 1 0,-1-1 0,1 0 0,0 0 0,0 1 0,0-1 0,0 0 0,0 0 0,-1 1 0,1-1 0,0 0 0,0 0 0,0 1 0,0-1 0,0 0 0,0 1 0,0-1 0,0 1 0,1 0 0,1 0 0,-1 1 0,1-1 0,-1 0 0,1 0 0,-1 0 0,1 0 0,0 0 0,0-1 0,-1 1 0,1 0 0,0-1 0,0 1 0,2-1 0,36 12 0,115 37 0,-133-40 0,0 0 0,0 2 0,-1 0 0,33 25 0,-48-32 0,0 1 0,-1 0 0,1 0 0,-1 1 0,-1-1 0,1 1 0,4 8 0,-8-12 0,0 0 0,0-1 0,0 1 0,-1 0 0,1 0 0,0-1 0,-1 1 0,0 0 0,1 0 0,-1 0 0,0 0 0,0 0 0,0 0 0,0-1 0,0 1 0,-1 0 0,1 0 0,0 0 0,-1 0 0,1-1 0,-1 1 0,0 0 0,0 0 0,0-1 0,0 1 0,0 0 0,0-1 0,0 1 0,0-1 0,-1 0 0,1 1 0,-3 1 0,-3 2 0,-1 0 0,0 0 0,0-1 0,0 0 0,-1 0 0,1-1 0,-1 0 0,-11 2 0,-79 10 0,75-12 0,-52 4-682,-121-4-1,132-5-6144</inkml:trace>
  <inkml:trace contextRef="#ctx0" brushRef="#br0" timeOffset="5077.5">4216 0 24575,'3'10'0,"1"0"0,-1 0 0,-1 0 0,0 0 0,0 0 0,-1 0 0,-1 1 0,1-1 0,-2 0 0,1 1 0,-1-1 0,-1 0 0,0 0 0,-6 17 0,-2 3 0,-1-1 0,-2 0 0,-25 41 0,-174 242 0,77-123 0,71-94 0,-68 101 0,128-190 0,-1 3 0,-1 0 0,0 0 0,-1-1 0,-8 9 0,15-17-29,0 1-1,-1-1 0,1 1 1,-1-1-1,1 1 0,0-1 0,-1 1 1,1-1-1,-1 0 0,1 1 1,-1-1-1,1 0 0,-1 1 1,0-1-1,1 0 0,-1 0 1,1 1-1,-1-1 0,1 0 1,-1 0-1,0 0 0,1 0 1,-1 0-1,1 0 0,-1 0 1,0 0-1,1 0 0,-1 0 1,1 0-1,-1-1 0,0 1 0,1 0 1,-1 0-1,1-1 0,-1 1 1,1 0-1,-1 0 0,1-1 1,-1 1-1,1-1 0,-1 1 1,1 0-1,0-1 0,-1 1 1,0-2-1,-7-11-6797</inkml:trace>
  <inkml:trace contextRef="#ctx0" brushRef="#br0" timeOffset="5527.25">3378 881 24575,'-2'10'0,"-1"8"0,0 14 0,3 8 0,4 4 0,13 3 0,10-4 0,10-9 0,8-7 0,7-9 0,7-8 0,3-7-3286,4-7 3286,-4-3 0,1-8-756,-9-1-3393</inkml:trace>
  <inkml:trace contextRef="#ctx0" brushRef="#br0" timeOffset="6457.35">3069 2144 24575,'5'2'0,"12"9"0,7 4 0,13 3 0,10-2 0,9-4 0,6-4 0,4-3 0,1-2 0,-9-5 0,-1-6 0,-10-3-8191</inkml:trace>
  <inkml:trace contextRef="#ctx0" brushRef="#br0" timeOffset="6926.09">3672 2203 24575,'5'-3'0,"12"-10"0,7-6 0,8-12 0,6-11 0,-2 0 0,-3 4 0,-9 6 0,-7 11 0,-7 21 0,-8 17 0,-4 14 0,-1 15 0,-1 12 0,1 9 0,2-8 0,6-10 0,0-15-8191</inkml:trace>
  <inkml:trace contextRef="#ctx0" brushRef="#br0" timeOffset="7367.03">3700 1218 24575,'-7'13'0,"-13"16"0,-10 13 0,-10 13 0,-11 6 0,-7 3 0,0-2 0,-1-6 0,2-9 0,1-8 0,7-12 0,10-10 0,6-13 0,7-8 0,0-12 0,4-17 0,6-2-8191</inkml:trace>
  <inkml:trace contextRef="#ctx0" brushRef="#br0" timeOffset="7825.6">3085 1160 24575,'10'12'0,"11"17"0,14 16 0,11 13 0,3-2 0,3-2 0,3-2 0,4-4 0,0-2 0,-3-6 0,-11-10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56.6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7 24575,'9'-10'0,"1"2"0,0-1 0,1 1 0,0 1 0,22-11 0,-28 15 0,0 1 0,0-1 0,1 1 0,-1 1 0,1-1 0,-1 1 0,1 0 0,0 0 0,-1 1 0,1-1 0,0 1 0,0 1 0,-1-1 0,1 1 0,9 2 0,-14-2 0,0-1 0,0 0 0,0 1 0,0-1 0,-1 0 0,1 1 0,0-1 0,0 1 0,-1-1 0,1 1 0,0 0 0,-1-1 0,1 1 0,-1 0 0,1 0 0,-1-1 0,1 1 0,-1 0 0,1 0 0,-1 0 0,0-1 0,1 1 0,-1 0 0,0 0 0,0 0 0,1 0 0,-1 0 0,0 1 0,-1 1 0,1 0 0,-1 0 0,1 0 0,-1 0 0,0 0 0,0 0 0,0 0 0,-3 5 0,-4 4 0,0 0 0,-16 19 0,3-9 0,-27 22 0,15-15 0,31-28 0,1 1 0,-1-1 0,1 1 0,-1 0 0,1 0 0,0-1 0,-1 1 0,1 0 0,0 0 0,-1 3 0,2-4 0,0-1 0,0 1 0,0 0 0,0-1 0,0 1 0,1 0 0,-1-1 0,0 1 0,0 0 0,0-1 0,1 1 0,-1 0 0,0-1 0,1 1 0,-1-1 0,1 1 0,-1-1 0,1 1 0,-1-1 0,1 1 0,-1-1 0,1 1 0,-1-1 0,1 1 0,-1-1 0,1 0 0,0 0 0,-1 1 0,1-1 0,0 0 0,-1 0 0,1 0 0,0 1 0,-1-1 0,1 0 0,0 0 0,-1 0 0,2 0 0,7 1 10,0 0 1,-1-1-1,1 1 0,0-2 0,0 1 1,0-1-1,11-3 0,62-19-659,-61 17-149,25-8-602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49.3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24 24575,'15'-8'0,"14"-6"0,-1 0 0,-1-3 0,-1 0 0,27-23 0,44-54 0,-84 80 0,0-1 0,-1-1 0,-1 0 0,17-32 0,-28 48 0,0-1 0,0 1 0,0-1 0,0 1 0,1-1 0,-1 1 0,0-1 0,0 1 0,0-1 0,1 1 0,-1 0 0,0-1 0,0 1 0,1-1 0,-1 1 0,0 0 0,1-1 0,-1 1 0,1 0 0,-1 0 0,0-1 0,1 1 0,-1 0 0,1 0 0,-1-1 0,1 1 0,-1 0 0,1 0 0,-1 0 0,1 0 0,6 13 0,-3 27 0,-10 156-1365,1-150-546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47.64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13 24575,'1'-1'0,"0"-1"0,0 1 0,0-1 0,0 1 0,0 0 0,0 0 0,1 0 0,-1 0 0,0-1 0,1 2 0,-1-1 0,0 0 0,1 0 0,-1 0 0,1 1 0,0-1 0,-1 1 0,1-1 0,1 0 0,-1 1 0,25-9 0,-1 1 0,1 2 0,0 1 0,39-3 0,116 4 0,-141 4 0,310-6 0,-5-25 0,-342 30-93,0 1-66,-1-1 0,1 1 0,0-1 0,0 0 0,-1 0 0,1-1 0,5-2 0,-4 0-6668</inkml:trace>
  <inkml:trace contextRef="#ctx0" brushRef="#br0" timeOffset="553.55">75 156 24575,'10'0'0,"13"0"0,13 0 0,10-2 0,7-1 0,5-3 0,5 0 0,2 1 0,-1-1 0,0 0 0,-2 1 0,1 0 0,0 0 0,2 1 0,2 1 0,-7 1 0,-15 1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15.1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0 1 24575,'-8'0'0,"0"1"0,0 0 0,1 0 0,-1 1 0,1 0 0,-1 0 0,1 1 0,0 0 0,0 0 0,0 1 0,0 0 0,0 0 0,1 0 0,0 1 0,0 0 0,0 0 0,1 1 0,-6 6 0,-7 11 0,1 0 0,2 2 0,-20 38 0,32-58 0,-21 43 0,2 1 0,2 1 0,2 1 0,3 0 0,-17 95 0,17-47 0,4 0 0,2 112 0,10-185 0,2-1 0,0 1 0,1-1 0,2 0 0,1-1 0,10 26 0,-13-39 0,1 1 0,1-1 0,0 0 0,0-1 0,1 1 0,1-1 0,-1-1 0,2 1 0,-1-1 0,1-1 0,1 0 0,-1 0 0,1 0 0,16 8 0,-20-14 0,0 0 0,0 0 0,0-1 0,0 0 0,0 0 0,1 0 0,-1 0 0,0-1 0,0 0 0,1-1 0,-1 1 0,0-1 0,0-1 0,0 1 0,0-1 0,0 0 0,0 0 0,11-6 0,-3 1 0,-1-1 0,1-1 0,-1 0 0,0-1 0,-1 0 0,15-16 0,-12 8 0,-1-1 0,-1-1 0,0 0 0,-1-1 0,-2 0 0,0 0 0,-1-1 0,-1-1 0,8-35 0,-6 5 0,-1 0 0,-3 0 0,-1-62 0,-6 59 0,-3-1 0,-3 1 0,-24-100 0,24 131-273,-1 0 0,-1 1 0,-1 1 0,-21-37 0,4 19-655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35.67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81 0 24575,'-7'10'0,"-10"16"0,-10 13 0,-8 10 0,-5 10 0,-3 6 0,-2 3 0,-1 3 0,5-10 0,4-9 0,9-11 0,6-13 0,8-11-8191</inkml:trace>
  <inkml:trace contextRef="#ctx0" brushRef="#br0" timeOffset="578.44">12 323 24575,'-3'3'0,"0"13"0,0 13 0,0 10 0,6 9 0,5 2 0,4-3 0,9-6 0,7-7 0,11-9 0,3-9 0,8-10 0,-3-8 0,-6-7 0,-1-11 0,-7-2-819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57.8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83 24575,'5'-5'0,"12"-12"0,10-10 0,8-10 0,-2-2 0,-1 3 0,-4 18 0,-9 15 0,-8 14 0,-6 19 0,-5 9 0,-4 8 0,-4 1 0,1 2 0,0-7-819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51.9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93 24575,'10'0'0,"14"0"0,12 0 0,10 0 0,10 0 0,7-3 0,2-2 0,1-4 0,-10 0-8191</inkml:trace>
  <inkml:trace contextRef="#ctx0" brushRef="#br0" timeOffset="500.35">220 0 24575,'2'18'0,"7"17"0,3 17 0,3 8 0,0 4 0,4 5 0,-2 1 0,-1 3 0,-1-2 0,2-2 0,-2-12 0,-4-11 0,0-15 0,-1-12 0,-1-10-819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50.3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20 24575,'8'-11'0,"0"1"0,1 1 0,1 0 0,-1 0 0,2 0 0,-1 2 0,1-1 0,0 1 0,0 1 0,1 0 0,0 0 0,0 1 0,0 1 0,1 0 0,0 1 0,20-3 0,-29 6 0,1 0 0,-1 0 0,0 0 0,1 1 0,-1 0 0,0 0 0,1 0 0,-1 0 0,0 1 0,0-1 0,0 1 0,0 0 0,0 0 0,-1 1 0,1-1 0,-1 1 0,1 0 0,3 4 0,-5-4 0,0-1 0,0 1 0,0 0 0,0-1 0,0 1 0,-1 0 0,1 0 0,-1 0 0,0 1 0,0-1 0,0 0 0,-1 0 0,1 0 0,-1 1 0,0-1 0,1 0 0,-2 1 0,1-1 0,0 0 0,-1 1 0,1-1 0,-1 0 0,0 0 0,-2 5 0,-3 5 0,-1 0 0,0-1 0,-1 0 0,0-1 0,-1 0 0,-15 16 0,4-7 0,-1-2 0,-31 22 0,42-33 0,-1 0 0,-17 8 0,25-13 0,-1-1 0,1 1 0,0-1 0,0 0 0,0-1 0,-1 1 0,1 0 0,0-1 0,-1 0 0,1 0 0,-1 0 0,1 0 0,0 0 0,-6-2 0,8 2 0,0-1 0,1 1 0,-1 0 0,0-1 0,0 1 0,0 0 0,1-1 0,-1 1 0,0-1 0,1 0 0,-1 1 0,0-1 0,1 1 0,-1-1 0,1 0 0,-1 0 0,1 1 0,-1-1 0,1 0 0,-1 0 0,1 0 0,0 1 0,-1-1 0,1 0 0,0 0 0,0 0 0,0 0 0,0 0 0,0 1 0,0-1 0,0 0 0,0 0 0,0 0 0,0 0 0,0 0 0,0 0 0,1 1 0,-1-1 0,0 0 0,1 0 0,-1 0 0,1 1 0,-1-1 0,2-1 0,-1-1 0,1 1 0,0-1 0,-1 1 0,1-1 0,0 1 0,0 0 0,1 0 0,-1 0 0,0 0 0,1 0 0,-1 1 0,5-3 0,-4 3 0,0 1 0,1-1 0,-1 1 0,0 0 0,0 0 0,0 0 0,0 0 0,0 1 0,0-1 0,0 1 0,0 0 0,0-1 0,6 4 0,39 21 0,-30-15 0,-11-6 0,1 0 0,0-1 0,0 0 0,0 0 0,0-1 0,0 0 0,1 0 0,-1-1 0,1 0 0,-1-1 0,1 0 0,-1 0 0,1-1 0,-1 0 0,1 0 0,-1-1 0,0 0 0,0 0 0,1-1 0,-2 0 0,1-1 0,0 0 0,-1 0 0,0 0 0,0-1 0,12-11 0,-8 3-1365,-4 1-5462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33.19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31 24575,'25'-25'0,"1"1"0,1 1 0,1 1 0,1 2 0,47-26 0,-54 35 0,1 0 0,1 1 0,0 1 0,0 2 0,1 0 0,0 2 0,0 0 0,36-1 0,-43 6 0,1 1 0,-1 1 0,0 0 0,25 7 0,-34-7 0,-1 0 0,0 1 0,1 1 0,-1-1 0,-1 1 0,1 0 0,0 1 0,-1 0 0,0 0 0,0 1 0,8 8 0,-11-9 0,-1 0 0,0-1 0,0 1 0,-1 1 0,1-1 0,-1 0 0,0 1 0,-1-1 0,1 1 0,-1-1 0,0 1 0,0 0 0,-1-1 0,0 1 0,0 0 0,0 0 0,-1-1 0,1 1 0,-1 0 0,-1-1 0,1 1 0,-1-1 0,-3 7 0,-2 5 0,0-2 0,-1 1 0,-1-1 0,-1 0 0,0-1 0,-16 18 0,1-7 0,0-1 0,-2-1 0,-1-1 0,-1-1 0,0-2 0,-1-1 0,-2-1 0,1-2 0,-2-1 0,-34 9 0,65-22 0,-5 2 0,0-1 0,0 0 0,0-1 0,0 0 0,0 0 0,-14 0 0,21-1 0,0 0 0,-1 0 0,1 0 0,0 0 0,0 0 0,0 0 0,0 0 0,-1 0 0,1 0 0,0 0 0,0 0 0,0 0 0,0 0 0,0 0 0,-1-1 0,1 1 0,0 0 0,0 0 0,0 0 0,0 0 0,0 0 0,0 0 0,0-1 0,-1 1 0,1 0 0,0 0 0,0 0 0,0 0 0,0-1 0,0 1 0,0 0 0,0 0 0,0 0 0,0 0 0,0-1 0,0 1 0,0 0 0,0 0 0,0 0 0,0 0 0,0-1 0,0 1 0,0 0 0,0 0 0,0 0 0,0 0 0,1-1 0,-1 1 0,0 0 0,0 0 0,0 0 0,0 0 0,0 0 0,0 0 0,0-1 0,1 1 0,-1 0 0,0 0 0,0 0 0,0 0 0,4-4 0,0 0 0,0 1 0,1-1 0,-1 1 0,1 0 0,0 1 0,-1-1 0,7-1 0,46-16 0,-43 15 0,22-6 0,0 1 0,1 2 0,0 1 0,0 2 0,65 0 0,-84 5 0,-1 2 0,0 0 0,1 1 0,-1 1 0,0 1 0,19 7 0,-25-7 0,0 0 0,0 1 0,0 1 0,-1-1 0,0 2 0,0-1 0,-1 1 0,0 1 0,13 15 0,-16-16 0,-1-1 0,0 1 0,0 0 0,0 1 0,-1-1 0,-1 1 0,1-1 0,-1 1 0,-1 0 0,0 0 0,0 1 0,-1-1 0,1 10 0,-2-8 0,-1 1 0,0-1 0,0 0 0,-1 0 0,-1 0 0,0 0 0,-1 0 0,1 0 0,-11 18 0,6-15 0,-1 0 0,0-1 0,-1 0 0,0-1 0,-1 0 0,0-1 0,-1 0 0,0 0 0,0-2 0,-1 1 0,-1-2 0,0 0 0,0 0 0,0-1 0,-25 8 0,0-5 0,0-1 0,-53 5 0,69-12 0,1-1 0,0-1 0,0-1 0,0-1 0,-40-8 0,62 10-32,-1 0-1,1 0 1,-1 0-1,1 0 1,-1 0-1,1-1 1,-1 1-1,1 0 1,-1 0-1,1 0 1,-1 0-1,1-1 1,-1 1-1,1 0 1,0 0-1,-1-1 1,1 1-1,-1 0 1,1-1-1,0 1 1,-1-1-1,1 1 1,0 0-1,-1-1 1,1 1-1,0-1 1,0 1-1,-1-1 1,1 1-1,0-1 1,0 1-1,0-1 1,0 1-1,0-1 1,-1 1-1,1-1 0,0 1 1,0-1-1,0 1 1,1-1-1,-1 0 1,5-10-6795</inkml:trace>
  <inkml:trace contextRef="#ctx0" brushRef="#br0" timeOffset="503.01">1439 508 24575,'10'-3'0,"13"0"0,16-3 0,13 0 0,8 1 0,4 1 0,3 2 0,0 0 0,2 2 0,1 0 0,-4 0 0,-13 0-8191</inkml:trace>
  <inkml:trace contextRef="#ctx0" brushRef="#br0" timeOffset="1030.28">1556 800 24575,'13'2'0,"13"2"0,16-1 0,20-1-2818,9 0 2818,6-1 0,-11 0-537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58.6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69 57 24575,'-7'0'0,"0"1"0,-1 0 0,1 1 0,0-1 0,0 1 0,0 1 0,-7 3 0,-46 25 0,44-21 0,1 0 0,0 1 0,-22 21 0,30-25 0,0 0 0,1 0 0,0 0 0,1 1 0,-1 0 0,1 0 0,1 1 0,0-1 0,-4 10 0,8-16 0,-1 0 0,0 0 0,1 0 0,0 0 0,-1 0 0,1 0 0,0 0 0,0 0 0,0 0 0,0 0 0,0 0 0,1 0 0,-1 0 0,1 0 0,-1-1 0,1 1 0,0 0 0,-1 0 0,1 0 0,0 0 0,2 2 0,-1-2 0,1 0 0,-1 1 0,1-1 0,-1 0 0,1-1 0,0 1 0,0 0 0,0-1 0,0 1 0,0-1 0,6 2 0,1-1 0,1 0 0,0 0 0,0-1 0,-1-1 0,1 0 0,21-2 0,-20-1 0,0 0 0,0-1 0,0 0 0,-1-1 0,0 0 0,1-1 0,-2 0 0,1-1 0,-1 0 0,0 0 0,-1-1 0,1-1 0,-2 1 0,1-1 0,-1-1 0,11-17 0,-17 24 0,-1 0 0,1-1 0,-1 0 0,0 1 0,1-1 0,-2 0 0,1 0 0,0 1 0,-1-1 0,0 0 0,0 0 0,0 0 0,0 0 0,-1 0 0,1 1 0,-1-1 0,0 0 0,0 0 0,0 1 0,-1-1 0,0 1 0,1-1 0,-1 1 0,0-1 0,0 1 0,-1 0 0,1 0 0,-1 0 0,0 1 0,1-1 0,-4-2 0,-4-3 0,-1 0 0,0 0 0,0 1 0,0 1 0,-1 0 0,0 0 0,-25-7 0,-19 0-1365,2 3-546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51.31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0 24575,'3'-4'0,"0"1"0,1 0 0,-1 0 0,1 0 0,-1 0 0,1 1 0,0 0 0,0-1 0,0 1 0,0 1 0,1-1 0,-1 1 0,0-1 0,1 1 0,-1 0 0,9 0 0,3 0 0,0 0 0,1 1 0,19 2 0,-26-1 0,-1 1 0,1 0 0,0 0 0,-1 1 0,1 1 0,-1-1 0,18 11 0,-25-13 0,0 0 0,0 1 0,-1-1 0,1 1 0,0 0 0,0-1 0,-1 1 0,1 0 0,-1 0 0,1 0 0,-1 0 0,0 0 0,0 0 0,0 0 0,1 5 0,-1-5 0,-1 1 0,0-1 0,0 0 0,-1 0 0,1 1 0,0-1 0,-1 0 0,0 0 0,1 0 0,-1 1 0,0-1 0,0 0 0,0 0 0,0 0 0,0 0 0,-1-1 0,1 1 0,-1 0 0,1 0 0,-3 1 0,-2 4 0,-1-1 0,-1 0 0,1 0 0,-1 0 0,0-1 0,-13 6 0,15-8 0,1-1 0,0 0 0,-1 0 0,0 0 0,1-1 0,-1 0 0,0 0 0,0-1 0,1 1 0,-1-1 0,-11-1 0,17 1 0,-1 0 0,0 0 0,0-1 0,0 1 0,0 0 0,0 0 0,0-1 0,0 1 0,1 0 0,-1-1 0,0 1 0,0-1 0,1 1 0,-1-1 0,0 1 0,0-1 0,1 1 0,-2-2 0,2 1 0,0 1 0,0-1 0,0 1 0,0-1 0,0 1 0,0-1 0,0 1 0,0-1 0,0 1 0,0 0 0,0-1 0,0 1 0,1-1 0,-1 1 0,0-1 0,0 1 0,0 0 0,1-1 0,-1 1 0,0-1 0,1 1 0,-1 0 0,0-1 0,1 1 0,-1-1 0,3-1 0,0 0 0,0 0 0,0 0 0,0 1 0,0-1 0,0 1 0,0-1 0,6 0 0,3 0 0,0 0 0,0 1 0,0 0 0,1 2 0,-1-1 0,0 1 0,0 1 0,1 0 0,-1 1 0,-1 0 0,1 1 0,0 0 0,-1 1 0,0 0 0,0 1 0,11 8 0,-18-12 0,-1 1 0,0 0 0,0 0 0,0 0 0,0 1 0,-1-1 0,1 1 0,-1 0 0,0 0 0,0-1 0,0 1 0,2 6 0,-4-8 0,1 0 0,-1 0 0,1 0 0,-1 0 0,0 0 0,0 0 0,1 0 0,-2 1 0,1-1 0,0 0 0,0 0 0,-1 0 0,1 0 0,-1 0 0,1 0 0,-1 0 0,0 0 0,0 0 0,0 0 0,0-1 0,0 1 0,-1 0 0,1 0 0,0-1 0,-1 1 0,1-1 0,-3 2 0,-5 3 10,0-1 0,0 0 0,0-1 1,0 0-1,-1 0 0,0-1 0,0-1 0,-19 4 0,-87 3-789,94-8 102,-32 0-615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2:34.7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13'3'0,"13"0"0,16 0 0,8-1 0,5 0 0,3-1 0,5 0 0,1-1 0,2-3 0,-4 0 0,-14 0-8191</inkml:trace>
  <inkml:trace contextRef="#ctx0" brushRef="#br0" timeOffset="433.89">235 148 24575,'3'0'0,"10"2"0,11 2 0,14-1 0,10-1 0,7-2 0,4-3 0,2-2 0,16-5 0,-5-2-819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3:33.7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88 24575,'7'-7'0,"0"-1"0,0 1 0,1 0 0,-1 0 0,2 1 0,-1 0 0,1 1 0,0 0 0,0 0 0,0 1 0,0 0 0,1 0 0,0 1 0,0 1 0,0 0 0,16-2 0,-14 3 0,1 1 0,0 0 0,0 1 0,-1 0 0,1 1 0,0 0 0,-1 1 0,0 1 0,1 0 0,-1 0 0,-1 2 0,20 10 0,-27-14 0,0 1 0,0-1 0,-1 1 0,1-1 0,-1 1 0,0 1 0,0-1 0,0 0 0,0 1 0,-1-1 0,1 1 0,-1 0 0,0 0 0,0 0 0,0 0 0,-1 0 0,1 0 0,-1 0 0,0 1 0,0-1 0,0 0 0,-1 1 0,0-1 0,0 1 0,0-1 0,0 1 0,-1-1 0,1 0 0,-1 1 0,0-1 0,-1 0 0,1 0 0,-1 1 0,1-1 0,-1 0 0,-4 5 0,-3 4 0,0 1 0,-1-2 0,0 1 0,-1-1 0,0-1 0,-1 0 0,0-1 0,-1 0 0,0-1 0,-21 11 0,11-7 0,-1-2 0,0 0 0,-1-2 0,-1-1 0,-38 8 0,36-14 0,25-3 0,16-1 0,23-1 0,-1 1 0,1 1 0,0 2 0,52 9 0,-62-6 0,0 2 0,-1 0 0,0 2 0,0 1 0,0 1 0,41 24 0,-59-30 0,-1 0 0,0 1 0,0-1 0,0 1 0,0 0 0,4 7 0,-9-11 0,0 0 0,1 1 0,-1-1 0,-1 1 0,1 0 0,0-1 0,0 1 0,-1 0 0,1 0 0,0-1 0,-1 1 0,0 0 0,1 0 0,-1 0 0,0-1 0,0 1 0,0 0 0,0 0 0,-1 0 0,1 0 0,0-1 0,-1 1 0,1 0 0,-1 0 0,0-1 0,1 1 0,-1 0 0,0-1 0,-2 3 0,-2 3 0,-1-1 0,0 0 0,0 0 0,0-1 0,-1 0 0,0 0 0,0 0 0,-1-1 0,1 0 0,-13 4 0,-10 4 0,-42 10 0,63-20 0,1 1 0,-1-1 0,0 0 0,1 0 0,-1-1 0,0 0 0,0 0 0,-11-2 0,20 1-29,-1 0-1,1 0 0,-1 0 1,0 0-1,1 0 0,-1 0 0,1 0 1,-1 0-1,0 0 0,1-1 1,-1 1-1,1 0 0,-1 0 1,1-1-1,-1 1 0,1 0 1,-1-1-1,1 1 0,-1-1 1,1 1-1,-1 0 0,1-1 1,0 1-1,-1-1 0,1 1 1,0-1-1,-1 1 0,1-1 1,0 0-1,0 1 0,0-1 0,-1 1 1,1-1-1,0 0 0,0 1 1,0-1-1,0 1 0,0-1 1,0 0-1,0 1 0,0-1 1,0 1-1,0-1 0,1 0 1,-1 0-1,6-15-6797</inkml:trace>
  <inkml:trace contextRef="#ctx0" brushRef="#br0" timeOffset="496.71">1529 176 24575,'-3'2'0,"-8"11"0,-14 16 0,-17 15 0,-7 13 0,-4 2 0,-2 3-6868,-5 3 6868,4-4 0,5 0 1463,5-2-1463,7-8 0,10-8 0,11-10 0,7-18 0,9-17 0,5-7-2786</inkml:trace>
  <inkml:trace contextRef="#ctx0" brushRef="#br0" timeOffset="1012.22">1000 116 24575,'5'12'0,"9"15"0,7 12 0,8 12 0,6 10 0,2 4 0,0 2 0,4 1 0,-1 0 0,1-2 0,-1-3 0,-1-1 0,1-2 0,1 2 0,1 0 0,4-1 0,-7-10-819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3:24.49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92 24575,'1'-3'0,"-1"1"0,1-1 0,1 1 0,-1-1 0,0 1 0,1-1 0,-1 1 0,1 0 0,0 0 0,0 0 0,0 0 0,0 0 0,0 0 0,2-1 0,2-3 0,11-8 0,0 0 0,0 1 0,1 0 0,1 2 0,0 0 0,0 2 0,1 0 0,0 1 0,1 0 0,0 2 0,0 1 0,0 0 0,1 2 0,0 0 0,27 1 0,-31 2 0,0 1 0,0 0 0,-1 1 0,1 1 0,-1 1 0,0 0 0,0 2 0,0 0 0,0 0 0,-1 2 0,0 0 0,-1 1 0,0 0 0,0 1 0,-1 1 0,-1 0 0,1 1 0,-2 1 0,14 16 0,-20-21 0,-1 0 0,0 0 0,0 1 0,-1 0 0,0 0 0,0 0 0,-1 0 0,0 1 0,-1-1 0,0 1 0,-1 0 0,1 14 0,-2-16 0,0-1 0,-1 1 0,1-1 0,-2 1 0,1-1 0,-1 0 0,0 0 0,-1 1 0,0-1 0,0-1 0,0 1 0,-1 0 0,0-1 0,0 0 0,0 0 0,-1 0 0,-6 5 0,-7 6 0,-2-2 0,0 0 0,-1-2 0,0 0 0,-1-1 0,0-2 0,-1 0 0,0-1 0,-45 11 0,57-20 0,23-6 0,20 0 0,0 1 0,0 2 0,0 2 0,0 0 0,33 5 0,-38-2 0,1 2 0,-1 1 0,0 1 0,0 1 0,-1 2 0,0 0 0,-1 2 0,0 1 0,0 1 0,-1 1 0,-1 1 0,0 1 0,-2 1 0,1 1 0,-2 0 0,-1 2 0,0 1 0,21 31 0,-31-40 0,-1 1 0,-1 0 0,-1 0 0,0 1 0,0 0 0,-1 0 0,-1 1 0,-1-1 0,0 1 0,1 18 0,-3-24 0,-1-1 0,0 1 0,-1-1 0,0 1 0,0-1 0,-1 1 0,0-1 0,0 0 0,-1 1 0,0-1 0,0-1 0,-1 1 0,0 0 0,-1-1 0,0 0 0,0 0 0,0 0 0,-13 11 0,5-7 0,-2-1 0,0 0 0,0-1 0,-1 0 0,0-2 0,0 0 0,0 0 0,-1-2 0,0 0 0,-1-1 0,1-1 0,-26 2 0,9-2 0,-1-3 0,0 0 0,0-2 0,1-2 0,-48-11 0,67 12 0,0-1 0,0 0 0,0-1 0,1-1 0,-17-9 0,28 13 0,1 1 0,-1-1 0,0 0 0,1 0 0,-1 0 0,1 0 0,0 0 0,0 0 0,0-1 0,0 1 0,0-1 0,0 1 0,1-1 0,-1 0 0,1 1 0,0-1 0,0 0 0,0 0 0,0 0 0,0 0 0,0 0 0,1-1 0,0 1 0,0 0 0,0 0 0,0 0 0,0 0 0,0 0 0,1 0 0,-1 0 0,1 0 0,2-6 0,9-16-1365,3 0-5462</inkml:trace>
  <inkml:trace contextRef="#ctx0" brushRef="#br0" timeOffset="552.53">1586 544 24575,'10'0'0,"14"0"0,14 0 0,11 0 0,10 0 0,8 3 0,-1-3 0,1 0 0,0 0 0,0-1 0,-1 3 0,-12-2 0,-17-1 0,-16 1-8191</inkml:trace>
  <inkml:trace contextRef="#ctx0" brushRef="#br0" timeOffset="1010.31">1820 809 24575,'5'2'0,"14"4"0,14 0 0,11 3 0,6-2 0,7-1-2894,3-1 2894,2-3 0,3 0 0,0-2 683,2-2-683,-11-2-5980</inkml:trace>
  <inkml:trace contextRef="#ctx0" brushRef="#br0" timeOffset="1798.13">4097 574 24575,'10'0'0,"16"0"0,11 0 0,11 0 0,8 0 0,4 0 0,3 0 0,2 0 0,3-3 0,-1-3 0,7-8-1113,-10-1-5965</inkml:trace>
  <inkml:trace contextRef="#ctx0" brushRef="#br0" timeOffset="2233.01">4478 265 24575,'-1'0'0,"1"1"0,-1-1 0,0 0 0,1 1 0,-1-1 0,1 1 0,-1-1 0,1 1 0,-1-1 0,1 1 0,-1-1 0,1 1 0,0-1 0,-1 1 0,1 0 0,0-1 0,-1 1 0,1 0 0,0-1 0,0 1 0,0 0 0,-1 1 0,-3 19 0,3-17 0,-3 23 0,1 0 0,2 0 0,1 1 0,3 28 0,20 111 0,-20-152 0,6 44 0,4-1 0,2-1 0,2 0 0,26 56 0,-41-109-170,0 0-1,0 0 0,0 0 1,1-1-1,0 1 0,-1-1 1,6 5-1,4 2-6656</inkml:trace>
  <inkml:trace contextRef="#ctx0" brushRef="#br0" timeOffset="4911.27">2702 209 24575,'0'-5'0,"1"1"0,0-1 0,0 1 0,0 0 0,1-1 0,-1 1 0,1 0 0,0 0 0,0 0 0,0 0 0,1 0 0,0 1 0,-1-1 0,1 1 0,5-5 0,4-3 0,1 0 0,25-16 0,-17 13 0,1 2 0,1 1 0,0 1 0,1 1 0,0 1 0,0 1 0,1 1 0,0 1 0,0 1 0,40 0 0,-34 3 0,-1 2 0,1 1 0,-1 2 0,1 1 0,-1 1 0,0 2 0,-1 1 0,41 17 0,-44-12 0,0 0 0,-1 1 0,-1 2 0,0 1 0,-1 0 0,-1 2 0,-1 0 0,19 24 0,-24-25 0,-1 1 0,-1 0 0,-1 1 0,-1 1 0,0 0 0,-2 1 0,-1 0 0,0 0 0,9 47 0,-15-51 0,-1 1 0,-1-1 0,-1 1 0,0 0 0,-2 0 0,0-1 0,-1 1 0,-1-1 0,-1 0 0,-1 0 0,0 0 0,-1-1 0,-1 0 0,-1 0 0,-1-1 0,0 0 0,-1-1 0,-1 0 0,-1-1 0,0 0 0,0-1 0,-2-1 0,0 0 0,0 0 0,-1-2 0,-1 0 0,0-1 0,0-1 0,-1 0 0,0-1 0,0-1 0,-1-1 0,0-1 0,-24 4 0,23-6 0,0-1 0,0-2 0,0 0 0,1 0 0,-1-2 0,0-1 0,-29-7 0,23 2 0,0-1 0,0-1 0,1-1 0,-44-27 0,27 9 0,0-2 0,3-2 0,1-1 0,1-2 0,-45-57 0,59 64 30,1-1 0,1-1 0,-30-60 0,43 73-179,1 1 1,1-2-1,0 1 1,1-1-1,1 0 1,1 0-1,1 0 1,0 0-1,2-21 1,5-12-667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07.4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96 30 24575,'-4'-3'0,"0"0"0,0 0 0,0 0 0,-1 1 0,1 0 0,-1-1 0,0 2 0,0-1 0,0 0 0,0 1 0,0 0 0,-7-1 0,4 1 0,0 1 0,0 0 0,0 0 0,0 0 0,0 1 0,0 1 0,-8 1 0,0 3 0,0 0 0,1 2 0,0-1 0,0 2 0,1 0 0,0 1 0,0 0 0,1 1 0,1 0 0,-18 21 0,-7 13 0,-52 83 0,88-127 0,-42 67 0,3 3 0,-57 140 0,80-168 0,3 1 0,2 1 0,2 0 0,1 1 0,3 0 0,-1 69 0,7-96 0,2 0 0,0 0 0,1 0 0,1 0 0,0-1 0,2 1 0,0-1 0,17 34 0,-18-43 0,0-1 0,0 1 0,1-1 0,0 0 0,0 0 0,1-1 0,0 0 0,1 0 0,-1-1 0,1 0 0,0 0 0,1-1 0,-1 0 0,1 0 0,0-1 0,1 0 0,-1 0 0,17 3 0,-9-4 0,-1-1 0,1-1 0,0-1 0,-1 0 0,1-1 0,-1 0 0,1-2 0,-1 0 0,1 0 0,-1-2 0,0 0 0,21-11 0,-17 6 0,-1-1 0,0 0 0,-1-2 0,-1 0 0,0-1 0,0-1 0,-2-1 0,27-33 0,-24 24 0,-1-2 0,-1 1 0,-2-2 0,-1 0 0,-1-1 0,-1 0 0,-2 0 0,-1-1 0,-1-1 0,3-31 0,-5 4 0,-2-1 0,-2 0 0,-4 0 0,-12-80 0,9 103 0,-1 1 0,-14-40 0,16 58 0,-2 1 0,0 0 0,-1 0 0,0 1 0,-1 0 0,-18-22 0,26 36-105,-1 0 0,1 0 0,0 0 0,0 0 0,0 0 0,0 1 0,-1-1 0,1 0 0,0 1 0,-1-1 0,1 1 0,-3-1 0,-9-2-6721</inkml:trace>
  <inkml:trace contextRef="#ctx0" brushRef="#br0" timeOffset="652.01">723 1430 24575,'-2'9'0,"-1"15"0,-3 12 0,-1 10 0,-3 8 0,0 2 0,3-2 0,1-9-8191</inkml:trace>
  <inkml:trace contextRef="#ctx0" brushRef="#br0" timeOffset="1096.76">779 1469 24575,'2'17'0,"6"13"0,3 15 0,2 8 0,2 2 0,-2-9-8191</inkml:trace>
  <inkml:trace contextRef="#ctx0" brushRef="#br0" timeOffset="1531.38">860 1430 24575,'0'7'0,"2"11"0,1 10 0,3 2 0,-1-1 0,2-4 0,-1-3 0,4-4 0,0-4-8191</inkml:trace>
  <inkml:trace contextRef="#ctx0" brushRef="#br0" timeOffset="1532.38">968 1335 24575,'0'2'0,"3"6"0,0 5 0,2 4 0,5 8 0,3-1 0,7-2 0,-1-4-819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4:36.1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368 3477 24575,'-12'1'0,"-1"1"0,1-1 0,0 2 0,-16 5 0,-19 3 0,-18-1 0,-1-4 0,0-2 0,0-4 0,0-2 0,0-3 0,1-3 0,-124-32 0,59 1 0,1-6 0,-222-111 0,93 18 0,202 104 0,2-3 0,-74-65 0,75 53 0,2-2 0,2-3 0,3-2 0,-42-65 0,60 77 0,3-2 0,1-1 0,2-1 0,2 0 0,3-2 0,-16-71 0,20 51 0,4-1 0,2 0 0,4 0 0,3-1 0,3 1 0,3 0 0,3 0 0,3 1 0,4 0 0,2 1 0,3 1 0,4 0 0,2 2 0,44-77 0,-35 80 0,3 2 0,3 2 0,1 2 0,4 2 0,2 2 0,2 2 0,2 2 0,2 2 0,85-53 0,-85 65 0,1 2 0,2 3 0,1 2 0,2 3 0,0 3 0,112-26 0,-139 43-61,-25 5-84,-1-1 0,1 0 0,-1-1 0,1 0 0,-1-1 0,0 1 1,0-2-1,11-5 0,-10-1-6682</inkml:trace>
  <inkml:trace contextRef="#ctx0" brushRef="#br0" timeOffset="359.82">1151 12 24575,'0'-1'0,"1"1"0,0-1 0,0 0 0,-1 0 0,1 1 0,0-1 0,0 1 0,0-1 0,0 1 0,0-1 0,0 1 0,0 0 0,0-1 0,0 1 0,0 0 0,0 0 0,0 0 0,0 0 0,0-1 0,0 2 0,2-1 0,1 0 0,27-3 0,0 2 0,-1 1 0,1 2 0,0 1 0,0 1 0,-1 2 0,0 1 0,0 1 0,53 23 0,-65-22 0,1 1 0,-1 0 0,-1 1 0,0 1 0,0 1 0,25 26 0,-31-28 0,-1 1 0,-1 1 0,0-1 0,-1 1 0,0 1 0,-1 0 0,0 0 0,-1 0 0,7 27 0,-10-29-33,-1-1 0,-1 1 0,0-1 0,0 1 0,-1-1 0,-1 1 0,0 0 0,0-1-1,-5 18 1,1-12 171,-1 0-1,0-1 0,-2 0 0,1 0 1,-18 25-1,6-15-500,0-1 1,-2 0-1,-30 26 1,-30 18-4334,16-22 3331,3-4 19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5:23.8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89 24575,'8'0'0,"14"0"0,14 0 0,11 0 0,9 3 0,6 0-3820,10 3 3820,-8 0-4371</inkml:trace>
  <inkml:trace contextRef="#ctx0" brushRef="#br0" timeOffset="1">73 651 24575,'13'5'0,"16"6"0,11 5 0,6-1 0,5-1-8503,2-2 8503,-1-4 1719,1-3-1719,1-2 0,11-4 0,-5-2-1407</inkml:trace>
  <inkml:trace contextRef="#ctx0" brushRef="#br0" timeOffset="430.84">1336 180 24575,'-26'11'-421,"1"0"0,0 3-1,1 0 1,-43 32 0,57-38 259,0 1 0,0 0 0,1 1-1,0 0 1,0 0 0,1 0 0,1 1 0,0 1 0,0-1 0,1 1 0,1 0 0,-5 16 0,8-22 180,0 1-1,1-1 1,1 1-1,-1-1 1,1 1 0,0-1-1,0 1 1,1-1-1,-1 1 1,2-1 0,-1 1-1,1-1 1,0 0-1,4 9 1,-2-7 45,0-1 1,1 1 0,0-1-1,1 0 1,0 0 0,0 0-1,0-1 1,1 0-1,11 8 1,-1-3 98,1-1 0,0-1 0,0 0-1,1-1 1,0-1 0,1-1 0,-1 0 0,34 4 0,-37-9-28,0 0 1,1-1 0,-1 0-1,0-2 1,1 0-1,-1 0 1,0-2 0,0 0-1,-1 0 1,1-2 0,-1 0-1,0-1 1,-1 0-1,15-10 1,-19 11-142,-1-1 0,-1 1 0,0-1 0,0-1 0,0 1 0,-1-1 0,0-1-1,0 1 1,-1-1 0,0-1 0,-1 1 0,0-1 0,0 0 0,-1 0 0,0 0 0,-1 0 0,0-1 0,-1 1 0,0-1-1,-1 0 1,0 0 0,0-11 0,-3 8 7,0 0 0,0 0 0,-2 1 0,1-1 0,-2 1 0,0-1 0,0 1 0,-2 1 0,1-1 0,-1 1 0,-1 0 0,-18-20 0,9 12 0,-1 2 0,-1 0 0,-1 1 0,0 0 0,-1 2 0,-27-14 0,23 15 12,-1 2 0,0 1 0,0 1 0,-1 2 0,-1 0 0,0 2 0,1 1 0,-2 1 0,-48 0 0,35 5-260,1 2 1,-1 2-1,1 1 1,0 3-1,-77 26 1,50-9-658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5:18.5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16 269 24575,'7'8'0,"0"1"0,0-1 0,-1 2 0,0-1 0,-1 1 0,0 0 0,0 0 0,3 14 0,20 87 0,-26-103 0,29 194 0,-25-157 0,0-12 0,-3-26 0,0-9 0,1-14 0,-1-25 0,-1 0 0,-6-68 0,0 38 0,4-162 0,3 168 0,18-100 0,-15 143 0,-6 21 0,1 1 0,-1 0 0,0 0 0,0 0 0,0-1 0,0 1 0,1 0 0,-1 0 0,0 0 0,0 0 0,0 0 0,1-1 0,-1 1 0,0 0 0,0 0 0,1 0 0,-1 0 0,0 0 0,0 0 0,1 0 0,-1 0 0,0 0 0,0 0 0,1 0 0,-1 0 0,0 0 0,0 0 0,1 0 0,-1 0 0,0 0 0,0 0 0,1 0 0,-1 1 0,0-1 0,0 0 0,0 0 0,1 0 0,-1 0 0,0 0 0,0 1 0,0-1 0,0 0 0,1 0 0,-1 0 0,0 1 0,0-1 0,0 0 0,0 0 0,0 0 0,0 1 0,1-1 0,-1 0 0,0 0 0,0 1 0,0-1 0,0 1 0,8 15 0,56 172 0,-45-124 0,3 0 0,34 68 0,-54-127 0,0 0 0,1 0 0,0 0 0,0 0 0,1 0 0,-1-1 0,1 1 0,7 5 0,-11-9 0,1-1 0,-1 0 0,1 0 0,-1 1 0,1-1 0,-1 0 0,0 0 0,1 0 0,-1 0 0,1 0 0,-1 0 0,1 0 0,-1 0 0,1 0 0,-1 0 0,0 0 0,1 0 0,-1 0 0,1 0 0,-1 0 0,1 0 0,-1 0 0,1-1 0,-1 1 0,0 0 0,1 0 0,-1 0 0,1-1 0,-1 1 0,0 0 0,1-1 0,-1 1 0,0 0 0,1-1 0,-1 1 0,0 0 0,0-1 0,1 1 0,-1-1 0,0 1 0,7-21 0,1-23-12,2-82 0,-6 62-1329,1-4-5486</inkml:trace>
  <inkml:trace contextRef="#ctx0" brushRef="#br0" timeOffset="515.2">1238 269 24575,'2'77'0,"-1"-28"0,-7 83 0,2-116 0,4-16 0,0 0 0,0 0 0,-1 1 0,1-1 0,0 0 0,0 0 0,0 0 0,0 0 0,0 0 0,0 0 0,0 0 0,0 0 0,0 0 0,-1 0 0,1 0 0,0 0 0,0 0 0,0 1 0,0-1 0,0 0 0,0 0 0,0 0 0,-1 0 0,1 0 0,0 0 0,0 0 0,0 0 0,0 0 0,0 0 0,0 0 0,-1-1 0,1 1 0,0 0 0,0 0 0,0 0 0,0 0 0,0 0 0,0 0 0,0 0 0,0 0 0,-1 0 0,1 0 0,0 0 0,0 0 0,0 0 0,0-1 0,0 1 0,0 0 0,0 0 0,0 0 0,0 0 0,0 0 0,-2-3 0,1 0 0,0 0 0,0 0 0,0-1 0,0 1 0,0-6 0,-6-43 0,2-102 0,6 123 0,2 0 0,1 0 0,1 0 0,15-48 0,-15 66 0,-1 0 0,2 1 0,0 0 0,0 0 0,9-12 0,-14 22 0,0 1 0,0-1 0,0 1 0,0 0 0,0 0 0,0-1 0,1 1 0,-1 0 0,0 0 0,1 0 0,-1 1 0,0-1 0,1 0 0,-1 0 0,1 1 0,0-1 0,-1 1 0,1-1 0,-1 1 0,1 0 0,0-1 0,-1 1 0,1 0 0,-1 0 0,1 0 0,0 1 0,-1-1 0,1 0 0,0 0 0,-1 1 0,1-1 0,-1 1 0,1 0 0,-1-1 0,1 1 0,-1 0 0,0 0 0,1 0 0,-1 0 0,0 0 0,3 2 0,3 4 0,0 1 0,-1 0 0,1 0 0,-1 0 0,7 15 0,1 2-151,-2 1-1,-1 1 0,-1 0 0,-1 0 1,-1 1-1,-1 0 0,-2 0 1,3 49-1,-8-37-6675</inkml:trace>
  <inkml:trace contextRef="#ctx0" brushRef="#br0" timeOffset="952.29">1239 341 24575,'8'0'0,"14"-3"0,14 0 0,13-2 0,9-4-7145,9-2 7145,-7 1-1046</inkml:trace>
  <inkml:trace contextRef="#ctx0" brushRef="#br0" timeOffset="953.29">1812 297 24575,'2'7'0,"6"8"0,10 4 0,10-2 0,10-3 0,7-9 0,-2-6 0,-7-5 0,-10-6 0,-13-12 0,-7-1-8191</inkml:trace>
  <inkml:trace contextRef="#ctx0" brushRef="#br0" timeOffset="1955.86">106 1780 24575,'10'-6'0,"-1"1"0,0-2 0,0 0 0,0 0 0,-1 0 0,0-1 0,-1 0 0,11-14 0,-2-2 0,-1 1 0,12-29 0,-20 39 0,-2 1 0,8-23 0,-12 32 0,0 0 0,-1 0 0,1 0 0,-1 0 0,1-1 0,-1 1 0,0 0 0,0 0 0,0-1 0,-1 1 0,1 0 0,-1 0 0,0 0 0,0 0 0,0 0 0,-3-6 0,4 8 0,-1 0 0,0 0 0,0 0 0,0 0 0,0 0 0,0 1 0,0-1 0,0 0 0,0 1 0,0-1 0,-1 1 0,1-1 0,0 1 0,0-1 0,-1 1 0,1 0 0,0-1 0,0 1 0,-1 0 0,1 0 0,0 0 0,-1 0 0,1 0 0,0 0 0,0 1 0,-1-1 0,1 0 0,0 1 0,-2 0 0,-4 2 0,-1-1 0,1 2 0,-10 5 0,16-8 0,-15 9 0,0 2 0,0-1 0,2 2 0,-1 0 0,2 1 0,-1 0 0,2 1 0,0 1 0,1 0 0,1 0 0,0 1 0,1 0 0,-12 33 0,20-46 0,0 0 0,0-1 0,0 1 0,0 0 0,1 0 0,0-1 0,0 1 0,0 0 0,1 6 0,-1-9 0,0-1 0,0 1 0,0-1 0,0 1 0,1-1 0,-1 1 0,0-1 0,1 1 0,-1-1 0,0 1 0,1-1 0,-1 1 0,0-1 0,1 1 0,-1-1 0,1 0 0,-1 1 0,1-1 0,-1 0 0,1 1 0,-1-1 0,1 0 0,-1 0 0,2 1 0,-1-1 0,1 0 0,0 0 0,-1 0 0,1-1 0,-1 1 0,1 0 0,-1-1 0,1 1 0,-1-1 0,1 1 0,-1-1 0,1 0 0,1-1 0,11-6 0,-1-2 0,-1 1 0,0-2 0,0 0 0,-1 0 0,0-1 0,16-24 0,58-102 0,-84 136 0,40-74 0,35-93 0,-56 118 0,-3-1 0,19-101 0,-35 133 0,-1 20 0,0 0 0,0 0 0,0 0 0,0 0 0,0 0 0,0 0 0,0 0 0,0 0 0,0 0 0,0-1 0,0 1 0,0 0 0,0 0 0,0 0 0,0 0 0,0 0 0,0 0 0,0 0 0,0 0 0,0 0 0,0 0 0,0-1 0,0 1 0,0 0 0,0 0 0,0 0 0,0 0 0,0 0 0,0 0 0,0 0 0,-1 0 0,1 0 0,0 0 0,0 0 0,0 0 0,0 0 0,0 0 0,0 0 0,0 0 0,0 0 0,0 0 0,-1 0 0,1 0 0,0 0 0,0 0 0,0 0 0,0 0 0,0 0 0,0 0 0,0 0 0,0 0 0,0 0 0,0 0 0,-1 0 0,1 0 0,0 0 0,0 0 0,0 0 0,0 0 0,0 0 0,0 0 0,0 0 0,0 0 0,0 0 0,-13 26 0,0 19 0,2 1 0,1 0 0,3 0 0,2 0 0,2 94 0,4-117 0,1 1 0,11 43 0,-10-57 0,0 0 0,0 0 0,1 0 0,1 0 0,0 0 0,0-1 0,1 0 0,11 14 0,-15-20 0,1 0 0,0-1 0,0 1 0,0-1 0,1 0 0,-1 0 0,1 0 0,-1 0 0,1 0 0,-1-1 0,1 1 0,0-1 0,0 0 0,0 0 0,0-1 0,0 1 0,-1-1 0,1 0 0,0 0 0,0 0 0,0 0 0,0-1 0,0 1 0,0-1 0,0 0 0,0-1 0,-1 1 0,1-1 0,6-3 0,4-3 0,0 0 0,0-1 0,-1-1 0,0 0 0,19-21 0,5-12 0,-30 34 0,-1 0 0,2 1 0,-1-1 0,1 1 0,1 1 0,-1 0 0,12-8 0,-18 15 0,-1-1 0,0 1 0,0-1 0,0 1 0,1-1 0,-1 1 0,0 0 0,1-1 0,-1 1 0,0 0 0,0 0 0,1 0 0,-1 0 0,0 0 0,1 1 0,-1-1 0,0 0 0,1 1 0,-1-1 0,0 0 0,0 1 0,0-1 0,1 1 0,-1 0 0,0 0 0,0-1 0,0 1 0,0 0 0,0 0 0,0 0 0,1 2 0,3 3 0,-1 0 0,0 0 0,0 1 0,4 10 0,0-3 0,-5-6-124,1-1 0,1 0 0,-1 0 0,1 0 0,0 0 0,1-1-1,0 0 1,0 0 0,0-1 0,9 7 0,7-1-6703</inkml:trace>
  <inkml:trace contextRef="#ctx0" brushRef="#br0" timeOffset="2375.31">841 1134 24575</inkml:trace>
  <inkml:trace contextRef="#ctx0" brushRef="#br0" timeOffset="2867.99">1091 1445 24575,'4'-3'0,"1"1"0,0-1 0,-1 1 0,1 0 0,0 1 0,0-1 0,0 1 0,0 0 0,0 0 0,0 1 0,1-1 0,4 1 0,5-1 0,0-1 0,0 1 0,0 0 0,0 1 0,0 1 0,20 3 0,-31-4 0,-1 1 0,1 0 0,0 0 0,0 0 0,-1 1 0,1 0 0,-1-1 0,1 1 0,-1 0 0,0 0 0,0 1 0,0-1 0,0 1 0,0 0 0,0-1 0,-1 1 0,1 1 0,-1-1 0,0 0 0,0 0 0,0 1 0,0-1 0,-1 1 0,1 0 0,0 5 0,2 14 0,-4-19 0,0 0 0,1 0 0,0 0 0,0 0 0,0-1 0,0 1 0,4 7 0,-5-10 0,1 0 0,0 0 0,0-1 0,0 1 0,0 0 0,0-1 0,0 1 0,0-1 0,0 1 0,0-1 0,0 1 0,0-1 0,0 0 0,0 1 0,0-1 0,0 0 0,1 0 0,-1 0 0,0 0 0,0 0 0,0 0 0,0 0 0,0 0 0,1 0 0,-1-1 0,0 1 0,0 0 0,0-1 0,0 1 0,0-1 0,0 1 0,0-1 0,1 0 0,60-30 0,-34 17 0,42-16 0,-63 28 0,49-14 0,-52 15 0,-1 0 0,1 0 0,0 1 0,0 0 0,0 0 0,0 0 0,-1 0 0,1 1 0,0-1 0,0 1 0,7 2 0,-10-2 0,0 0 0,0 0 0,0 0 0,1 1 0,-1-1 0,0 0 0,0 0 0,-1 1 0,1-1 0,0 1 0,0-1 0,-1 0 0,1 1 0,-1 0 0,1-1 0,-1 1 0,1-1 0,-1 1 0,0-1 0,0 1 0,0 0 0,0-1 0,0 1 0,-1 2 0,4 20 0,-3-23 0,1-1 0,-1 1 0,0 0 0,1-1 0,-1 1 0,1 0 0,-1-1 0,1 1 0,-1-1 0,1 1 0,0-1 0,-1 1 0,1-1 0,0 1 0,-1-1 0,1 1 0,0-1 0,0 0 0,-1 0 0,1 1 0,0-1 0,0 0 0,-1 0 0,1 0 0,0 0 0,1 0 0,11 0 0,0-1 0,0 0 0,0-1 0,20-6 0,25-3 0,-37 9-124,0 1 0,0 1 0,0 2 0,0 0 0,0 0 0,-1 2-1,1 1 1,-1 0 0,0 2 0,28 13 0,-16-4-6703</inkml:trace>
  <inkml:trace contextRef="#ctx0" brushRef="#br0" timeOffset="3329.74">2926 1164 24575,'3'3'0,"5"13"0,10 13 0,5 13 0,5 11 0,3 9 0,-5-3 0,-6-2 0,-6-11-8191</inkml:trace>
  <inkml:trace contextRef="#ctx0" brushRef="#br0" timeOffset="3330.74">2677 1693 24575,'7'0'0,"16"0"0,13 2 0,10 2 0,9-1 0,3-1 0,3 0 0,1-1 0,-1-2 0,-2-3 0,-2-1 0,-1-4 0,-6-2 0,-6-7 0,-9 0-8191</inkml:trace>
  <inkml:trace contextRef="#ctx0" brushRef="#br0" timeOffset="3797.49">2765 1134 24575,'2'-3'0,"14"-2"0,14-2 0,12 2 0,8-2 0,4 0 0,0 3 0,0 0 0,2 2 0,11 1 0,-6 1-8191</inkml:trace>
  <inkml:trace contextRef="#ctx0" brushRef="#br0" timeOffset="4322.08">3616 1560 24575,'19'-27'0,"2"1"0,0 1 0,1 1 0,50-41 0,-56 51 0,-16 14 0,22-19 0,36-25 0,-53 40 0,1 0 0,0 0 0,0 1 0,1 0 0,-1 0 0,1 1 0,0 0 0,-1 0 0,1 1 0,0-1 0,0 1 0,8 1 0,-12 0 0,0 0 0,0 0 0,0 1 0,0 0 0,-1 0 0,1-1 0,0 2 0,-1-1 0,1 0 0,0 0 0,-1 1 0,1 0 0,-1-1 0,0 1 0,4 4 0,-2-2 0,-1 0 0,0 0 0,-1 0 0,1 1 0,-1-1 0,0 1 0,0-1 0,2 8 0,0 3 0,-2-1 0,1 0 0,-2 1 0,0 0 0,-2 20 0,1-22 0,-2 1 0,0 0 0,-5 17 0,5-26 0,1 1 0,-1-1 0,0 0 0,0 0 0,-1 0 0,0 0 0,0-1 0,0 1 0,0-1 0,-8 8 0,11-11 0,0-1 0,-1 0 0,1 1 0,0-1 0,0 0 0,-1 1 0,1-1 0,0 0 0,-1 1 0,1-1 0,0 0 0,-1 0 0,1 1 0,0-1 0,-1 0 0,1 0 0,-1 0 0,1 0 0,0 0 0,-1 1 0,1-1 0,-1 0 0,1 0 0,-1 0 0,1 0 0,0 0 0,-1 0 0,1 0 0,-1 0 0,1 0 0,-1-1 0,1 1 0,0 0 0,-1 0 0,1 0 0,-1 0 0,1-1 0,0 1 0,-1 0 0,1 0 0,0-1 0,-1 1 0,1 0 0,0-1 0,-1 1 0,1-2 0,-1 1 0,1-1 0,0 1 0,-1 0 0,1-1 0,0 1 0,0-1 0,0 1 0,0-1 0,0 1 0,0-1 0,1 1 0,-1-2 0,4-9 0,1 0 0,0 1 0,0-1 0,1 1 0,1 0 0,12-16 0,-3 7 0,1 0 0,24-22 0,-27 30 0,0 1 0,1 0 0,22-12 0,-28 18 0,-1 1 0,1 0 0,1 0 0,-1 1 0,0 0 0,1 1 0,17-3 0,-25 5 0,-1 0 0,1 0 0,-1 0 0,0-1 0,1 1 0,-1 1 0,1-1 0,-1 0 0,0 0 0,1 0 0,-1 1 0,1-1 0,-1 1 0,0-1 0,0 1 0,1-1 0,-1 1 0,0 0 0,0 0 0,0 0 0,0-1 0,1 1 0,-1 0 0,-1 0 0,1 0 0,0 1 0,0-1 0,0 0 0,-1 0 0,1 0 0,0 1 0,-1-1 0,1 0 0,-1 1 0,1-1 0,-1 0 0,0 1 0,0-1 0,0 1 0,1-1 0,-1 0 0,-1 1 0,1-1 0,0 3 0,-2 5 0,1 1 0,-2-1 0,1 0 0,-8 17 0,9-23 0,1-3 0,-1 1 0,1-1 0,0 0 0,0 1 0,0-1 0,-1 0 0,1 1 0,0-1 0,0 0 0,0 1 0,0-1 0,0 0 0,0 1 0,0-1 0,0 0 0,0 1 0,0-1 0,0 1 0,0-1 0,0 0 0,0 1 0,0-1 0,0 0 0,0 1 0,0-1 0,0 0 0,1 1 0,-1-1 0,0 0 0,0 1 0,1 0 0,11-4 0,24-18 0,-27 16 0,-2 1 0,1-1 0,1 0 0,-1 0 0,17-5 0,-23 9 0,-1 1 0,1-1 0,-1 1 0,1-1 0,0 1 0,-1 0 0,1 0 0,0 0 0,-1 0 0,1 0 0,-1 0 0,1 0 0,0 0 0,-1 1 0,1-1 0,-1 0 0,1 1 0,0 0 0,-1-1 0,1 1 0,-1 0 0,0 0 0,1 0 0,-1 0 0,0 0 0,1 0 0,-1 0 0,0 0 0,2 2 0,0 4-216,0-1-1,0 0 0,-1 1 1,2 9-1,-3-14-65,5 21-6545</inkml:trace>
  <inkml:trace contextRef="#ctx0" brushRef="#br0" timeOffset="4876.25">5099 1547 24575,'26'-44'-204,"84"-152"-3510,-97 169 3236,-1-1 1,-2 0-1,-1 0 0,-1-1 1,6-41-1,-13 61 902,-1-1 0,1 1 0,-1 0 0,-1-1 0,0 1 0,0 0 0,-3-11 0,3 18-321,1 0 0,-1-1 0,0 1-1,0 0 1,0 0 0,0 0 0,0 0 0,0 0-1,-1 0 1,1 0 0,-1 0 0,1 0 0,-1 1-1,0-1 1,1 0 0,-1 1 0,0 0-1,0-1 1,0 1 0,0 0 0,0 0 0,-1 0-1,1 0 1,0 0 0,0 1 0,-1-1 0,1 1-1,0 0 1,-1-1 0,1 1 0,-1 0-1,-4 1 1,2 0-103,0 0 0,0 1 0,-1 0 0,1 0 0,0 0 0,0 0 0,1 1 0,-1 0 0,0 0 0,1 0 0,0 1 0,0 0 0,0-1 0,-6 8 0,0 2 0,0 0 0,1 1 0,-13 24 0,10-12 0,0 0 0,2 1 0,2 0 0,0 0 0,-4 32 0,6-18 0,3 0 0,2 79 0,12-11 0,41 184 0,-21-117 0,-31-174 0,1-1 0,-1 1 0,0-1 0,1 1 0,-1 0 0,0-1 0,0 1 0,0-1 0,0 1 0,-1-1 0,1 1 0,0-1 0,-1 1 0,1-1 0,-1 1 0,1-1 0,-1 1 0,0-1 0,-1 3 0,1-4 0,0 0 0,0 0 0,1 0 0,-1 0 0,0 0 0,0-1 0,0 1 0,0 0 0,0 0 0,1 0 0,-1-1 0,0 1 0,0 0 0,1-1 0,-1 1 0,0-1 0,0 1 0,1-1 0,-1 1 0,0-1 0,1 0 0,-1 1 0,1-1 0,-1-1 0,-8-7 0,1-2 0,0 1 0,-8-16 0,6 8 0,0 0 0,2-1 0,0 0 0,1-1 0,-7-36 0,12 49 0,1-1 0,1 1 0,-1 0 0,1-1 0,0 1 0,1-1 0,0 1 0,0 0 0,0-1 0,1 1 0,0 0 0,0 0 0,1 0 0,0 0 0,1 1 0,-1-1 0,1 1 0,0 0 0,8-9 0,1 2 20,1 1-1,0 0 1,1 1-1,0 0 1,24-11-1,86-34-1501,-51 29-534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6:14.2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2 263 24575,'-1'2'0,"-1"1"0,1 0 0,0 0 0,0 0 0,0-1 0,1 1 0,-1 0 0,0 0 0,1 0 0,0 0 0,0 0 0,0 5 0,0 3 0,-5 143 0,3-79 0,-12 97 0,13-165 0,-8 32 0,9-37 0,-1 0 0,1 0 0,-1-1 0,0 1 0,1 0 0,-1-1 0,0 1 0,0-1 0,0 1 0,-1-1 0,1 1 0,0-1 0,0 0 0,-1 1 0,1-1 0,-4 2 0,5-3 0,-1 0 0,1 0 0,0 1 0,-1-1 0,1 0 0,0 0 0,-1 0 0,1 0 0,-1 0 0,1 0 0,0 0 0,-1 0 0,1 0 0,-1 0 0,1-1 0,0 1 0,-1 0 0,1 0 0,0 0 0,-1 0 0,1 0 0,-1-1 0,1 1 0,0 0 0,0 0 0,-1-1 0,1 1 0,0 0 0,-1-1 0,-6-14 0,1-19 0,6 32 0,-7-104 0,7-113 0,2 102 0,11-159 0,-12 259 0,-1 15 0,0 4 0,-1 26 0,-1 8 0,1 1 0,1-1 0,3 1 0,11 62 0,-11-84 0,1-1 0,1 1 0,0-1 0,1 0 0,0-1 0,1 1 0,1-1 0,0-1 0,1 1 0,0-2 0,1 1 0,0-1 0,1 0 0,15 11 0,-20-17-40,0-1 0,0 0 0,0-1 0,0 0-1,0 1 1,1-2 0,0 1 0,-1-1 0,1 0 0,0 0 0,0-1-1,0 0 1,0-1 0,0 1 0,0-1 0,0 0 0,1-1-1,-1 0 1,0 0 0,0 0 0,-1-1 0,1 0 0,0-1 0,-1 1-1,1-1 1,-1 0 0,0-1 0,0 0 0,0 0 0,0 0-1,0 0 1,-1-1 0,7-8 0,19-23-6787</inkml:trace>
  <inkml:trace contextRef="#ctx0" brushRef="#br0" timeOffset="500.35">708 365 24575,'0'36'0,"5"130"0,-1-152 0,-4-14 0,0 1 0,0-1 0,0 0 0,0 0 0,0 0 0,0 0 0,0 0 0,0 0 0,0 0 0,0 0 0,0 0 0,1 0 0,-1 0 0,0 0 0,0 0 0,0 0 0,0 1 0,0-1 0,0 0 0,0 0 0,0 0 0,0 0 0,1 0 0,-1 0 0,0 0 0,0 0 0,0 0 0,0 0 0,0 0 0,0 0 0,0 0 0,0 0 0,0 0 0,1 0 0,-1-1 0,0 1 0,0 0 0,0 0 0,0 0 0,0 0 0,0 0 0,0 0 0,0 0 0,0 0 0,0 0 0,0 0 0,1 0 0,-1 0 0,0 0 0,0 0 0,0-1 0,0 1 0,0 0 0,0 0 0,0 0 0,0 0 0,9-25 0,3-28 0,-4 18 0,0 0 0,3 1 0,0 1 0,24-47 0,-33 75 0,1 1 0,0-1 0,0 1 0,0 0 0,1 0 0,-1 0 0,1 0 0,5-4 0,-7 7 0,-1 0 0,1 0 0,0 0 0,-1 0 0,1 1 0,0-1 0,0 1 0,0-1 0,0 1 0,0 0 0,-1 0 0,1-1 0,0 1 0,0 1 0,0-1 0,0 0 0,0 0 0,0 1 0,0-1 0,0 1 0,-1-1 0,1 1 0,0 0 0,3 2 0,1 1 0,0 0 0,0 0 0,0 1 0,-1 0 0,1 1 0,-1-1 0,0 1 0,-1 0 0,0 0 0,1 0 0,-2 1 0,6 11 0,-4-6 0,0 0 0,-1 1 0,0 0 0,-1 0 0,-1 0 0,2 18 0,-4-28-54,0 0-1,0 0 0,0 1 1,0-1-1,0 0 1,0 1-1,-1-1 0,0 0 1,0 0-1,0 0 1,0 1-1,0-1 0,-1 0 1,1 0-1,-1-1 0,0 1 1,1 0-1,-1 0 1,-1-1-1,1 0 0,0 1 1,-1-1-1,1 0 1,-6 3-1,-16 8-6772</inkml:trace>
  <inkml:trace contextRef="#ctx0" brushRef="#br0" timeOffset="922.26">708 437 24575,'5'-2'0,"14"-4"0,14-3 0,23-8 0,3 0-8191</inkml:trace>
  <inkml:trace contextRef="#ctx0" brushRef="#br0" timeOffset="923.26">1325 437 24575,'46'3'0,"-32"-2"0,0 0 0,0-1 0,0-1 0,13-1 0,-5-2 0,-1-1 0,32-13 0,-44 15 0,0-1 0,0 0 0,-1 0 0,0-1 0,0 0 0,0-1 0,-1 0 0,11-10 0,-17 15 0,0 0 0,1-1 0,-1 1 0,0 0 0,-1-1 0,1 1 0,0 0 0,0-1 0,0 1 0,-1-1 0,1 0 0,-1 1 0,1-1 0,-1 1 0,0-1 0,0 0 0,0 1 0,1-1 0,-2 0 0,1 1 0,0-1 0,0 0 0,0 1 0,-1-1 0,1 1 0,-1-1 0,1 1 0,-1-1 0,0 0 0,1 1 0,-1 0 0,0-1 0,0 1 0,0 0 0,0-1 0,-2-1 0,-3-2 0,1 1 0,-1-1 0,0 1 0,0 0 0,-1 1 0,1-1 0,-9-2 0,-24-7-44,-1 2 1,0 2-1,-78-9 0,53 9-1146,9 1-5637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5:49.4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47 25 24575,'-16'-6'0,"0"2"0,0 0 0,0 0 0,-1 2 0,0 0 0,-29 1 0,29 0 0,-6 1 0,1 1 0,-1 0 0,1 2 0,-1 1 0,1 1 0,1 0 0,-1 2 0,1 1 0,0 0 0,0 1 0,1 2 0,1 0 0,0 1 0,0 1 0,1 0 0,1 2 0,0 0 0,1 1 0,-26 33 0,34-38 0,1 1 0,0-1 0,1 1 0,1 1 0,0-1 0,0 1 0,1 0 0,-4 24 0,7-29 0,0 0 0,1 1 0,-1-1 0,2 0 0,-1 0 0,1 0 0,0 1 0,1-1 0,0 0 0,0-1 0,1 1 0,0 0 0,0-1 0,1 1 0,7 10 0,-3-7 0,1-1 0,-1 0 0,2-1 0,-1 0 0,1 0 0,1-1 0,-1 0 0,2-1 0,-1 0 0,18 7 0,-12-7 0,0-1 0,0-1 0,0-1 0,0-1 0,1 0 0,0-1 0,22 0 0,-14-3 0,1-1 0,-1-1 0,1-1 0,-1-2 0,-1 0 0,1-2 0,-1-1 0,0-1 0,-1-1 0,36-21 0,-42 20 0,0-1 0,0-1 0,-1-1 0,-1 0 0,24-29 0,-31 32 0,0 0 0,-1-1 0,-1 0 0,0 0 0,0 0 0,-1-1 0,-1 0 0,-1 0 0,5-22 0,-8 29 5,-1 1 1,1-1-1,-1 0 0,-1 0 0,1 0 0,-1 0 1,-1 0-1,1 0 0,-1 0 0,0 1 1,-1-1-1,1 1 0,-1-1 0,-1 1 0,1 0 1,-1 0-1,0 1 0,0-1 0,-1 1 0,0 0 1,0 0-1,-10-8 0,1 2-170,0 1 0,-1 1 0,0 1 0,0 0 0,-1 1 0,0 0 0,0 1 0,-19-3 0,-33-5-666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5:48.49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613 24575,'0'-2'0,"1"0"0,1 0 0,-1-1 0,0 1 0,0 0 0,1 0 0,-1 0 0,1 1 0,0-1 0,-1 0 0,5-2 0,2-4 0,26-35 0,-1-1 0,-3-1 0,44-86 0,-40 57 0,45-146 0,-72 200 0,-7 20 0,0 0 0,0 0 0,0 0 0,0 0 0,0 1 0,0-1 0,0 0 0,0 0 0,0 0 0,0 0 0,0 0 0,1 1 0,-1-1 0,0 0 0,0 0 0,0 0 0,0 0 0,0 0 0,0 0 0,1 0 0,-1 0 0,0 0 0,0 0 0,0 1 0,0-1 0,0 0 0,1 0 0,-1 0 0,0 0 0,0 0 0,0 0 0,0 0 0,1 0 0,-1 0 0,0 0 0,0 0 0,0 0 0,0 0 0,1-1 0,-1 1 0,0 0 0,0 0 0,0 0 0,0 0 0,0 0 0,1 0 0,-1 0 0,0 0 0,0 0 0,0-1 0,0 1 0,0 0 0,0 0 0,0 0 0,1 0 0,-1 0 0,0-1 0,0 1 0,0 0 0,0 0 0,0 0 0,0 0 0,0 0 0,0-1 0,0 1 0,0 0 0,0 0 0,3 14 0,0 26 0,-2 0 0,-10 78 0,4-61 0,-2 43 0,4 0 0,10 111 0,-6-207-90,-1 1-38,0-1 1,1 0-1,-1 1 1,1-1-1,0 0 1,0 0-1,1 0 1,-1 0-1,4 5 1,3-1-670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5:37.61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05 24575,'10'0'0,"14"3"0,11 0 0,14 3 0,8 0 0,4-1 0,2-1 0,7-2 0,-7 0-8191</inkml:trace>
  <inkml:trace contextRef="#ctx0" brushRef="#br0" timeOffset="441.87">221 0 24575,'0'3'0,"0"12"0,5 18 0,4 12 0,5 8 0,9 6 0,9 3 0,0-10-819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5:36.7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10'0'0,"13"0"0,15 0 0,12 0 0,6 0 0,7 0 0,3 0 0,-11 0-8191</inkml:trace>
  <inkml:trace contextRef="#ctx0" brushRef="#br0" timeOffset="426.82">17 148 24575,'10'3'0,"15"5"0,14 4 0,13 0 0,10-2 0,4-3 0,9-2 0,-9-2-819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5:36.2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88 24575,'1'-2'0,"-1"1"0,1 0 0,-1 0 0,1 0 0,0 0 0,-1-1 0,1 1 0,0 0 0,0 0 0,0 0 0,0 1 0,0-1 0,0 0 0,1-1 0,4-3 0,29-30 0,-2-2 0,-1-1 0,-2-1 0,-2-2 0,-1-1 0,-3-1 0,-1-1 0,-2-1 0,-2-1 0,-2 0 0,-3-2 0,10-51 0,-21 83 0,8-30 0,-9 45 0,0 7 0,1 11 0,9 203-1,15 202-1363,-24-390-546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6:55.9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19 24575,'4'90'0,"28"154"0,3 30 0,-33-188 0,-3-47 0,3 0 0,10 64 0,-3-77 0,-2-19 0,-6-7 0,-1-1 0,1 1 0,-1 0 0,1 0 0,-1-1 0,1 1 0,-1 0 0,0 0 0,1-1 0,-1 1 0,1-1 0,-1 1 0,0 0 0,1-1 0,-1 1 0,0-1 0,0 1 0,1-1 0,-1 1 0,0 0 0,0-1 0,0 1 0,1-2 0,2-9 0,1 0 0,-1 0 0,-1-1 0,3-21 0,-2-53 0,-2 53 0,3-104 0,7-358 0,-11 479 0,-1-1 0,1 0 0,1-1 0,4-18 0,-5 35 0,0 1 0,0-1 0,0 1 0,0-1 0,0 1 0,0-1 0,0 1 0,0-1 0,0 1 0,1-1 0,-1 1 0,0 0 0,0-1 0,0 1 0,1-1 0,-1 1 0,0-1 0,0 1 0,1 0 0,-1-1 0,0 1 0,1 0 0,-1-1 0,0 1 0,1 0 0,-1-1 0,1 1 0,-1 0 0,0 0 0,1 0 0,-1-1 0,1 1 0,-1 0 0,1 0 0,-1 0 0,1 0 0,0 0 0,0 0 0,0 1 0,0 0 0,0 0 0,0 0 0,0 0 0,0 0 0,0 0 0,0 0 0,0 0 0,0 1 0,1 1 0,16 34 0,-2 1 0,-1 1 0,14 57 0,-6-19 0,-4-19 0,2 0 0,3-2 0,57 99 0,-77-149 0,0 0 0,1 0 0,0 0 0,-1-1 0,2 1 0,-1-1 0,0 0 0,10 6 0,-12-10 0,0 1 0,-1-1 0,1 0 0,0 0 0,0 0 0,0 0 0,0-1 0,0 1 0,0-1 0,0 1 0,0-1 0,0 0 0,0 0 0,1-1 0,-1 1 0,0-1 0,0 1 0,0-1 0,-1 0 0,1 0 0,0 0 0,4-3 0,0 0 0,1-2 0,-1 1 0,0-1 0,0 0 0,0 0 0,-1-1 0,0 0 0,0 0 0,-1 0 0,6-10 0,5-12 0,18-43 0,-17 26-273,-1 0 0,-3-1 0,-2-1 0,10-87 0,-15 74-6554</inkml:trace>
  <inkml:trace contextRef="#ctx0" brushRef="#br0" timeOffset="627.85">1219 803 24575,'10'153'0,"-4"-80"0,-4-32 0,-2-23 0,1-1 0,1 1 0,6 29 0,-5-43 0,0-9 0,1-12 0,1-71 0,-11-171 0,0-33 0,7 283 0,0-11 0,6-31 0,-7 47 0,1 0 0,0 0 0,0 0 0,1 0 0,-1 0 0,1 0 0,0 1 0,0-1 0,0 1 0,0-1 0,0 1 0,1 0 0,0 0 0,3-4 0,-5 7 0,0-1 0,0 1 0,0-1 0,0 1 0,0 0 0,0-1 0,0 1 0,0 0 0,0 0 0,1 0 0,-1 0 0,0 0 0,0 0 0,0 0 0,0 0 0,0 0 0,0 1 0,0-1 0,0 0 0,0 1 0,0-1 0,0 0 0,0 1 0,0-1 0,0 1 0,0 0 0,0-1 0,0 1 0,-1 0 0,2 1 0,23 28 0,-11-6 0,-1 0 0,-1 0 0,14 40 0,17 81 0,-37-125 0,12 57 0,-17-70 0,0 1 0,0-1 0,-1 0 0,0 1 0,0-1 0,-1 0 0,0 1 0,-2 7 0,2-13-59,1 0 0,-1-1-1,0 1 1,0 0-1,0 0 1,0-1 0,0 1-1,0 0 1,0-1 0,0 1-1,0-1 1,-1 1 0,1-1-1,-1 0 1,1 0-1,-1 0 1,0 0 0,1 0-1,-1 0 1,0 0 0,0 0-1,-3 1 1,-16 0-6768</inkml:trace>
  <inkml:trace contextRef="#ctx0" brushRef="#br0" timeOffset="999.75">1235 774 24575,'3'0'0,"7"0"0,13 2 0,15 2 0,8-1 0,7-3 0,4-2 0,14-7 0,-4-3-8191</inkml:trace>
  <inkml:trace contextRef="#ctx0" brushRef="#br0" timeOffset="1497.56">2043 524 24575,'-3'0'0,"-5"10"0,-2 11 0,1 6 0,7 7 0,9 2 0,15 1 0,18-5 0,10-6 0,5-9 0,-1-9 0,-9-9 0,-6-9 0,-7-13 0,-10-2-8191</inkml:trace>
  <inkml:trace contextRef="#ctx0" brushRef="#br0" timeOffset="1498.56">1866 25 24575,'3'-3'0,"12"0"0,15 0 0,12 0 0,11 1 0,6 1 0,7-2 0,8 0 0,-7 0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09.7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03 24575,'167'2'0,"140"-2"0,-223-4 0,135-25 0,-169 19 60,91-33 0,-115 32-357,0 0 0,-1-1 0,0-2 0,44-33 0,-41 24-6529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7:18.0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35 220 24575,'-4'0'0,"0"-1"0,-1 0 0,1 0 0,0 0 0,0 0 0,-1-1 0,-4-2 0,-16-5 0,-3 4 0,0 1 0,-1 1 0,1 1 0,0 2 0,-1 1 0,1 1 0,-1 1 0,1 2 0,-34 10 0,8 1 0,2 2 0,0 3 0,-87 48 0,133-65 0,-77 47 0,75-46 0,1 1 0,0 0 0,0 0 0,1 1 0,-1 0 0,1 0 0,1 0 0,-6 10 0,10-17 0,1 1 0,0-1 0,-1 1 0,1-1 0,0 1 0,-1 0 0,1-1 0,0 1 0,0 0 0,0-1 0,0 1 0,-1 0 0,1-1 0,0 1 0,0 0 0,0-1 0,0 1 0,1 0 0,-1 0 0,0-1 0,0 1 0,0 0 0,0-1 0,1 1 0,-1-1 0,0 1 0,1 0 0,-1-1 0,0 1 0,1-1 0,-1 1 0,1-1 0,-1 1 0,1-1 0,-1 1 0,1-1 0,-1 1 0,1-1 0,0 0 0,-1 1 0,1-1 0,-1 0 0,1 0 0,0 1 0,0-1 0,4 1 0,1 1 0,-1-2 0,0 1 0,9 0 0,-13-1 0,184-8 0,-76 0 0,-33 5 0,-1 2 0,129 16 0,-198-14 0,0 0 0,1 1 0,-2 0 0,1 0 0,0 0 0,0 0 0,0 1 0,5 3 0,-10-5 0,1 1 0,0-1 0,-1 1 0,1-1 0,-1 1 0,0-1 0,1 1 0,-1 0 0,0-1 0,0 1 0,0 0 0,0 0 0,0 0 0,-1 0 0,1 0 0,-1 0 0,1 0 0,-1 0 0,1 0 0,-1 0 0,0 0 0,0 0 0,0 0 0,-1 0 0,1 1 0,0-1 0,-1 2 0,-2 3 0,1 1 0,-1-1 0,-1-1 0,1 1 0,-1 0 0,0-1 0,-1 0 0,1 1 0,-1-2 0,-1 1 0,1-1 0,-7 6 0,-15 10 0,-41 25 0,37-25 0,16-11 0,-11 8 0,-2 0 0,0-2 0,-31 14 0,35-25-1365,13-8-5462</inkml:trace>
  <inkml:trace contextRef="#ctx0" brushRef="#br0" timeOffset="443.29">1261 279 24575,'3'10'0,"3"16"0,3 13 0,2 10 0,0 5 0,-3 5 0,-2 2-5922,1-3 5922,-2-12-2269</inkml:trace>
  <inkml:trace contextRef="#ctx0" brushRef="#br0" timeOffset="444.29">1231 0 24575,'3'0'0</inkml:trace>
  <inkml:trace contextRef="#ctx0" brushRef="#br0" timeOffset="910.13">1512 442 24575,'140'-120'-3439,"-109"96"1705,1 2 1,56-29 0,-79 46 1623,1 0 1,0 1-1,1 1 1,-1-1-1,16-2 1,-24 6 171,1 0 0,-1-1 0,1 1 1,-1 0-1,0 0 0,1 0 0,-1 0 1,1 1-1,-1-1 0,1 1 1,-1-1-1,0 1 0,1 0 0,-1 0 1,0 0-1,0 0 0,1 0 0,-1 1 1,0-1-1,0 1 0,0-1 0,-1 1 1,1 0-1,0 0 0,-1 0 0,1-1 1,-1 2-1,1-1 0,0 3 0,0 0 2,0 0-1,0 1 0,-1-1 0,0 1 1,0-1-1,0 1 0,-1-1 0,1 1 0,-1-1 1,-1 7-1,-2 6 791,-7 29-1,6-33-345,3 5 2350,1-18-2817,0-1 0,0 0 0,1 0 0,-1 1 0,0-1 0,0 0-1,0 0 1,0 1 0,1-1 0,-1 0 0,0 0 0,0 0 0,0 1 0,1-1-1,-1 0 1,0 0 0,0 0 0,1 0 0,-1 0 0,0 0 0,1 1-1,-1-1 1,0 0 0,0 0 0,1 0 0,-1 0 0,0 0 0,1 0 0,-1 0-1,0 0 1,0 0 0,1 0 0,-1-1 0,5 0 9,-1-1 0,0 0 0,0 0 0,0 0 0,6-5-1,-8 5-78,8-4 29,32-23 0,55-27 0,-82 50 0,-1-1 0,0 1 0,1 1 0,0 1 0,0 0 0,1 1 0,-1 1 0,24-1 0,-37 3 0,1 0 0,0 0 0,0 0 0,0 0 0,0 1 0,0-1 0,-1 1 0,1 0 0,0 0 0,-1 0 0,1 0 0,0 0 0,-1 1 0,1-1 0,-1 1 0,0 0 0,1-1 0,-1 1 0,3 4 0,-3-3 0,0 0 0,0 1 0,0-1 0,-1 1 0,1 0 0,-1-1 0,0 1 0,0 0 0,0 0 0,-1 0 0,1 0 0,-1 6 0,-1 7 0,-1 0 0,0 0 0,-1 1 0,-1-2 0,-7 19 0,-1 3 0,10-24 0,2-14 0,1 0 0,-1 1 0,0-1 0,0 0 0,0 0 0,1 0 0,-1 0 0,0 0 0,0 0 0,1 0 0,-1 0 0,0 0 0,0 1 0,1-1 0,-1 0 0,0 0 0,0 0 0,1 0 0,-1-1 0,0 1 0,0 0 0,1 0 0,-1 0 0,0 0 0,0 0 0,0 0 0,1 0 0,-1 0 0,0 0 0,0-1 0,1 1 0,-1 0 0,26-21 0,-18 14 0,19-14 0,0 0 0,1 2 0,1 1 0,48-22 0,-64 35 0,-1 0 0,1 0 0,0 2 0,1-1 0,-1 2 0,0 0 0,1 0 0,-1 1 0,1 1 0,0 0 0,-1 1 0,1 1 0,-1 0 0,20 6 0,-24-5-124,0 1 0,0 0 0,-1 0 0,0 1 0,0 0 0,0 1-1,0 0 1,-1 0 0,0 0 0,8 10 0,18 27-670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7:35.0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628 368 24575,'-8'9'0,"-1"1"0,2 0 0,-1 1 0,-10 19 0,4-7 0,-8 14 0,1 1 0,2 0 0,-22 66 0,34-85 0,2 1 0,0 1 0,1-1 0,2 1 0,0 0 0,0 0 0,2 0 0,1-1 0,5 33 0,-4-43 0,1 1 0,1-1 0,-1 1 0,2-1 0,-1 0 0,1 0 0,1-1 0,0 1 0,0-1 0,1-1 0,0 1 0,0-1 0,1 0 0,0-1 0,1 0 0,-1 0 0,2-1 0,9 6 0,-6-5 0,2 0 0,-1-1 0,1 0 0,0-2 0,0 1 0,0-2 0,1 0 0,-1-1 0,1-1 0,0 0 0,-1-1 0,19-2 0,-11 0 0,0-2 0,0-1 0,0-1 0,0 0 0,-1-2 0,0-1 0,-1 0 0,1-2 0,26-18 0,-33 18 0,-1 0 0,0-1 0,0 0 0,-2-1 0,1-1 0,-2 0 0,0 0 0,0-1 0,-2-1 0,0 0 0,0 0 0,9-29 0,-13 30 0,0 0 0,-1 0 0,-1 0 0,-1 0 0,0-1 0,-1 1 0,-1 0 0,0-1 0,-1 1 0,0-1 0,-6-20 0,3 22 0,-1 1 0,0-1 0,0 1 0,-2 0 0,1 1 0,-2-1 0,0 2 0,0-1 0,-1 1 0,0 0 0,-1 1 0,-16-14 0,9 10 0,-1 2 0,0 0 0,-1 1 0,0 0 0,-33-12 0,37 17 0,0 2 0,-1-1 0,1 2 0,-1 0 0,0 1 0,1 0 0,-1 1 0,-22 2 0,34-1-59,0 0 0,0 0-1,0 1 1,0 0-1,0 0 1,0 0 0,0 0-1,0 0 1,0 1 0,1-1-1,-1 1 1,1 0 0,-1 1-1,1-1 1,0 0-1,-1 1 1,1 0 0,0 0-1,1 0 1,-1 0 0,1 0-1,-3 5 1,-3 13-6768</inkml:trace>
  <inkml:trace contextRef="#ctx0" brushRef="#br0" timeOffset="-1371.25">0 499 24575,'2'-3'0,"0"0"0,0 1 0,0 0 0,0-1 0,0 1 0,0 0 0,0 0 0,1 0 0,-1 0 0,5-2 0,1-2 0,12-9 0,2 0 0,-1 2 0,2 0 0,0 2 0,0 0 0,1 2 0,0 0 0,31-6 0,-34 10 0,0 1 0,1 1 0,-1 1 0,1 1 0,-1 1 0,1 1 0,0 0 0,-1 2 0,0 1 0,23 6 0,-39-8 0,0-1 0,-1 1 0,1 0 0,-1 0 0,0 1 0,0-1 0,0 1 0,0 0 0,0 0 0,0 0 0,-1 0 0,0 1 0,1-1 0,-1 1 0,-1 0 0,5 8 0,-5-9 0,-1 1 0,1 0 0,-1 0 0,0 0 0,-1 0 0,1 0 0,-1 0 0,0 0 0,0 0 0,0 0 0,0 0 0,-1 0 0,1 0 0,-1 0 0,0 0 0,0 0 0,-1 0 0,1 0 0,-1 0 0,-2 3 0,-2 3 0,0-1 0,-1 0 0,0 0 0,0-1 0,-1 1 0,0-2 0,-1 1 0,0-1 0,0 0 0,0-1 0,-18 9 0,-9 2 0,-74 23 0,56-22 0,119-21 0,-20-2 0,0 3 0,0 2 0,0 2 0,0 1 0,58 13 0,-80-10 0,-1 0 0,1 2 0,-1 0 0,-1 2 0,21 12 0,-28-14 0,-1 1 0,0 0 0,0 1 0,-1 1 0,-1 0 0,0 1 0,0 0 0,10 16 0,-18-24 0,-1 0 0,1 0 0,-1 1 0,0-1 0,0 1 0,0-1 0,-1 1 0,1 0 0,-1 0 0,0-1 0,-1 1 0,1 0 0,-1 0 0,0 0 0,-1 8 0,-1-6 0,1-1 0,-1 1 0,-1-1 0,1 0 0,-1 0 0,0 0 0,0 0 0,-1 0 0,0-1 0,-6 8 0,-4 2 0,-1-1 0,-1 0 0,0-1 0,-1-1 0,-1 0 0,-24 12 0,10-8 0,-43 15 0,61-26 0,-1 0 0,0-1 0,0-1 0,0 0 0,-23 0 0,37-3 8,-1 1 1,0-2-1,0 1 0,0 0 0,0 0 0,0-1 1,0 1-1,0-1 0,0 1 0,0-1 0,1 0 1,-1 0-1,-3-1 0,5 1-70,-1 0 1,0 0-1,0 0 0,1 1 1,-1-1-1,1 0 0,-1 0 1,1 0-1,-1 0 0,1 0 1,-1 0-1,1 0 0,0 0 1,-1 0-1,1-1 0,0 1 1,0 0-1,0 0 0,0 0 1,0 0-1,0 0 0,0 0 1,1-2-1,4-16-6765</inkml:trace>
  <inkml:trace contextRef="#ctx0" brushRef="#br0" timeOffset="-938.49">1337 675 24575,'10'0'0,"14"0"0,11 0 0,12 0 0,8 3 0,9 0 0,0 3 0,2 2 0,-10 0-8191</inkml:trace>
  <inkml:trace contextRef="#ctx0" brushRef="#br0" timeOffset="-937.49">1499 896 24575,'10'5'0,"13"6"0,13 4 0,10 3 0,10-3-2807,8-4 2807,12-5 0,-6-5-5384</inkml:trace>
  <inkml:trace contextRef="#ctx0" brushRef="#br0" timeOffset="2491.71">3554 734 24575,'10'0'0,"11"0"0,12 0 0,10 0 0,7 0 0,7 0 0,2 0 0,1 0 0,1 0 0,0 0 0,2 0 0,0-2 0,0-7 0,-11-1-8191</inkml:trace>
  <inkml:trace contextRef="#ctx0" brushRef="#br0" timeOffset="2942.51">3804 484 24575,'0'3'0,"0"12"0,5 18 0,1 12 0,6 11 0,0 6 0,-2 5 0,2 1 0,0-11-8191</inkml:trace>
  <inkml:trace contextRef="#ctx0" brushRef="#br0" timeOffset="3411.3">4759 250 24575,'-2'163'0,"10"260"0,5-317 0,37 136 0,-14-80 0,-23-102-1365,-7-43-5462</inkml:trace>
  <inkml:trace contextRef="#ctx0" brushRef="#br0" timeOffset="4128.41">4627 16 24575,'323'-7'-1988,"2"-1"-27,-143 7 2240,200 3 471,-379-2-642,1 0 0,-1 0 0,0 1 0,1-1 0,-1 1 0,0-1 0,1 1 1,-1 0-1,0 1 0,0-1 0,6 3 0,-7-2 17,-1 0 0,1 0 0,0 0 0,-1 0-1,1 0 1,-1 0 0,0 1 0,0-1 0,0 0 0,0 1 0,0-1 0,0 1 0,-1-1 0,1 1 0,-1-1-1,0 4 1,15 109 1147,21 124-1208,79 148-10,-63-230 0,-47-143 0,66 238 0,-65-218 0,0 0 0,-2 0 0,-2 0 0,-1 1 0,-6 54 0,4-78 0,-1 0 0,0 0 0,-1 0 0,0 0 0,-1-1 0,0 1 0,-1-1 0,0 0 0,-10 14 0,10-17 0,-1 0 0,0-1 0,0 1 0,-1-1 0,0-1 0,0 1 0,0-1 0,-1 0 0,0-1 0,1 0 0,-2 0 0,-10 3 0,2-2 9,0 0-1,0-2 1,0 0-1,-1-1 1,1 0 0,0-2-1,-1 0 1,1-1-1,-1-1 1,1 0-1,0-1 1,0-1-1,-27-10 1,11 0-257,0-1 1,1-1-1,1-2 1,1-1-1,-45-37 1,21 11-6580</inkml:trace>
  <inkml:trace contextRef="#ctx0" brushRef="#br0" timeOffset="4567.8">5199 469 24575,'7'1'0,"1"0"0,-1 0 0,1 1 0,-1 0 0,0 0 0,9 4 0,3 1 0,-6-4 0,-1 2 0,-1-1 0,1 2 0,-1-1 0,0 2 0,0-1 0,15 13 0,-23-16 0,-1 0 0,1 0 0,0-1 0,-1 2 0,0-1 0,1 0 0,-1 0 0,0 1 0,-1-1 0,1 1 0,-1-1 0,0 1 0,1 0 0,-2 0 0,1-1 0,0 1 0,-1 0 0,0 0 0,1 0 0,-2 0 0,1 0 0,0 0 0,-1 0 0,0-1 0,0 1 0,0 0 0,0 0 0,0-1 0,-3 4 0,0 2 0,-1-1 0,0-1 0,-1 1 0,0-1 0,0 0 0,-1 0 0,0-1 0,-14 11 0,-19 19 0,39-36 0,0 1 0,1 0 0,-1-1 0,0 1 0,1-1 0,-1 1 0,0 0 0,1 0 0,-1-1 0,1 1 0,-1 0 0,1 0 0,0 0 0,-1-1 0,1 1 0,0 0 0,-1 0 0,1 0 0,0 0 0,0 0 0,0 0 0,0 0 0,0 0 0,0 0 0,0-1 0,0 1 0,0 0 0,0 0 0,1 0 0,-1 0 0,0 0 0,1 0 0,-1 0 0,0-1 0,1 1 0,-1 0 0,1 0 0,0-1 0,-1 1 0,1 0 0,-1-1 0,1 1 0,0 0 0,0-1 0,-1 1 0,1-1 0,0 1 0,0-1 0,0 1 0,-1-1 0,1 0 0,0 0 0,1 1 0,8 2 0,1 1 0,-1-2 0,20 3 0,-17-3 0,0 0 0,15 3 0,33 11 0,-54-14 0,0 0 0,-1 1 0,1 0 0,-1 0 0,0 0 0,0 1 0,0 0 0,-1 0 0,1 1 0,8 8 0,-14-12 0,1 0 0,0 0 0,0 0 0,-1 1 0,1-1 0,0 0 0,-1 1 0,0-1 0,1 0 0,-1 1 0,0-1 0,0 1 0,1-1 0,-1 1 0,0-1 0,0 0 0,-1 1 0,1-1 0,0 1 0,0-1 0,-1 1 0,1-1 0,-1 0 0,1 1 0,-1-1 0,0 0 0,1 0 0,-1 1 0,0-1 0,0 0 0,0 0 0,0 0 0,0 0 0,-1 1 0,-5 5 0,0-1 0,0-1 0,-1 1 0,-7 4 0,14-10 0,-10 7-227,1 0-1,-1-1 1,0-1-1,-1 0 1,-21 7-1,21-11-659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7:40.0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3 225 24575,'-24'51'-167,"3"0"0,1 2 0,-24 108 0,39-134-646,1 0 1,-1 33-1,5-49 639,0 0-1,1 0 0,0 0 0,1-1 0,0 1 0,0 0 0,1-1 0,6 15 0,-8-22 128,1 0-1,-1 0 1,1 0-1,0 0 0,0 0 1,0-1-1,0 1 0,0-1 1,1 1-1,-1-1 0,1 0 1,0 0-1,-1 0 1,1 0-1,0 0 0,0-1 1,0 1-1,5 1 0,-3-2 39,-1-1 0,1 1 1,-1-1-1,1 0 0,-1 0 0,1 0 0,-1-1 0,1 0 0,-1 0 0,1 0 0,-1 0 0,6-3 0,9-5 207,0-1 1,0-1-1,-1-1 0,27-23 1,-36 28-76,140-124 3600,56-86-2814,-27 28-955,-149 160-295,2 2 0,1 1-1,61-38 1,-28 27-648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57:45.3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81 24575,'1'-1'0,"-1"0"0,0 0 0,1 0 0,0 1 0,-1-1 0,1 0 0,-1 0 0,1 0 0,0 0 0,-1 0 0,1 1 0,0-1 0,0 0 0,0 1 0,0-1 0,1 0 0,20-12 0,-18 11 0,26-13 0,0 2 0,0 0 0,1 3 0,1 0 0,54-8 0,-62 14 0,0 1 0,0 2 0,0 0 0,0 2 0,0 1 0,0 0 0,0 2 0,35 10 0,-52-12 0,0 1 0,0 0 0,-1 0 0,1 0 0,-1 1 0,0 0 0,0 0 0,0 1 0,0-1 0,9 11 0,-13-12 0,1 0 0,-1 1 0,0-1 0,0 0 0,-1 1 0,1 0 0,-1-1 0,1 1 0,-1 0 0,0-1 0,-1 1 0,1 0 0,-1 0 0,1 0 0,-1 0 0,0 0 0,-1 0 0,1 0 0,-1 0 0,1-1 0,-1 1 0,-2 4 0,-1 1 0,0 0 0,0 0 0,-1-1 0,0 0 0,-1 0 0,0 0 0,0-1 0,-1 0 0,1 0 0,-2 0 0,1-1 0,-10 7 0,-1-2 0,0 0 0,0 0 0,-1-2 0,-34 12 0,42-17 0,0-1 0,0 0 0,-1 0 0,1-1 0,-1-1 0,1 1 0,-1-2 0,1 0 0,-18-2 0,28 2 0,0 0 0,1 0 0,-1 0 0,0 0 0,1 0 0,-1 0 0,0-1 0,0 1 0,1 0 0,-1 0 0,0-1 0,1 1 0,-1 0 0,0-1 0,1 1 0,-1 0 0,1-1 0,-1 1 0,1-1 0,-1 1 0,1-1 0,-1 1 0,1-1 0,-1 0 0,1 1 0,-1-1 0,1 0 0,0 0 0,1 0 0,-1 0 0,1 1 0,-1-1 0,1 0 0,-1 0 0,1 1 0,-1-1 0,1 1 0,0-1 0,-1 0 0,1 1 0,0 0 0,0-1 0,0 1 0,-1-1 0,1 1 0,0 0 0,0-1 0,0 1 0,0 0 0,0 0 0,19-5 0,0 1 0,0 0 0,0 2 0,30 0 0,-6 2 0,45 8 0,-54-3 0,0 1 0,-1 2 0,48 17 0,-65-18 0,0 0 0,0 1 0,-1 1 0,0 0 0,-1 1 0,0 1 0,0 0 0,16 18 0,-27-25 0,0 0 0,-1 0 0,1 1 0,-1 0 0,0 0 0,0 0 0,0 0 0,-1 0 0,0 0 0,0 1 0,0-1 0,-1 1 0,0-1 0,0 1 0,0 0 0,0-1 0,-1 1 0,0 0 0,-1 0 0,1-1 0,-1 1 0,0 0 0,0-1 0,-1 1 0,1-1 0,-2 1 0,1-1 0,0 0 0,-1 0 0,0 0 0,0 0 0,0 0 0,-1-1 0,0 1 0,1-1 0,-2 0 0,-4 4 0,-6 4 0,0-1 0,-1 0 0,0-1 0,-1-1 0,0-1 0,0 0 0,-27 7 0,-2-1 0,-83 12 0,117-25 0,-14 3 0,-29 1 0,49-4 0,0-1 0,0-1 0,0 1 0,0-1 0,0 0 0,0 0 0,0-1 0,1 1 0,-1-1 0,-10-5 0,15 6-136,-1-1-1,1 1 1,-1 0-1,1-1 1,-1 1-1,1-1 1,0 1-1,-1-1 0,0-1 1,-5-15-6691</inkml:trace>
  <inkml:trace contextRef="#ctx0" brushRef="#br0" timeOffset="429.83">1321 513 24575,'8'3'0,"12"0"0,15 3 0,15 2 0,8 3 0,7 2 0,-5 1 0,-11 0 0,-13-1-8191</inkml:trace>
  <inkml:trace contextRef="#ctx0" brushRef="#br0" timeOffset="430.83">1395 719 24575,'0'2'0,"2"7"0,4 3 0,13 5 0,14 2 0,13 1 0,11-1 0,21-2 0,-2-3-8191</inkml:trace>
  <inkml:trace contextRef="#ctx0" brushRef="#br0" timeOffset="2097.93">2392 134 24575,'10'33'0,"-1"1"0,6 56 0,-2 72 0,-9-104 0,6 120 0,32 307 0,-33-435-1365,-1-13-5462</inkml:trace>
  <inkml:trace contextRef="#ctx0" brushRef="#br0" timeOffset="2928.64">2275 3 24575,'341'-2'0,"358"4"0,-681-2 0,-4 0 0,1 1 0,17 2 0,-28-2 0,0 0 0,-1 0 0,1 0 0,-1 0 0,0 0 0,1 1 0,-1-1 0,0 1 0,0 0 0,0 0 0,0 0 0,0 0 0,0 1 0,2 3 0,5 10 0,0 0 0,-2 1 0,0 0 0,-1 0 0,-1 1 0,7 28 0,1 1 0,168 426 0,-105-285 0,-64-157 0,-2 1 0,-1 0 0,-1 0 0,-2 1 0,-1 0 0,1 40 0,-6-60 0,-2 0 0,0 0 0,0 0 0,-2 0 0,1 0 0,-2-1 0,1 1 0,-7 12 0,6-16 0,-1 0 0,-1 0 0,1-1 0,-1 1 0,-1-1 0,1 0 0,-1-1 0,-1 0 0,1 0 0,-1-1 0,-13 9 0,1-4 0,0-1 0,-1 0 0,0-2 0,0 0 0,-1-1 0,0-2 0,-45 7 0,26-8 0,0-2 0,0-2 0,-65-7 0,95 5 0,-21-1 0,-32-9 0,57 10 0,-1 0 0,1 0 0,0-1 0,0 0 0,0 0 0,0-1 0,1 1 0,0-1 0,-1-1 0,-6-6 0,11 9-80,0-1 0,0 1-1,0-1 1,0 0 0,1 0-1,-1 0 1,1 0 0,0 0-1,0 0 1,0 0 0,0 0 0,0-1-1,1 1 1,0 0 0,-1 0-1,2-6 1,2-20-6747</inkml:trace>
  <inkml:trace contextRef="#ctx0" brushRef="#br0" timeOffset="3360.43">4125 748 24575,'10'0'0,"15"0"0,15 0 0,9 0 0,7 0 0,4 0 0,1 0 0,1 0 0,2 0 0,0 0 0,2-3 0,-5-2 0,-11-4 0,-12-3 0,-11-1 0,-8-9 0,-8-1-8191</inkml:trace>
  <inkml:trace contextRef="#ctx0" brushRef="#br0" timeOffset="3847.18">4448 382 24575,'-3'2'0,"-3"14"0,0 14 0,3 12 0,4 8 0,5 9 0,4 4 0,0 1 0,1 1 0,4 0 0,1 0 0,1-1 0,0 1 0,-1-1 0,0-1 0,2 1 0,3-3 0,-2-11-8191</inkml:trace>
  <inkml:trace contextRef="#ctx0" brushRef="#br0" timeOffset="6843.19">5272 295 24575,'1'-8'0,"0"1"0,0-1 0,0 1 0,1 0 0,1-1 0,-1 1 0,1 0 0,0 1 0,0-1 0,1 0 0,0 1 0,0 0 0,1 0 0,0 0 0,0 0 0,0 1 0,1 0 0,6-5 0,4-3 0,1 2 0,0-1 0,1 2 0,0 0 0,26-9 0,-23 12 0,0 1 0,1 0 0,0 2 0,0 1 0,0 0 0,0 2 0,0 0 0,0 2 0,0 0 0,37 7 0,-40-4 0,0 1 0,0 0 0,0 1 0,-1 1 0,0 1 0,0 0 0,-1 2 0,0 0 0,-1 1 0,0 0 0,0 1 0,15 17 0,-24-22 0,0 1 0,-1 0 0,0 1 0,0 0 0,-1 0 0,0 0 0,-1 0 0,0 1 0,0-1 0,-1 1 0,0 0 0,-1 0 0,2 13 0,-4-15 0,0-1 0,0 1 0,0 0 0,-1 0 0,0-1 0,-1 1 0,0-1 0,0 1 0,0-1 0,-1 0 0,0 0 0,0 0 0,-1 0 0,0 0 0,0-1 0,-1 0 0,0 0 0,-7 8 0,-4 0 0,-1 0 0,-1-1 0,0 0 0,-1-2 0,0 0 0,0-1 0,-1-1 0,0-1 0,-1-1 0,-24 5 0,-8 0 0,1-3 0,-107 5 0,141-13 0,10 0 0,-1-1 0,1 1 0,-1-2 0,1 1 0,-1-1 0,1 0 0,0-1 0,-1 0 0,-8-3 0,16 5 0,0 0 0,1-1 0,-1 1 0,1 0 0,-1 0 0,0-1 0,1 1 0,-1 0 0,1-1 0,-1 1 0,1 0 0,-1-1 0,1 1 0,0-1 0,-1 1 0,1-1 0,-1 1 0,1-1 0,0 1 0,0-1 0,-1 0 0,1 1 0,0-1 0,0 1 0,0-1 0,-1 0 0,1 1 0,0-1 0,0 0 0,0 1 0,0-1 0,0 1 0,0-1 0,0 0 0,1 1 0,-1-1 0,0 1 0,0-1 0,0 0 0,1 1 0,-1-1 0,0 1 0,0-1 0,1 1 0,-1-1 0,1 1 0,-1-1 0,0 1 0,1-1 0,-1 1 0,1-1 0,0 0 0,31-21 0,-29 21 0,14-8 0,1 1 0,0 1 0,0 1 0,1 0 0,0 2 0,0 0 0,0 1 0,0 1 0,1 0 0,-1 2 0,35 3 0,-21 1 0,1 1 0,-1 2 0,0 1 0,-1 2 0,61 26 0,-74-26 0,-1 0 0,0 1 0,0 1 0,-1 0 0,-1 2 0,0 0 0,-1 0 0,0 2 0,-1-1 0,18 28 0,-26-33 0,-1 0 0,1 0 0,-2 0 0,0 1 0,0-1 0,-1 1 0,0 0 0,0 0 0,0 15 0,-3-17 0,0 0 0,0 0 0,-1 0 0,0 0 0,-1 0 0,0 0 0,0 0 0,-1-1 0,0 1 0,-1-1 0,0 0 0,-9 15 0,5-11 0,-1-1 0,-1 1 0,0-1 0,-1-1 0,0 0 0,-1 0 0,0-1 0,0-1 0,-1 0 0,0-1 0,0 0 0,-1-1 0,-16 6 0,6-5 0,-1 0 0,0-1 0,0-2 0,0 0 0,-1-2 0,-48-2 0,69 0-114,0 0 1,1 0-1,-1-1 0,0 1 0,1-1 1,-1 0-1,1-1 0,-1 1 0,1-1 1,0 0-1,-5-2 0,1-3-6713</inkml:trace>
  <inkml:trace contextRef="#ctx0" brushRef="#br0" timeOffset="8874.03">3024 779 24575,'0'4'0,"1"0"0,-1 1 0,0-1 0,1 0 0,0 1 0,0-1 0,0 0 0,1 0 0,0 0 0,-1 0 0,1 0 0,0-1 0,6 8 0,-7-9 0,1-1 0,0 1 0,0-1 0,-1 1 0,1-1 0,0 0 0,0 1 0,1-1 0,-1 0 0,0 0 0,0-1 0,0 1 0,1 0 0,-1-1 0,0 1 0,1-1 0,-1 0 0,0 0 0,1 0 0,-1 0 0,1 0 0,-1 0 0,0-1 0,0 1 0,1-1 0,-1 0 0,4-1 0,1-1 0,-1 0 0,1-1 0,-1 0 0,0 0 0,0 0 0,0 0 0,0-1 0,-1 0 0,0-1 0,0 1 0,0-1 0,-1 0 0,0 0 0,0 0 0,0-1 0,-1 1 0,0-1 0,0 0 0,-1 0 0,0 0 0,2-11 0,-2 11 0,-1 0 0,0 0 0,-1 0 0,0 0 0,0 0 0,-1 0 0,1-1 0,-2 1 0,1 1 0,-1-1 0,0 0 0,0 0 0,-1 1 0,0-1 0,0 1 0,0 0 0,-1-1 0,0 2 0,0-1 0,-1 0 0,1 1 0,-10-8 0,7 8 0,0-1 0,0 1 0,-1 0 0,0 1 0,0 0 0,0 0 0,-1 1 0,1 0 0,-1 0 0,0 1 0,0 0 0,0 1 0,0 0 0,0 0 0,0 1 0,0 0 0,0 1 0,0 0 0,-17 4 0,16-2 0,0 0 0,0 1 0,0 1 0,1-1 0,-1 1 0,1 1 0,1 0 0,-1 0 0,1 1 0,0 0 0,0 0 0,1 1 0,0 0 0,1 0 0,-1 1 0,-8 17 0,9-16 0,1 0 0,1 1 0,0-1 0,1 1 0,0 0 0,0 0 0,1 1 0,0-1 0,1 0 0,1 1 0,0-1 0,0 1 0,4 17 0,-1-15 0,0-1 0,1 1 0,1-1 0,0 0 0,1 0 0,1-1 0,0 0 0,0 0 0,1 0 0,11 11 0,-6-9 0,0 0 0,0-2 0,1 1 0,1-2 0,0 0 0,0-1 0,1 0 0,1-1 0,0-1 0,0-1 0,0 0 0,1-1 0,0-1 0,0-1 0,0 0 0,35 1 0,-45-5 0,-1 0 0,1 0 0,-1-1 0,0 0 0,0 0 0,1-1 0,-1 0 0,0 0 0,0-1 0,-1 0 0,1 0 0,10-7 0,-12 6 0,-1 0 0,0 0 0,0 0 0,0 0 0,0-1 0,-1 1 0,0-1 0,0 0 0,0 0 0,0 0 0,-1 0 0,0-1 0,0 1 0,-1-1 0,1 1 0,0-10 0,0-2 12,-1 1 0,-1-1 0,0 0 0,-1 0 0,-1 1 0,-1-1 0,0 1 0,-1 0 0,-9-23 0,-3-1-507,-2 1 0,-34-53 0,34 62-6332</inkml:trace>
  <inkml:trace contextRef="#ctx0" brushRef="#br0" timeOffset="9558.79">6636 529 24575,'-2'3'0,"0"0"0,0 0 0,0 0 0,0 1 0,1-1 0,0 0 0,-1 1 0,1-1 0,0 6 0,-4 6 0,1-4 0,-67 213 0,61-181 0,1 0 0,1 1 0,-1 59 0,9-92 0,0-1 0,0 1 0,1-1 0,0 1 0,1-1 0,3 10 0,-4-17 0,0-1 0,0 1 0,0-1 0,0 1 0,0-1 0,1 0 0,-1 0 0,1 0 0,0 0 0,-1 0 0,1 0 0,0 0 0,0 0 0,0-1 0,1 1 0,-1-1 0,0 1 0,0-1 0,1 0 0,-1 0 0,1 0 0,-1 0 0,1-1 0,-1 1 0,1-1 0,-1 1 0,1-1 0,5 0 0,5-1 0,1-1 0,-1 0 0,0 0 0,0-2 0,0 1 0,-1-2 0,1 0 0,-1 0 0,16-10 0,16-12 0,42-33 0,-76 52 0,246-215 134,-52 39-1633,-138 133-532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7:02.07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9 1 24575,'-3'3'0,"1"0"0,0 0 0,-1 1 0,1-1 0,1 1 0,-1 0 0,-2 6 0,4-9 0,-1 0 0,1-1 0,0 1 0,-1 0 0,1 0 0,0 0 0,0-1 0,0 1 0,0 0 0,0 0 0,0 0 0,0 0 0,0-1 0,0 1 0,0 0 0,0 0 0,0 0 0,1 0 0,-1-1 0,0 1 0,0 0 0,1 0 0,-1-1 0,1 1 0,-1 0 0,1 0 0,-1-1 0,1 1 0,-1-1 0,1 1 0,0 0 0,-1-1 0,1 1 0,0-1 0,-1 0 0,1 1 0,0-1 0,0 1 0,-1-1 0,1 0 0,1 1 0,0-1 0,-1 0 0,0-1 0,1 1 0,-1 0 0,0 0 0,0-1 0,1 1 0,-1-1 0,0 1 0,0-1 0,0 1 0,0-1 0,0 0 0,1 0 0,-1 1 0,-1-1 0,1 0 0,0 0 0,0 0 0,0 0 0,0 0 0,-1 0 0,1-1 0,0 1 0,-1 0 0,1 0 0,-1 0 0,1-1 0,-1 1 0,0 0 0,1 0 0,-1-3 0,0 3 0,1 0 0,-1 0 0,0 0 0,0 0 0,0 0 0,0 0 0,0 0 0,0 0 0,0 0 0,0 0 0,-1 0 0,1 0 0,0 0 0,0 0 0,-1 0 0,1 0 0,-1 0 0,1 0 0,-1 0 0,1 0 0,-1 0 0,0 0 0,1 1 0,-1-1 0,0 0 0,0 0 0,1 1 0,-1-1 0,0 1 0,0-1 0,0 1 0,0-1 0,0 1 0,0-1 0,0 1 0,0 0 0,0-1 0,0 1 0,0 0 0,0 0 0,0 0 0,0 0 0,0 0 0,-2 0 0,-1 1 0,0 0 0,0 0 0,1 0 0,-1 0 0,0 1 0,0 0 0,1-1 0,-1 1 0,1 1 0,-1-1 0,1 0 0,0 1 0,0 0 0,-4 4 0,-4 6 0,1-1 0,-10 16 0,16-23 0,0 1 0,0 0 0,1 0 0,0 0 0,0 0 0,-3 11 0,6-17 0,0 0 0,0 1 0,0-1 0,0 0 0,0 0 0,0 0 0,0 0 0,-1 1 0,1-1 0,0 0 0,0 0 0,0 0 0,0 1 0,0-1 0,0 0 0,0 0 0,1 0 0,-1 0 0,0 1 0,0-1 0,0 0 0,0 0 0,0 0 0,0 1 0,0-1 0,0 0 0,0 0 0,0 0 0,0 0 0,1 0 0,-1 1 0,0-1 0,0 0 0,0 0 0,0 0 0,0 0 0,1 0 0,-1 0 0,0 0 0,0 0 0,1 1 0,7-5 0,9-9 0,18-26 0,-33 36 0,1 0 0,-1-1 0,0 1 0,0-1 0,-1 1 0,1-1 0,-1 0 0,1 1 0,-1-1 0,1-7 0,-2 11 0,0-1 0,0 1 0,0 0 0,0 0 0,0-1 0,0 1 0,0 0 0,0-1 0,0 1 0,0 0 0,0-1 0,0 1 0,0 0 0,0 0 0,0-1 0,-1 1 0,1 0 0,0-1 0,0 1 0,0 0 0,0 0 0,-1-1 0,1 1 0,0 0 0,0 0 0,0 0 0,-1-1 0,1 1 0,0 0 0,0 0 0,-1 0 0,1 0 0,0-1 0,-1 1 0,1 0 0,0 0 0,0 0 0,-1 0 0,1 0 0,0 0 0,-1 0 0,1 0 0,0 0 0,-1 0 0,1 0 0,0 0 0,0 0 0,-1 0 0,1 0 0,0 0 0,-1 1 0,1-1 0,0 0 0,0 0 0,-1 0 0,1 0 0,0 0 0,0 1 0,-1-1 0,1 0 0,0 1 0,-18 11 0,5 1-1130,0 0-1,2 0 0,-1 2 1,2-1-1,-10 17 0,20-31 1131,-1 1 0,1-1 0,-1 1 0,1 0 0,0-1 0,-1 1 0,1-1 0,0 1 0,-1 0 0,1-1 0,0 1 0,0 0 0,-1-1 0,1 1 0,0 0 0,0-1 0,0 1 0,0 0 0,0-1 0,0 2 0,11-9 0,17-22 0,-26 26 0,4-4 0,0 0 0,-1 0 0,0-1 0,-1 1 0,7-16 0,-11 23 21,0 0 1,1 0-1,-1-1 0,0 1 0,0 0 0,0 0 1,0 0-1,0 0 0,0 0 0,0 0 0,0-1 1,0 1-1,0 0 0,0 0 0,0 0 0,0 0 1,0 0-1,0 0 0,0-1 0,0 1 0,0 0 1,0 0-1,0 0 0,0 0 0,0 0 0,0 0 1,0-1-1,0 1 0,0 0 0,0 0 0,0 0 1,0 0-1,0 0 0,-1 0 0,1 0 0,0-1 1,0 1-1,0 0 0,0 0 0,0 0 0,0 0 1,0 0-1,-1 0 0,1 0 0,0 0 0,0 0 1,0 0-1,0 0 0,-1 0 0,-7 3 2311,-9 9 1060,6 1-3392,8-8 0,6-8 0,-2 3 3,-1 0 0,0-1 1,1 1-1,-1 0 0,0-1 0,1 1 0,-1 0 0,0-1 0,1 1 0,-1 0 0,0-1 0,0 1 1,0-1-1,1 1 0,-1 0 0,0-1 0,0 1 0,0-1 0,0 1 0,0-1 0,0 1 0,0-1 1,0 1-1,0-1 0,0 0 0,0 1-61,-1 0 0,1 0 0,-1 0 0,1-1 1,-1 1-1,1 0 0,-1 0 0,1 0 0,-1 0 0,1 0 1,-1 0-1,1 0 0,-1 0 0,1 0 0,-1 0 0,1 0 1,-1 1-1,1-1 0,-1 0 0,1 0 0,-1 0 0,1 1 1,-1-1-1,0 1 0,-16 7-6768</inkml:trace>
  <inkml:trace contextRef="#ctx0" brushRef="#br0" timeOffset="765.14">376 96 24575,'3'7'0,"1"-1"0,0 0 0,0 0 0,0-1 0,8 8 0,-12-12 0,1 0 0,0 0 0,0 0 0,0 0 0,0 0 0,0-1 0,0 1 0,0 0 0,0-1 0,0 1 0,0-1 0,0 1 0,0-1 0,0 1 0,0-1 0,1 0 0,-1 0 0,0 0 0,0 1 0,0-1 0,0 0 0,1 0 0,-1-1 0,0 1 0,0 0 0,0 0 0,1-1 0,-1 1 0,0 0 0,0-1 0,0 1 0,0-1 0,0 1 0,0-1 0,0 0 0,0 1 0,0-1 0,0 0 0,0 0 0,0 0 0,0-1 0,1 0 0,0 0 0,-1-1 0,1 1 0,-1-1 0,0 1 0,0-1 0,0 1 0,0-1 0,0 0 0,0 0 0,-1 1 0,0-1 0,1 0 0,-1 0 0,0 0 0,0 1 0,0-1 0,-1 0 0,1 0 0,-1 1 0,0-5 0,0 6 0,1 0 0,-1 0 0,1 0 0,-1 0 0,0 0 0,1 0 0,-1 0 0,0 0 0,0 0 0,0 0 0,0 0 0,0 1 0,0-1 0,0 0 0,0 0 0,0 1 0,0-1 0,0 1 0,-2-1 0,1 0 0,0 1 0,0 0 0,0 0 0,0 0 0,1 0 0,-1 0 0,0 1 0,0-1 0,0 0 0,0 1 0,0 0 0,1-1 0,-1 1 0,0 0 0,0 0 0,-2 2 0,0-1 0,0 2 0,0-1 0,1 0 0,-1 1 0,1 0 0,-1 0 0,1 0 0,0 0 0,1 0 0,-5 9 0,3-5 0,1 1 0,0 0 0,0-1 0,1 1 0,-2 10 0,4-18 0,0 1 0,-1-1 0,1 1 0,0-1 0,0 1 0,0-1 0,0 1 0,0-1 0,1 1 0,-1-1 0,0 1 0,1-1 0,-1 1 0,1-1 0,-1 1 0,1-1 0,1 2 0,-2-3 0,1 1 0,-1-1 0,1 1 0,0-1 0,0 1 0,-1-1 0,1 0 0,0 1 0,0-1 0,-1 0 0,1 1 0,0-1 0,0 0 0,0 0 0,-1 0 0,1 0 0,0 0 0,0 0 0,0 0 0,-1 0 0,1 0 0,1-1 0,2 0 0,0 0 0,0-1 0,0 0 0,0 1 0,0-1 0,-1-1 0,1 1 0,-1-1 0,1 1 0,3-5 0,8-11 0,-11 13 0,1 0 0,-1 1 0,0-1 0,1 1 0,6-4 0,-9 7 0,0 0 0,0 0 0,0 0 0,0 0 0,0 0 0,0 1 0,1-1 0,-1 1 0,0-1 0,1 1 0,-1 0 0,0 0 0,0 0 0,1 0 0,-1 1 0,0-1 0,1 0 0,1 2 0,84 21-1365,-58-18-546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48.1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2 39 24575,'-6'6'0,"-1"-1"0,0 0 0,0 0 0,-12 6 0,14-9 0,0 1 0,0 0 0,0 0 0,1 0 0,-1 0 0,1 1 0,-1 0 0,1 0 0,0 0 0,1 0 0,-7 10 0,10-12 0,4-4 0,4-7 0,-5 3 0,0 0 0,0 0 0,-1 0 0,0 0 0,0-1 0,-1 1 0,0-1 0,1-8 0,-2 13 0,0 0 0,1 0 0,-1 0 0,-1 1 0,1-1 0,0 0 0,0 0 0,-1 1 0,1-1 0,-1 0 0,1 1 0,-1-1 0,0 0 0,1 1 0,-1-1 0,0 1 0,0-1 0,0 1 0,-1-1 0,1 1 0,0 0 0,0 0 0,-1-1 0,1 1 0,-1 0 0,1 0 0,-1 0 0,1 1 0,-1-1 0,0 0 0,1 1 0,-1-1 0,0 1 0,1-1 0,-4 1 0,-1-1 0,-1 1 0,1 1 0,0-1 0,-1 1 0,1 0 0,0 1 0,-1-1 0,1 1 0,0 1 0,-8 3 0,11-5 0,1 0 0,-1 1 0,1-1 0,-1 0 0,1 1 0,-1 0 0,1-1 0,0 1 0,0 0 0,0 0 0,0 0 0,0 1 0,0-1 0,1 0 0,-1 1 0,1-1 0,0 1 0,-1 0 0,1-1 0,0 1 0,1 0 0,-1-1 0,0 1 0,1 0 0,-1 5 0,2-6 0,-1 0 0,1 0 0,0 0 0,-1 0 0,1 0 0,0-1 0,0 1 0,0 0 0,1 0 0,-1-1 0,0 1 0,1-1 0,-1 1 0,1-1 0,-1 1 0,1-1 0,0 0 0,0 0 0,-1 0 0,1 0 0,0 0 0,0 0 0,0 0 0,0-1 0,0 1 0,0-1 0,0 0 0,4 1 0,6 1 0,0-1 0,0 0 0,17-2 0,35-5 0,-59 6 0,0-1 0,0 0 0,0 0 0,0-1 0,0 1 0,-1-1 0,1 0 0,-1-1 0,1 1 0,4-4 0,-9 6 0,0 0 0,1 0 0,-1-1 0,0 1 0,0 0 0,0 0 0,1 0 0,-1-1 0,0 1 0,0 0 0,0 0 0,0 0 0,1-1 0,-1 1 0,0 0 0,0 0 0,0-1 0,0 1 0,0 0 0,0-1 0,0 1 0,0 0 0,0 0 0,0-1 0,0 1 0,0 0 0,0 0 0,0-1 0,0 1 0,0 0 0,0-1 0,0 1 0,0 0 0,0 0 0,-1-1 0,-9-5 0,-15 2 0,19 4 0,-1 1 0,1-1 0,-1 1 0,-10 3 0,14-3 0,1-1 0,0 1 0,-1 0 0,1 0 0,0 0 0,0 0 0,0 0 0,0 1 0,0-1 0,0 1 0,0-1 0,0 1 0,1 0 0,-1 0 0,-2 3 0,4-4 0,-1-1 0,1 1 0,0-1 0,0 1 0,0 0 0,0-1 0,-1 1 0,1-1 0,0 1 0,0 0 0,0-1 0,0 1 0,0-1 0,1 1 0,-1-1 0,0 1 0,0 0 0,0-1 0,0 1 0,1-1 0,-1 1 0,0-1 0,0 1 0,1-1 0,-1 1 0,1-1 0,-1 1 0,0-1 0,1 1 0,-1-1 0,1 0 0,-1 1 0,1-1 0,-1 0 0,1 1 0,-1-1 0,1 0 0,-1 0 0,1 0 0,-1 1 0,2-1 0,26 6 0,-15-5 0,0 0 0,0-1 0,-1-1 0,1 0 0,0-1 0,-1-1 0,1 1 0,-1-2 0,19-7 0,-29 10 0,1 0 0,-1-1 0,1 1 0,-1-1 0,0 1 0,0-1 0,1 0 0,1-2 0,-4 4 0,1-1 0,-1 1 0,0-1 0,0 1 0,1-1 0,-1 1 0,0-1 0,0 1 0,0-1 0,0 1 0,1-1 0,-1 0 0,0 1 0,0-1 0,0 1 0,0-1 0,0 1 0,0-1 0,-1 1 0,1-1 0,0 1 0,0-1 0,0 1 0,0-1 0,-1 1 0,1-1 0,0 1 0,0-1 0,-1 1 0,1-1 0,0 1 0,-1-1 0,1 1 0,-1 0 0,1-1 0,0 1 0,-1 0 0,1-1 0,-1 1 0,1 0 0,-1 0 0,1-1 0,-1 1 0,1 0 0,-1 0 0,1 0 0,-2 0 0,-6-3 0,1 0 0,-1 1 0,0 0 0,0 1 0,-1-1 0,1 2 0,0-1 0,0 1 0,-1 0 0,-11 3 0,1-1 0,1 2 0,-1 0 0,-27 11 0,11 3 0,35-18 0,-1 0 0,0 0 0,1 1 0,-1-1 0,0 0 0,1 1 0,-1-1 0,0 1 0,1-1 0,-1 1 0,1-1 0,-1 1 0,1-1 0,-1 1 0,1 0 0,-1-1 0,1 1 0,0 0 0,-1-1 0,1 1 0,0 0 0,0-1 0,-1 1 0,1 0 0,0 0 0,0-1 0,0 1 0,0 0 0,0 0 0,0-1 0,0 1 0,0 0 0,0 0 0,0-1 0,1 1 0,-1 0 0,0 0 0,0-1 0,1 1 0,-1 0 0,0-1 0,1 1 0,-1 0 0,1 0 0,2 1 0,1 1 0,-1-1 0,0 0 0,1 0 0,-1 0 0,1 0 0,0-1 0,0 0 0,0 0 0,7 2 0,45 3 0,-49-5 0,16 0 0,38-2 0,-52 0 0,0 0 0,-1 0 0,1-1 0,-1 0 0,1-1 0,-1 0 0,13-6 0,-20 9 0,0-1 0,0 1 0,0-1 0,0 1 0,0-1 0,0 1 0,0-1 0,0 0 0,0 1 0,0-1 0,-1 0 0,1 0 0,0 0 0,0 0 0,-1 1 0,1-1 0,-1 0 0,1 0 0,-1 0 0,1 0 0,-1-1 0,1 1 0,-1 0 0,0 0 0,0 0 0,0-1 0,0 0 0,-1 1 0,1 0 0,-1 0 0,0 0 0,1-1 0,-1 1 0,0 0 0,0 0 0,0 0 0,0 0 0,0 0 0,0 0 0,0 1 0,-1-1 0,1 0 0,0 0 0,-2 0 0,-6-3 0,0 0 0,-1 1 0,1 0 0,-15-2 0,9 3 0,0 0 0,-25 2 0,34 0 0,0 0 0,-1 1 0,1 0 0,0 0 0,0 1 0,0-1 0,0 2 0,-10 4 0,16-7 0,0 0 0,0 0 0,0 0 0,-1 0 0,1 0 0,0 0 0,0 0 0,0 0 0,0 0 0,0 1 0,-1-1 0,1 0 0,0 0 0,0 0 0,0 0 0,0 0 0,0 0 0,0 1 0,-1-1 0,1 0 0,0 0 0,0 0 0,0 0 0,0 1 0,0-1 0,0 0 0,0 0 0,0 0 0,0 1 0,0-1 0,0 0 0,0 0 0,0 0 0,0 1 0,0-1 0,0 0 0,0 0 0,0 0 0,0 0 0,0 1 0,0-1 0,0 0 0,1 0 0,-1 0 0,0 0 0,0 1 0,0-1 0,0 0 0,0 0 0,0 0 0,1 0 0,-1 0 0,0 0 0,0 1 0,0-1 0,0 0 0,0 0 0,1 0 0,-1 0 0,0 0 0,0 0 0,0 0 0,1 0 0,-1 0 0,0 0 0,14 4 0,-2-2 0,-1-1 0,1 0 0,-1 0 0,21-3 0,-29 2 0,1-1 0,0 1 0,0-1 0,-1 1 0,1-1 0,-1-1 0,1 1 0,-1 0 0,1-1 0,-1 0 0,1 1 0,-1-1 0,0-1 0,0 1 0,0 0 0,-1-1 0,1 1 0,3-5 0,-6 7 0,0-1 0,0 0 0,1 1 0,-1-1 0,0 0 0,0 1 0,0-1 0,0 0 0,0 0 0,0 1 0,0-1 0,0 0 0,0 1 0,0-1 0,0 0 0,0 0 0,0 1 0,0-1 0,-1 0 0,1 1 0,0-1 0,-1 0 0,1 1 0,0-1 0,-1 1 0,1-1 0,-1 1 0,1-1 0,-1 0 0,1 1 0,-1 0 0,1-1 0,-1 1 0,0-1 0,1 1 0,-1 0 0,0-1 0,1 1 0,-1 0 0,0 0 0,1-1 0,-1 1 0,0 0 0,-1 0 0,-34-6 0,24 6 0,0 0 0,-1 1 0,-14 4 0,23-5 0,0 1 0,0 0 0,0 0 0,0 1 0,0-1 0,0 1 0,0 0 0,1 0 0,-1 0 0,1 0 0,0 0 0,0 1 0,-6 5 0,9-8 0,0 1 0,-1 0 0,1 0 0,-1 0 0,1 0 0,0 0 0,0 0 0,-1-1 0,1 1 0,0 0 0,0 0 0,0 0 0,0 0 0,0 0 0,0 0 0,0 0 0,1 0 0,-1 0 0,0 0 0,0-1 0,1 1 0,-1 0 0,1 0 0,-1 0 0,1 0 0,-1-1 0,1 1 0,-1 0 0,1 0 0,-1-1 0,1 1 0,0 0 0,0-1 0,-1 1 0,1-1 0,1 1 0,3 3 0,0-1 0,0 0 0,0-1 0,0 1 0,6 1 0,-1-1 0,1 0 0,0-1 0,0 0 0,17 1 0,-22-3 0,1 0 0,-1 0 0,0 0 0,0-1 0,0 0 0,0-1 0,0 1 0,0-1 0,11-4 0,-16 5 0,-1 1 0,1 0 0,0-1 0,0 1 0,0-1 0,-1 1 0,1-1 0,0 1 0,-1-1 0,1 0 0,0 1 0,-1-1 0,1 0 0,-1 1 0,1-1 0,-1 0 0,1 0 0,-1 0 0,0 1 0,1-1 0,-1 0 0,1-1 0,-2 1 0,1 0 0,0 0 0,0 0 0,-1 1 0,1-1 0,0 0 0,-1 0 0,1 0 0,-1 1 0,1-1 0,-1 0 0,1 1 0,-1-1 0,1 0 0,-1 1 0,0-1 0,1 1 0,-2-2 0,-4-1 0,0 0 0,0 0 0,-1 0 0,-11-3 0,-28-6-1365,-3 2-546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18.7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7 39 24575,'0'5'0,"0"0"0,1 0 0,-1 0 0,1 0 0,0 0 0,0 0 0,1 0 0,-1 0 0,1 0 0,4 7 0,-4-10 0,-1 0 0,0-1 0,1 1 0,-1-1 0,0 1 0,1-1 0,0 0 0,-1 1 0,1-1 0,0 0 0,0 0 0,0 0 0,-1-1 0,1 1 0,0 0 0,0-1 0,0 1 0,0-1 0,0 1 0,0-1 0,1 0 0,-1 0 0,0 0 0,0 0 0,0-1 0,0 1 0,0 0 0,0-1 0,2 0 0,-1 0 0,-1 0 0,1 0 0,-1 0 0,0 0 0,0 0 0,1-1 0,-1 1 0,0-1 0,0 1 0,0-1 0,-1 0 0,1 0 0,0 0 0,-1 0 0,1 0 0,-1 0 0,1 0 0,-1 0 0,0-1 0,0 1 0,0 0 0,-1-1 0,1 1 0,0-1 0,-1 1 0,1-1 0,-1-3 0,0 4 0,0-1 0,0 1 0,0 0 0,-1 0 0,1 0 0,-1 0 0,1 0 0,-1 0 0,0 0 0,0 0 0,0 0 0,0 0 0,0 0 0,0 1 0,0-1 0,0 0 0,-1 1 0,1-1 0,-1 1 0,0-1 0,1 1 0,-1 0 0,0-1 0,0 1 0,1 0 0,-1 0 0,0 0 0,0 1 0,0-1 0,0 0 0,0 1 0,0-1 0,-4 1 0,0 0 0,0 0 0,1 0 0,-1 0 0,0 1 0,0 0 0,0 1 0,0-1 0,1 1 0,-1 0 0,1 0 0,-1 1 0,1 0 0,0 0 0,-9 7 0,9-7 0,1 0 0,0 0 0,0 1 0,1 0 0,-1-1 0,1 2 0,-1-1 0,1 0 0,1 0 0,-1 1 0,1 0 0,-1 0 0,1-1 0,0 1 0,1 0 0,-2 10 0,2-13 0,1 0 0,0 0 0,0 0 0,0 0 0,0 0 0,1-1 0,-1 1 0,1 0 0,-1 0 0,1 0 0,-1-1 0,1 1 0,0 0 0,0-1 0,0 1 0,0-1 0,0 1 0,0-1 0,0 1 0,0-1 0,1 0 0,-1 1 0,0-1 0,1 0 0,-1 0 0,1 0 0,0 0 0,-1 0 0,1 0 0,0-1 0,-1 1 0,1-1 0,0 1 0,0-1 0,0 1 0,0-1 0,-1 0 0,1 0 0,3 0 0,4 0 0,1 0 0,-1-1 0,1 0 0,0-1 0,-1 0 0,11-3 0,-12 2 0,0 0 0,-1 0 0,1 0 0,-1-1 0,1-1 0,-1 1 0,-1-1 0,8-6 0,-13 10 0,1 0 0,-1-1 0,1 1 0,-1-1 0,0 0 0,1 1 0,-1-1 0,0 0 0,0 0 0,0 0 0,0 0 0,-1 0 0,1 0 0,0 0 0,-1 0 0,1 0 0,-1 0 0,0 0 0,0 0 0,0 0 0,0 0 0,0 0 0,0 0 0,0 0 0,-1 0 0,1 0 0,-1 0 0,0 0 0,1 0 0,-1 0 0,0 0 0,0 0 0,0 0 0,-1 1 0,1-1 0,-3-2 0,2 1 0,-1 2 0,0-1 0,0 0 0,0 0 0,0 1 0,0 0 0,0-1 0,0 1 0,-1 0 0,1 1 0,0-1 0,-1 1 0,1-1 0,0 1 0,-1 0 0,1 0 0,-1 1 0,1-1 0,0 1 0,-1-1 0,1 1 0,-6 2 0,5-1 0,0-1 0,1 0 0,-1 1 0,0 0 0,1 0 0,0 0 0,-1 0 0,1 1 0,-3 2 0,5-3 0,-1-1 0,1 0 0,0 1 0,0-1 0,0 1 0,0-1 0,0 1 0,1-1 0,-1 1 0,0 0 0,1-1 0,-1 1 0,1 0 0,-1 0 0,1-1 0,0 1 0,0 0 0,0 0 0,0 3 0,0-5 0,1 1 0,-1 0 0,0 0 0,0 0 0,1 0 0,-1-1 0,0 1 0,1 0 0,-1 0 0,1-1 0,-1 1 0,1 0 0,-1-1 0,1 1 0,-1-1 0,1 1 0,0-1 0,-1 1 0,1-1 0,0 1 0,-1-1 0,1 1 0,1 0 0,1-1 0,-1 1 0,1-1 0,-1 1 0,1-1 0,0 0 0,-1 0 0,1 0 0,2 0 0,1-1 0,-1 0 0,1 0 0,-1 0 0,0-1 0,1 0 0,-1 0 0,5-3 0,-8 5 0,-1-1 0,1 0 0,-1 0 0,1-1 0,-1 1 0,0 0 0,0 0 0,1-1 0,-1 1 0,0 0 0,0-1 0,0 0 0,-1 1 0,1-1 0,0 1 0,-1-1 0,1 0 0,-1 1 0,1-1 0,-1 0 0,1-3 0,-2 4 0,1 0 0,0 0 0,-1 0 0,1 0 0,0 0 0,-1 0 0,0 0 0,1 0 0,-1 0 0,1 0 0,-1 0 0,0 0 0,0 1 0,1-1 0,-1 0 0,0 0 0,0 1 0,0-1 0,0 1 0,0-1 0,0 1 0,0-1 0,0 1 0,0-1 0,0 1 0,0 0 0,0 0 0,-1 0 0,1-1 0,0 1 0,0 0 0,0 0 0,0 0 0,-2 1 0,-8 0 0,0 0 0,1 0 0,-1 1 0,1 0 0,-14 6 0,18-6 0,0 0 0,0 1 0,0-1 0,1 1 0,-1 0 0,1 1 0,0 0 0,0 0 0,0 0 0,-5 7 0,9-11 0,1 0 0,-1 1 0,1-1 0,0 1 0,-1-1 0,1 1 0,0-1 0,0 1 0,-1-1 0,1 1 0,0-1 0,0 1 0,0-1 0,-1 1 0,1-1 0,0 1 0,0-1 0,0 1 0,0-1 0,0 1 0,0 0 0,0-1 0,0 1 0,1-1 0,-1 1 0,0-1 0,0 1 0,0-1 0,1 1 0,-1-1 0,0 1 0,2 0 0,-1 0 0,0 0 0,0 0 0,0 0 0,1 0 0,-1 0 0,0-1 0,1 1 0,-1-1 0,0 1 0,3 0 0,4 0 0,-1 1 0,0-2 0,1 1 0,9-1 0,-3-1 0,0-1 0,0-1 0,24-7 0,-32 8 0,-1 0 0,0 0 0,0 0 0,0 0 0,0-1 0,0 0 0,0 0 0,-1-1 0,1 1 0,-1-1 0,0 0 0,6-7 0,-9 9 0,0 1 0,0 0 0,-1-1 0,1 1 0,-1-1 0,1 1 0,-1-1 0,1 1 0,-1-1 0,0 1 0,0-1 0,1 1 0,-1-1 0,0 0 0,-1 1 0,1-1 0,0 1 0,0-1 0,-1 1 0,1-1 0,-1 1 0,1-1 0,-1 1 0,1 0 0,-1-1 0,0 1 0,0 0 0,0-1 0,0 1 0,0 0 0,0 0 0,0 0 0,0 0 0,0 0 0,-1 0 0,1 0 0,0 0 0,-3-1 0,0 0 0,0 0 0,-1-1 0,0 1 0,1 1 0,-1-1 0,0 1 0,0 0 0,1 0 0,-1 0 0,0 1 0,-7-1 0,1 3 0,-1-1 0,1 2 0,0-1 0,-17 8 0,23-9 0,1 1 0,-1 0 0,0 1 0,1-1 0,0 1 0,-1 0 0,1 0 0,0 0 0,0 1 0,1-1 0,-1 1 0,-4 6 0,8-9 0,-1 0 0,1-1 0,-1 1 0,1 0 0,0 0 0,0-1 0,-1 1 0,1 0 0,0 0 0,0 0 0,0-1 0,0 1 0,0 0 0,0 0 0,0 0 0,0 0 0,0-1 0,0 1 0,0 0 0,0 0 0,1 0 0,-1-1 0,0 1 0,1 0 0,-1 0 0,0-1 0,1 1 0,-1 0 0,1-1 0,-1 1 0,1 0 0,0-1 0,-1 1 0,1-1 0,-1 1 0,1-1 0,0 1 0,0-1 0,-1 0 0,1 1 0,0-1 0,0 0 0,-1 1 0,1-1 0,0 0 0,0 0 0,0 0 0,0 0 0,0 0 0,8 2 0,0 0 0,0-1 0,14-1 0,-17 0 0,1 0 0,0 0 0,0 0 0,0-1 0,0 0 0,1-1 0,-2 0 0,12-4 0,-16 6 0,0-1 0,-1 0 0,1 0 0,0 1 0,-1-1 0,1 0 0,-1 0 0,1 0 0,-1 0 0,0-1 0,1 1 0,-1 0 0,0-1 0,0 1 0,0-1 0,0 1 0,0-1 0,0 1 0,0-1 0,0 0 0,-1 1 0,1-1 0,-1 0 0,1 0 0,-1 1 0,0-1 0,1 0 0,-1 0 0,0 0 0,0 0 0,-1 1 0,1-1 0,0 0 0,0 0 0,-1-1 0,0 1 4,0 1 1,0 0-1,0-1 0,0 1 0,0 0 0,0 0 0,-1 0 0,1 0 0,0 0 1,0 0-1,-1 0 0,1 0 0,-1 1 0,1-1 0,-1 0 0,1 1 1,-1-1-1,1 1 0,-1 0 0,1 0 0,-1-1 0,0 1 0,1 0 0,-3 0 1,-40 3-1474,13 2-5357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7:03.95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6 231 24575,'-2'1'0,"0"-1"0,-1 1 0,1-1 0,0 1 0,-1 0 0,1 0 0,0 0 0,0 0 0,0 1 0,0-1 0,0 0 0,0 1 0,-3 2 0,-22 25 0,26-27 0,1-2 0,-1 0 0,0 1 0,1-1 0,-1 1 0,1-1 0,0 1 0,-1-1 0,1 1 0,-1-1 0,1 1 0,0 0 0,-1-1 0,1 1 0,0 0 0,0-1 0,0 1 0,-1 0 0,1-1 0,0 1 0,0 0 0,0-1 0,0 1 0,0 0 0,0-1 0,0 1 0,0 0 0,1-1 0,-1 1 0,0 0 0,0 0 0,1 0 0,0-1 0,0 1 0,0 0 0,0-1 0,1 1 0,-1-1 0,0 1 0,0-1 0,0 0 0,0 1 0,0-1 0,1 0 0,-1 0 0,0 0 0,2 0 0,4 0 0,1 0 0,0-1 0,-1 0 0,12-3 0,-11 1 0,-1-1 0,1 1 0,-1-1 0,0 0 0,-1-1 0,1 0 0,6-6 0,-11 9 0,1 0 0,-1-1 0,0 1 0,0-1 0,-1 1 0,1-1 0,0 0 0,-1 0 0,2-4 0,-2 5 0,-1 1 0,0-1 0,1 1 0,-1-1 0,0 1 0,0-1 0,0 0 0,0 1 0,0-1 0,-1 1 0,1-1 0,0 1 0,-1-1 0,1 1 0,-1-1 0,0 1 0,1-1 0,-1 1 0,-2-3 0,2 2 0,0 1 0,-1-1 0,1 1 0,-1-1 0,0 1 0,0 0 0,1-1 0,-1 1 0,0 0 0,0 0 0,0 0 0,0 1 0,0-1 0,0 0 0,0 1 0,0-1 0,0 1 0,-1 0 0,1 0 0,0 0 0,0 0 0,0 0 0,0 0 0,0 0 0,-1 1 0,1-1 0,0 1 0,-3 1 0,-5 2 0,-1 0 0,1 1 0,1 0 0,-11 7 0,18-10 0,-3 1 0,1-1 0,0 0 0,0 1 0,0-1 0,0 1 0,0 0 0,1 0 0,0 0 0,-1 1 0,1-1 0,0 1 0,1 0 0,-3 4 0,4-8 0,1 0 0,0 0 0,0 1 0,0-1 0,0 0 0,0 0 0,0 0 0,0 1 0,0-1 0,0 0 0,0 0 0,0 0 0,0 0 0,0 1 0,0-1 0,0 0 0,0 0 0,0 0 0,0 1 0,0-1 0,0 0 0,0 0 0,0 0 0,0 0 0,0 1 0,1-1 0,-1 0 0,0 0 0,0 0 0,0 0 0,0 0 0,0 1 0,0-1 0,1 0 0,-1 0 0,0 0 0,0 0 0,0 0 0,0 0 0,1 0 0,-1 0 0,0 0 0,0 1 0,1-1 0,11-2 0,13-7 0,4-8 0,-27 16 0,-1 0 0,1 0 0,-1 0 0,1 0 0,-1-1 0,0 1 0,1 0 0,-1-1 0,0 1 0,0-1 0,0 1 0,0-1 0,0 0 0,0 1 0,0-4 0,-1 5 0,0-1 0,0 1 0,0-1 0,0 1 0,0-1 0,0 0 0,-1 1 0,1-1 0,0 1 0,0-1 0,0 1 0,-1-1 0,1 1 0,0 0 0,-1-1 0,1 1 0,0-1 0,-1 1 0,1 0 0,-1-1 0,1 1 0,-1 0 0,1-1 0,0 1 0,-1 0 0,1 0 0,-1-1 0,1 1 0,-1 0 0,0 0 0,1 0 0,-1 0 0,1 0 0,-1 0 0,1 0 0,-1 0 0,1 0 0,-1 0 0,1 0 0,-1 0 0,1 0 0,-2 0 0,-22 5 0,3 8-1365,3 3-5461</inkml:trace>
  <inkml:trace contextRef="#ctx0" brushRef="#br0" timeOffset="1435.25">598 1 24575,'-12'0'0,"-1"-1"0,0 2 0,1 0 0,-1 0 0,1 1 0,-1 1 0,1 0 0,0 0 0,-16 8 0,18-7 0,0 1 0,0 1 0,1 0 0,-1 0 0,1 1 0,1 0 0,-1 1 0,-11 13 0,20-21 0,-1 1 0,1-1 0,-1 1 0,1-1 0,0 1 0,-1-1 0,1 1 0,0-1 0,-1 1 0,1 0 0,0-1 0,0 1 0,-1 0 0,1-1 0,0 1 0,0 0 0,0-1 0,0 1 0,0 0 0,0-1 0,0 1 0,0 0 0,0-1 0,1 1 0,-1 0 0,0-1 0,0 1 0,0 0 0,1-1 0,-1 1 0,0 0 0,1-1 0,-1 1 0,1-1 0,-1 1 0,0-1 0,1 1 0,-1-1 0,1 1 0,0-1 0,-1 0 0,1 1 0,-1-1 0,1 0 0,0 1 0,-1-1 0,1 0 0,-1 0 0,1 0 0,0 1 0,1-1 0,3 1 0,0 0 0,1 0 0,-1-1 0,0 0 0,8 0 0,18-5 0,0 0 0,46-15 0,-20 4 0,-56 16 0,1-1 0,-1 1 0,1-1 0,0 1 0,-1 0 0,1-1 0,-1 1 0,1 0 0,0 0 0,-1 0 0,1 0 0,0 1 0,-1-1 0,1 0 0,-1 1 0,1-1 0,-1 1 0,1-1 0,-1 1 0,1 0 0,-1-1 0,1 1 0,-1 0 0,0 0 0,0 0 0,3 2 0,-2 2 0,0-1 0,0 0 0,0 0 0,-1 1 0,1-1 0,-1 1 0,1 8 0,-1-7 0,0-3 7,-1-1 0,1 1 0,0-1 0,0 0 0,0 1 1,0-1-1,0 0 0,0 0 0,0 0 0,1 0 0,-1 0 0,1 0 0,0 0 0,-1 0 0,1-1 0,4 4 0,-2-3-172,0 0 0,0 0 0,0-1 0,0 1 0,0-1 0,0 0 0,1 0 0,6 1 0,12 0-666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51.3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7 0 24575,'-3'1'0,"0"0"0,0 0 0,1 0 0,-1 0 0,0 0 0,0 1 0,0-1 0,1 1 0,-1 0 0,-4 3 0,0 1 0,-8 5 0,-24 21 0,35-28 0,-1 1 0,1 0 0,-1 0 0,2 0 0,-1 0 0,0 1 0,1 0 0,-3 8 0,5-13 0,1 0 0,-1 0 0,1 0 0,0 0 0,-1 0 0,1 0 0,0 0 0,0 1 0,0-1 0,0 0 0,0 0 0,0 0 0,0 0 0,0 0 0,0 0 0,1 0 0,-1 0 0,0 0 0,1 0 0,-1 0 0,1 0 0,-1 0 0,1 0 0,0 0 0,-1 0 0,1 0 0,0 0 0,-1 0 0,1-1 0,0 1 0,0 0 0,0-1 0,0 1 0,0 0 0,0-1 0,0 1 0,0-1 0,0 0 0,0 1 0,0-1 0,0 0 0,0 1 0,0-1 0,0 0 0,0 0 0,0 0 0,1 0 0,1 0 0,-1 0 0,1 0 0,0 0 0,-1-1 0,1 1 0,-1 0 0,1-1 0,0 0 0,-1 1 0,1-1 0,-1 0 0,1 0 0,-1-1 0,0 1 0,1 0 0,-1-1 0,0 1 0,0-1 0,0 0 0,0 0 0,2-3 0,-3 4 0,0-1 0,0 1 0,-1-1 0,1 0 0,0 1 0,-1-1 0,0 0 0,1 1 0,-1-1 0,0 0 0,0 0 0,0 1 0,0-1 0,0 0 0,0 1 0,0-1 0,-1 0 0,1 0 0,-1 1 0,1-1 0,-1 0 0,1 1 0,-1-1 0,0 1 0,0-1 0,0 1 0,0-1 0,0 1 0,0 0 0,0 0 0,-1-1 0,1 1 0,0 0 0,-1 0 0,1 0 0,-3-1 0,-1-1 0,0 1 0,1 0 0,-1-1 0,0 2 0,0-1 0,0 1 0,0-1 0,0 1 0,-1 1 0,1-1 0,-6 1 0,6 0 0,1 0 0,-1 1 0,0 0 0,0 0 0,1 0 0,-1 0 0,1 1 0,-1-1 0,1 1 0,0 1 0,0-1 0,0 0 0,0 1 0,-6 4 0,10-6 0,-1-1 0,1 0 0,0 1 0,-1-1 0,1 1 0,-1-1 0,1 1 0,0-1 0,0 1 0,-1-1 0,1 1 0,0-1 0,0 1 0,-1-1 0,1 1 0,0-1 0,0 1 0,0-1 0,0 1 0,0-1 0,0 1 0,0 0 0,0-1 0,0 1 0,0-1 0,0 1 0,0-1 0,0 1 0,1-1 0,-1 1 0,0-1 0,0 1 0,1-1 0,-1 2 0,2-1 0,-1 0 0,1 1 0,-1-1 0,1 0 0,0 0 0,0 0 0,-1 0 0,1 0 0,0 0 0,2 0 0,48 10 0,-51-11 0,69 7 0,-64-7 0,-1 0 0,1-1 0,0 1 0,0-1 0,0 0 0,-1 0 0,1-1 0,0 0 0,9-4 0,-14 5 0,-1 1 0,1 0 0,0-1 0,0 1 0,-1-1 0,1 1 0,0-1 0,0 1 0,-1-1 0,1 0 0,-1 1 0,1-1 0,-1 0 0,1 0 0,-1 1 0,1-1 0,-1 0 0,1 0 0,-1 0 0,1-1 0,-2 2 0,1-1 0,0 0 0,0 1 0,0-1 0,0 0 0,-1 1 0,1-1 0,0 0 0,-1 1 0,1-1 0,0 1 0,-1-1 0,1 1 0,-1-1 0,1 1 0,-1-1 0,1 1 0,-1-1 0,1 1 0,-2-1 0,-3-1 0,1-1 0,-1 1 0,0 0 0,0 0 0,-8-1 0,-3 0 0,0 0 0,0 1 0,1 1 0,-1 1 0,0 0 0,0 1 0,0 1 0,-25 5 0,20 1 0,21-8 0,-1 0 0,1 0 0,0 0 0,0 0 0,0 0 0,0 0 0,-1 1 0,1-1 0,0 0 0,0 0 0,0 0 0,0 0 0,-1 0 0,1 0 0,0 0 0,0 1 0,0-1 0,0 0 0,0 0 0,0 0 0,0 0 0,-1 1 0,1-1 0,0 0 0,0 0 0,0 0 0,0 1 0,0-1 0,0 0 0,0 0 0,0 0 0,0 0 0,0 1 0,0-1 0,0 0 0,0 0 0,0 0 0,0 1 0,0-1 0,0 0 0,1 0 0,-1 0 0,0 0 0,0 1 0,0-1 0,0 0 0,0 0 0,0 0 0,0 0 0,1 1 0,-1-1 0,0 0 0,0 0 0,0 0 0,0 0 0,0 0 0,1 0 0,-1 0 0,0 0 0,0 0 0,0 1 0,0-1 0,1 0 0,-1 0 0,0 0 0,1 0 0,14 3 0,3-1 0,-1-1 0,1-1 0,30-4 0,-37 2 0,1 0 0,-1 0 0,0-1 0,0 0 0,0-1 0,19-10 0,-29 13 0,0 1 0,0-1 0,0 0 0,0 1 0,0-1 0,0 0 0,0 0 0,0 0 0,0 0 0,0 0 0,0 0 0,-1 0 0,1 0 0,0 0 0,-1 0 0,1 0 0,0 0 0,-1 0 0,0-1 0,1 1 0,-1 0 0,0 0 0,1-1 0,-1 1 0,0-2 0,-1 2 0,1 0 0,-1 0 0,1 0 0,-1-1 0,1 1 0,-1 0 0,0 0 0,0 0 0,0 0 0,0 0 0,1 0 0,-1 1 0,0-1 0,0 0 0,-1 0 0,1 1 0,0-1 0,0 0 0,0 1 0,0-1 0,-1 1 0,1 0 0,0-1 0,0 1 0,-2 0 0,-30-4-1365,-4 3-5461</inkml:trace>
  <inkml:trace contextRef="#ctx0" brushRef="#br0" timeOffset="532.58">268 395 24575,'0'-3'0,"0"-2"0,3-3 0,0-3 0,2 3 0,0 15 0,2 17 0,0 12 0,-2 2 0,-1-3 0,-7-6 0,-2-7-819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31.3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7 0 24575,'-6'1'0,"1"0"0,-1 0 0,0 1 0,1 0 0,-1 0 0,1 0 0,0 0 0,-7 5 0,3-2 0,3-2 0,1 0 0,0 1 0,0-1 0,0 1 0,0 1 0,1-1 0,-8 9 0,11-12 0,0 0 0,0 0 0,0 0 0,0 1 0,0-1 0,1 0 0,-1 1 0,0-1 0,1 0 0,-1 1 0,1-1 0,0 1 0,-1-1 0,1 0 0,0 1 0,0-1 0,0 1 0,0-1 0,0 1 0,0-1 0,0 1 0,0-1 0,1 1 0,-1-1 0,1 1 0,-1-1 0,1 0 0,-1 1 0,1-1 0,0 0 0,0 0 0,-1 1 0,1-1 0,0 0 0,0 0 0,0 0 0,0 0 0,1 0 0,0 1 0,3 1 0,0 0 0,1-1 0,-1 0 0,1 0 0,-1 0 0,1 0 0,-1-1 0,1 0 0,0 0 0,0-1 0,0 1 0,0-1 0,-1-1 0,8 0 0,-1 0 0,-1-1 0,1-1 0,-1 1 0,0-2 0,0 0 0,13-6 0,-22 9 0,0 0 0,0 0 0,1 0 0,-2-1 0,1 1 0,0-1 0,0 1 0,0-1 0,-1 0 0,1 0 0,-1 0 0,1 0 0,-1 0 0,0 0 0,0 0 0,0 0 0,1-4 0,-2 5 0,1 0 0,-1-1 0,0 1 0,0 0 0,-1-1 0,1 1 0,0 0 0,0-1 0,-1 1 0,1 0 0,-1 0 0,1-1 0,-1 1 0,1 0 0,-1 0 0,0 0 0,1 0 0,-1 0 0,0 0 0,0 0 0,0 0 0,0 0 0,0 0 0,0 0 0,0 0 0,0 1 0,-1-1 0,1 0 0,0 1 0,0-1 0,0 1 0,-2-1 0,-5-1 0,1 0 0,-1 0 0,0 0 0,1 1 0,-1 1 0,0-1 0,0 1 0,0 0 0,1 1 0,-1 0 0,0 0 0,-10 4 0,12-4 0,0 1 0,0 0 0,0 0 0,0 1 0,0-1 0,0 2 0,1-1 0,0 0 0,-1 1 0,1 0 0,0 0 0,1 1 0,-1-1 0,1 1 0,-6 8 0,9-12 0,0 1 0,0-1 0,1 1 0,-1-1 0,0 1 0,1-1 0,-1 1 0,1-1 0,-1 1 0,1 0 0,0-1 0,0 1 0,0 0 0,0 0 0,0-1 0,0 1 0,0 0 0,0-1 0,1 1 0,-1 0 0,1-1 0,0 3 0,0-2 0,1 0 0,-1-1 0,1 1 0,0 0 0,-1 0 0,1-1 0,0 1 0,0-1 0,0 0 0,0 1 0,0-1 0,0 0 0,5 1 0,2 1 0,0-1 0,0 1 0,0-2 0,1 0 0,-1 0 0,1 0 0,9-2 0,-7 0 0,1-1 0,-1 0 0,0-1 0,0-1 0,0 0 0,14-6 0,-22 8 0,0 0 0,0 0 0,-1-1 0,1 1 0,-1-1 0,0 0 0,0 0 0,0 0 0,5-6 0,-7 7 0,0 0 0,0 0 0,0 0 0,0 0 0,0-1 0,0 1 0,-1 0 0,1 0 0,-1-1 0,0 1 0,1 0 0,-1-1 0,0 1 0,0 0 0,-1-1 0,1 1 0,0 0 0,-1-1 0,0-1 0,0 1 0,0 1 0,-1-1 0,1 1 0,-1-1 0,1 1 0,-1 0 0,0-1 0,0 1 0,0 0 0,0 0 0,0 0 0,0 1 0,-1-1 0,1 0 0,-1 1 0,1 0 0,-1-1 0,1 1 0,-1 0 0,0 0 0,0 1 0,1-1 0,-1 0 0,-4 1 0,-3-1 0,-1 0 0,1 1 0,0 0 0,-1 0 0,-13 4 0,17-3 0,-1 1 0,1 0 0,0 0 0,-1 1 0,-11 6 0,17-8 0,0 0 0,0 0 0,0 0 0,0 1 0,0-1 0,1 1 0,-1-1 0,0 1 0,1 0 0,-1 0 0,1 0 0,-1 0 0,1 0 0,0 0 0,0 0 0,0 0 0,0 0 0,0 1 0,1-1 0,-1 0 0,0 5 0,1-5 0,1 0 0,-1 0 0,0 0 0,1-1 0,0 1 0,-1 0 0,1-1 0,0 1 0,0-1 0,0 1 0,0-1 0,0 1 0,0-1 0,0 1 0,1-1 0,-1 0 0,0 0 0,1 0 0,-1 0 0,1 0 0,-1 0 0,1 0 0,0 0 0,-1-1 0,1 1 0,0 0 0,0-1 0,2 1 0,6 2 0,0-1 0,0-1 0,18 2 0,-18-3 0,-1 0 0,1-1 0,0 0 0,-1-1 0,1 0 0,11-3 0,-18 4 0,0 0 0,0 0 0,0 0 0,0-1 0,0 1 0,-1-1 0,1 1 0,0-1 0,-1 0 0,0 0 0,1 0 0,-1-1 0,0 1 0,0 0 0,0-1 0,0 1 0,0-1 0,-1 0 0,1 0 0,-1 1 0,0-1 0,0 0 0,1-4 0,-2 6 0,1 0 0,-1 0 0,0-1 0,0 1 0,0 0 0,0-1 0,-1 1 0,1 0 0,0-1 0,0 1 0,-1 0 0,1 0 0,-1-1 0,1 1 0,-1 0 0,1 0 0,-1 0 0,0 0 0,0 0 0,0 0 0,-1-2 0,0 1 0,-1 0 0,1 1 0,-1-1 0,1 1 0,-1 0 0,0-1 0,1 1 0,-1 1 0,-5-2 0,0 0 0,-1 1 0,0 0 0,0 1 0,0 0 0,-14 1 0,10 2 0,0-1 0,0 2 0,1 0 0,-20 8 0,28-10 0,1-1 0,-1 1 0,0 0 0,1 0 0,0 0 0,-1 0 0,1 1 0,0 0 0,0-1 0,1 1 0,-1 0 0,1 0 0,-1 1 0,1-1 0,0 0 0,0 1 0,0-1 0,1 1 0,-3 6 0,4-8 0,0-1 0,0 1 0,0 0 0,0-1 0,0 1 0,1 0 0,-1-1 0,0 1 0,1-1 0,-1 1 0,1-1 0,0 1 0,0-1 0,-1 1 0,1-1 0,0 0 0,0 1 0,0-1 0,0 0 0,1 0 0,-1 0 0,0 0 0,0 0 0,2 1 0,4 3 0,0-1 0,0-1 0,12 6 0,-5-3 0,0-1 0,1-1 0,0 0 0,0 0 0,0-2 0,0 0 0,1 0 0,-1-2 0,20-1 0,-32 1 0,-1 0 0,0 0 0,0-1 0,0 0 0,0 1 0,0-1 0,0 0 0,0 0 0,2-1 0,-4 2 0,1-1 0,-1 1 0,0 0 0,1-1 0,-1 1 0,0 0 0,0-1 0,1 1 0,-1 0 0,0-1 0,0 1 0,1 0 0,-1-1 0,0 1 0,0 0 0,0-1 0,0 1 0,0-1 0,0 1 0,0-1 0,0 1 0,0 0 0,0-1 0,0 1 0,0-1 0,0 1 0,0 0 0,0-2 0,-1 1 0,-1-1 0,1 0 0,0 1 0,-1-1 0,0 1 0,1-1 0,-1 1 0,0-1 0,1 1 0,-1 0 0,0 0 0,0 0 0,0 0 0,0 0 0,0 1 0,-3-1 0,-17-5-969,1 1 0,-1 1 0,0 1 0,0 1 0,0 1-1,-28 2 1,14 6 969,35-7 0,0 0 0,1 0 0,-1 0 0,1 0 0,-1 1 0,0-1 0,1 0 0,-1 0 0,1 0 0,-1 1 0,1-1 0,-1 0 0,1 1 0,-1-1 0,1 1 0,-1-1 0,1 0 0,0 1 0,-1-1 0,1 1 0,0-1 0,-1 1 0,1-1 0,0 1 0,-1-1 0,1 1 0,0 0 0,0-1 0,0 1 0,0-1 0,0 1 0,0 0 0,-1-1 0,1 1 0,0-1 0,1 1 0,-1 0 0,0-1 0,0 1 0,0-1 0,0 1 0,0 0 0,1-1 0,-1 1 0,0-1 0,0 1 0,1-1 0,-1 1 0,0-1 0,1 1 0,-1-1 0,1 1 0,0-1 0,2 3 0,0 0 0,0 0 0,0-1 0,1 1 0,-1-1 0,1 0 0,0 0 0,-1 0 0,1-1 0,7 3 0,44 8 0,-45-11 0,78 10 4288,-56-9-998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2:47.8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98 432 24575,'-1'1'0,"0"-1"0,0 1 0,0-1 0,1 0 0,-1 1 0,0-1 0,0 1 0,1 0 0,-1-1 0,0 1 0,1 0 0,-1-1 0,1 1 0,-1 0 0,1 0 0,-1 0 0,1-1 0,-1 1 0,1 0 0,0 0 0,-1 0 0,1 1 0,-6 22 0,5-23 0,1 0 0,0 1 0,0-1 0,0 1 0,0-1 0,0 1 0,0-1 0,0 1 0,0-1 0,0 1 0,1-1 0,-1 1 0,1-1 0,-1 0 0,2 3 0,-2-4 0,1 1 0,-1-1 0,1 1 0,-1 0 0,1-1 0,-1 1 0,1-1 0,0 0 0,-1 1 0,1-1 0,0 1 0,0-1 0,-1 0 0,1 0 0,0 1 0,0-1 0,-1 0 0,1 0 0,0 0 0,0 0 0,0 0 0,2 0 0,-1-1 0,0 1 0,0 0 0,0-1 0,0 0 0,0 0 0,1 0 0,-2 0 0,1 0 0,0 0 0,0 0 0,0 0 0,0-1 0,-1 1 0,1-1 0,-1 1 0,1-1 0,2-3 0,-3 3 0,0 0 0,1 0 0,-1 0 0,0 0 0,0 0 0,0 0 0,-1 0 0,1 0 0,0 0 0,-1 0 0,1 0 0,-1-1 0,0 1 0,0 0 0,0 0 0,0-1 0,0 1 0,-1-3 0,0 3 0,1 1 0,-1-1 0,0 0 0,0 1 0,0-1 0,0 1 0,0 0 0,-1-1 0,1 1 0,0 0 0,-1 0 0,1 0 0,-1-1 0,1 1 0,-1 1 0,1-1 0,-1 0 0,-1 0 0,-3-1 0,-1 0 0,1 0 0,0 1 0,-1 0 0,1 1 0,-1-1 0,1 1 0,-1 0 0,1 1 0,-1 0 0,-10 2 0,-3 4 0,0 1 0,1 1 0,0 1 0,1 1 0,0 0 0,1 1 0,0 1 0,1 1 0,-16 16 0,26-23 0,1 0 0,-1 0 0,1 0 0,-5 11 0,9-17 0,0 1 0,0 0 0,1-1 0,-1 1 0,1 0 0,-1 0 0,1-1 0,-1 1 0,1 0 0,0 0 0,0 0 0,0 2 0,1-3 0,-1 0 0,0 0 0,1-1 0,-1 1 0,0 0 0,1-1 0,-1 1 0,1 0 0,-1-1 0,1 1 0,0 0 0,-1-1 0,1 1 0,-1-1 0,1 1 0,0-1 0,0 0 0,-1 1 0,1-1 0,0 0 0,0 1 0,-1-1 0,1 0 0,0 0 0,0 0 0,0 1 0,-1-1 0,3 0 0,2 0 0,-1 0 0,1-1 0,0 1 0,0-1 0,-1 0 0,1 0 0,0-1 0,-1 1 0,1-1 0,6-4 0,42-27 0,-52 33 0,18-13 0,32-31 0,-45 38 0,0 0 0,0-1 0,0 0 0,-1 0 0,0-1 0,0 1 0,6-17 0,-10 23 0,-1 0 0,1 0 0,-1 0 0,0 0 0,1-1 0,-1 1 0,0 0 0,0 0 0,1 0 0,-1-1 0,0 1 0,0 0 0,-1 0 0,1 0 0,0-1 0,0 1 0,-1 0 0,1-2 0,-1 3 0,1-1 0,-1 1 0,1 0 0,-1-1 0,1 1 0,-1-1 0,0 1 0,1 0 0,-1 0 0,1-1 0,-1 1 0,0 0 0,1 0 0,-1 0 0,1 0 0,-1-1 0,0 1 0,1 0 0,-1 0 0,0 0 0,1 1 0,-1-1 0,-1 0 0,-3 1 0,0 1 0,0-1 0,0 1 0,1 1 0,-1-1 0,-8 6 0,2 0 0,0 1 0,0 0 0,-12 14 0,20-20 0,0 1 0,0-1 0,0 1 0,0 0 0,1 0 0,-1 0 0,1 1 0,0-1 0,0 0 0,1 1 0,-1 0 0,1-1 0,-1 7 0,2-10 0,0 0 0,0 1 0,0-1 0,0 0 0,0 0 0,1 1 0,-1-1 0,0 0 0,1 0 0,-1 0 0,1 0 0,-1 1 0,1-1 0,-1 0 0,1 0 0,0 0 0,0 0 0,-1 0 0,1-1 0,0 1 0,0 0 0,0 0 0,0 0 0,0-1 0,0 1 0,0 0 0,0-1 0,0 1 0,1-1 0,-1 0 0,0 1 0,0-1 0,0 0 0,1 0 0,-1 1 0,0-1 0,0 0 0,1 0 0,1-1 0,2 1 0,0 0 0,1-1 0,-1 0 0,1 0 0,-1-1 0,0 1 0,9-5 0,0-1 0,0-1 0,0-1 0,21-16 0,-30 20 0,1 1 0,-2-1 0,1 0 0,0 0 0,-1 0 0,0-1 0,0 1 0,-1-1 0,0 0 0,0 0 0,4-10 0,-7 15 2,1 0 0,-1 0 0,0 1 0,1-1-1,-1 0 1,0 0 0,0 0 0,0 0 0,0 0 0,0 0 0,0 0-1,0 0 1,0 1 0,0-1 0,0 0 0,0 0 0,0 0-1,-1 0 1,1 0 0,0 0 0,-1 0 0,1 1 0,-1-1 0,1 0-1,-1 0 1,1 1 0,-1-1 0,1 0 0,-1 1 0,0-1-1,1 0 1,-1 1 0,0-1 0,0 1 0,1-1 0,-1 1-1,0-1 1,0 1 0,0 0 0,0-1 0,0 1 0,0 0 0,1 0-1,-1 0 1,0 0 0,0 0 0,0 0 0,0 0 0,-1 0-1,-5 0-243,1 1-1,0 0 0,0 0 0,0 1 0,-11 3 0,-22 11-6583</inkml:trace>
  <inkml:trace contextRef="#ctx0" brushRef="#br0" timeOffset="1030.93">3109 0 24575,'-6'1'0,"0"-1"0,0 1 0,0 1 0,0-1 0,1 1 0,-1 0 0,1 0 0,-1 0 0,1 1 0,0 0 0,0 0 0,0 1 0,0-1 0,0 1 0,-6 7 0,-4 5 0,0 2 0,-20 30 0,11-12 0,2 2 0,2 1 0,2 0 0,-14 43 0,-41 171 0,-13 275 0,84-506 0,-11 154 0,10 190 0,5-185 0,-2-115 0,3 0 0,3 0 0,19 92 0,-19-133 0,1 0 0,1-1 0,2 0 0,0 0 0,1-1 0,1 0 0,1-1 0,2 0 0,0-1 0,1-1 0,32 32 0,-39-44 0,0-1 0,0 0 0,0-1 0,0 0 0,1 0 0,0-1 0,1 0 0,-1-1 0,1 0 0,0-1 0,0 0 0,0 0 0,20 1 0,-19-4 0,1 0 0,-1-1 0,1-1 0,-1 1 0,0-2 0,0 0 0,0 0 0,0-1 0,0-1 0,-1 0 0,0-1 0,14-8 0,5-7 0,0-1 0,-2-1 0,0-2 0,-2 0 0,-1-2 0,-1-1 0,32-50 0,-21 22 0,-2-1 0,-3-2 0,31-86 0,-30 59 0,-5-2 0,-3-1 0,-5 0 0,-3-1 0,5-174 0,-18 156 0,-5-1 0,-25-153 0,20 217 0,-2 1 0,-2 0 0,-2 0 0,-2 1 0,-1 1 0,-3 1 0,-1 1 0,-40-57 0,40 69 17,-1 1 0,-1 2 1,-1 0-1,-1 1 0,-1 2 0,-36-24 0,39 31-182,0 2 0,-1 1 0,-1 0 0,0 2 0,0 1 0,-1 1 0,0 1 0,-39-5 0,13 6-6661</inkml:trace>
  <inkml:trace contextRef="#ctx0" brushRef="#br0" timeOffset="1602.35">1098 1328 24575,'261'-1'0,"283"2"0,-288 19 0,-30-2 0,-217-18-273,0 0 0,-1 0 0,1-1 0,10-2 0,-1-3-6553</inkml:trace>
  <inkml:trace contextRef="#ctx0" brushRef="#br0" timeOffset="2079.45">2224 1139 24575,'12'9'0,"15"12"0,10 15 0,3 5 0,-4-1 0,-10-2 0,-11 5 0,-12 2 0,-16 1 0,-16-2 0,-2-7-8191</inkml:trace>
  <inkml:trace contextRef="#ctx0" brushRef="#br0" timeOffset="2543.84">0 1302 24575,'0'30'0,"1"-1"0,1 1 0,2-1 0,13 52 0,-14-70 0,1 0 0,0 0 0,1 0 0,0 0 0,1-1 0,0 0 0,1 0 0,0-1 0,1 0 0,-1 0 0,2 0 0,-1-1 0,1-1 0,19 13 0,-24-17 0,1 0 0,0 0 0,0-1 0,0 0 0,1 0 0,-1 0 0,0-1 0,1 1 0,-1-1 0,1-1 0,0 1 0,-1-1 0,1 0 0,-1 0 0,1 0 0,0-1 0,-1 0 0,1 0 0,-1-1 0,8-2 0,-5 0 0,-1 0 0,0 0 0,0-1 0,0 1 0,0-1 0,-1-1 0,0 0 0,0 1 0,-1-2 0,1 1 0,-1-1 0,-1 1 0,6-11 0,-3 2 0,0 1 0,-1-1 0,-1-1 0,0 1 0,-1-1 0,-1 0 0,0 0 0,-1 0 0,-1 0 0,-1-19 0,0 21 0,-2-1 0,1 1 0,-2 0 0,0-1 0,-1 1 0,0 1 0,-1-1 0,0 1 0,-1-1 0,-1 2 0,-12-20 0,17 29 0,-1 0 0,1 0 0,0 0 0,-1 0 0,0 0 0,0 1 0,0-1 0,0 1 0,0 0 0,0 0 0,-1 0 0,1 0 0,0 1 0,-1-1 0,0 1 0,1 0 0,-1 0 0,0 0 0,0 0 0,1 1 0,-1 0 0,0 0 0,-6 0 0,3 1 0,1 1 0,0 0 0,-1 0 0,1 0 0,0 1 0,0 0 0,1 0 0,-1 0 0,1 1 0,-1 0 0,1 0 0,0 0 0,-4 6 0,1-1-341,0-1 0,1 2-1,-7 9 1,2 3-6485</inkml:trace>
  <inkml:trace contextRef="#ctx0" brushRef="#br0" timeOffset="3162.18">340 730 24575,'1'23'0,"7"39"0,-1-18 0,57 485 0,-63-509 0,-1-14 0,1 0 0,-1 0 0,1 0 0,0 0 0,0-1 0,0 1 0,1 0 0,0 0 0,0-1 0,1 0 0,3 7 0,-6-12 0,1 0 0,-1 1 0,1-1 0,-1 0 0,1 1 0,-1-1 0,1 0 0,-1 0 0,1 1 0,-1-1 0,1 0 0,-1 0 0,1 0 0,-1 0 0,1 0 0,-1 0 0,1 0 0,0 0 0,-1 0 0,1 0 0,-1 0 0,1 0 0,-1 0 0,1 0 0,-1-1 0,1 1 0,-1 0 0,1 0 0,-1-1 0,1 1 0,-1 0 0,1-1 0,-1 1 0,0 0 0,1-1 0,-1 1 0,1 0 0,-1-1 0,17-21 0,-13 18 0,7-11 0,1 0 0,23-22 0,-32 34 0,0 0 0,1 0 0,-1 0 0,1 0 0,0 1 0,0-1 0,0 1 0,0 0 0,0 0 0,0 1 0,0-1 0,1 1 0,-1 0 0,0 0 0,1 0 0,-1 1 0,7 0 0,-9 0 0,0 0 0,0 1 0,-1-1 0,1 1 0,0-1 0,0 1 0,-1 0 0,1 0 0,0 0 0,-1 0 0,1 0 0,-1 0 0,0 0 0,1 1 0,-1-1 0,0 0 0,0 1 0,1-1 0,-1 1 0,0-1 0,-1 1 0,1 0 0,0-1 0,0 1 0,-1 0 0,1 0 0,-1-1 0,1 1 0,-1 0 0,0 0 0,0 0 0,0-1 0,0 1 0,0 0 0,0 0 0,-1 3 0,0 4 0,-1 0 0,0 0 0,0 0 0,-1 0 0,0-1 0,-5 9 0,3-4 0,-2 0 0,0-1 0,0 0 0,-1 0 0,-1-1 0,-16 18 0,24-28-114,0-1 1,0 1-1,0 0 0,0 0 0,0-1 1,-1 1-1,1 0 0,0-1 0,0 1 1,-1-1-1,-1 1 0,-9-3-6712</inkml:trace>
  <inkml:trace contextRef="#ctx0" brushRef="#br0" timeOffset="3633.51">691 1260 24575,'14'15'0,"-1"1"0,0 1 0,-1 0 0,16 30 0,28 78 0,-47-102 0,0 0 0,-2 1 0,-1 0 0,0 1 0,2 38 0,-7-55 0,-1-1 0,0 1 0,0 0 0,-1-1 0,0 1 0,-1-1 0,1 1 0,-1-1 0,-1 0 0,1 0 0,-1 1 0,-1-2 0,1 1 0,-1 0 0,0-1 0,-1 0 0,0 0 0,0 0 0,0 0 0,0-1 0,-1 0 0,-8 6 0,11-9 0,0 1 0,-1-1 0,1-1 0,-1 1 0,1 0 0,-1-1 0,0 0 0,1 0 0,-1 0 0,0 0 0,0-1 0,0 1 0,0-1 0,0 0 0,1 0 0,-1 0 0,0-1 0,0 1 0,0-1 0,0 0 0,1 0 0,-6-2 0,4 0 0,1 0 0,-1 0 0,0 0 0,1 0 0,0-1 0,0 1 0,0-1 0,0 0 0,1-1 0,-1 1 0,1-1 0,0 1 0,0-1 0,1 0 0,-3-7 0,-2-7-170,2 0-1,1 0 0,0 0 1,1 0-1,1-1 0,1 1 1,2-32-1,2 13-6655</inkml:trace>
  <inkml:trace contextRef="#ctx0" brushRef="#br0" timeOffset="3993.79">664 1070 24575</inkml:trace>
  <inkml:trace contextRef="#ctx0" brushRef="#br0" timeOffset="4434.56">867 1275 24575,'11'-11'0,"21"-24"0,-29 32 0,-1 1 0,0-1 0,0 0 0,0 0 0,-1-1 0,1 1 0,-1 0 0,0 0 0,0-1 0,1-3 0,-2 7 0,0 0 0,0-1 0,0 1 0,1 0 0,-1 0 0,0 0 0,0 0 0,0 0 0,0-1 0,0 1 0,0 0 0,0 0 0,0 0 0,0 0 0,0-1 0,0 1 0,0 0 0,0 0 0,0 0 0,0 0 0,0-1 0,0 1 0,0 0 0,0 0 0,0 0 0,0 0 0,0 0 0,0-1 0,-1 1 0,1 0 0,0 0 0,0 0 0,0 0 0,0 0 0,0 0 0,0-1 0,0 1 0,-1 0 0,1 0 0,0 0 0,0 0 0,0 0 0,0 0 0,0 0 0,-1 0 0,1 0 0,0 0 0,0 0 0,0 0 0,-9 7 0,-6 15 0,15-21 0,-1 1 0,0-1 0,1 1 0,0-1 0,-1 1 0,1-1 0,0 1 0,-1 0 0,1-1 0,0 1 0,0-1 0,0 1 0,1 0 0,-1-1 0,0 1 0,0-1 0,1 1 0,-1-1 0,1 1 0,0-1 0,-1 1 0,1-1 0,0 1 0,0-1 0,0 0 0,0 1 0,0-1 0,0 0 0,0 0 0,2 2 0,0-2 0,-1-1 0,0 1 0,0 0 0,1-1 0,-1 1 0,0-1 0,1 0 0,-1 0 0,0 0 0,1 0 0,-1 0 0,0-1 0,1 1 0,-1 0 0,0-1 0,0 0 0,0 0 0,1 0 0,-1 0 0,0 0 0,2-1 0,6-5-273,0 0 0,0-1 0,0 0 0,12-15 0,7-9-6553</inkml:trace>
  <inkml:trace contextRef="#ctx0" brushRef="#br0" timeOffset="4949.4">1126 988 24575,'-1'0'0,"0"1"0,0-1 0,0 1 0,1-1 0,-1 0 0,0 1 0,0 0 0,0-1 0,1 1 0,-1-1 0,1 1 0,-1 0 0,0-1 0,1 1 0,-1 0 0,1 0 0,-1-1 0,1 1 0,0 0 0,-1 0 0,1 0 0,0 0 0,-1 0 0,1 1 0,-6 25 0,6-24 0,-2 5 0,-3 41 0,5-47 0,0 0 0,0 0 0,0 1 0,0-1 0,0 0 0,1 0 0,-1 0 0,1 0 0,-1 0 0,1 0 0,0 0 0,0 0 0,0-1 0,0 1 0,0 0 0,0 0 0,0-1 0,0 1 0,4 2 0,-5-3 0,1-1 0,0 0 0,0 1 0,0-1 0,-1 0 0,1 1 0,0-1 0,0 0 0,0 0 0,0 0 0,0 0 0,0 0 0,-1 0 0,1 0 0,0 0 0,0 0 0,0 0 0,0-1 0,0 1 0,-1 0 0,1-1 0,0 1 0,0 0 0,0-1 0,-1 1 0,1-1 0,0 1 0,0-1 0,-1 1 0,1-1 0,-1 0 0,1 1 0,0-1 0,-1 0 0,1 0 0,0-1 0,17-32 0,-17 31 0,9-26 0,-1-1 0,-1-1 0,-1 1 0,-2-1 0,-1 0 0,0-53 0,-5 38 0,-2 0 0,-2 0 0,-21-86 0,25 127 0,0 1 0,0 0 0,0-1 0,-1 1 0,1 0 0,-1 0 0,0 0 0,-4-6 0,6 10 0,0 0 0,0 0 0,0-1 0,-1 1 0,1 0 0,0 0 0,0 0 0,0 0 0,0 0 0,0 0 0,-1 0 0,1 0 0,0 0 0,0-1 0,0 1 0,0 0 0,-1 0 0,1 0 0,0 0 0,0 0 0,0 0 0,0 0 0,-1 0 0,1 0 0,0 0 0,0 0 0,0 0 0,-1 1 0,1-1 0,0 0 0,0 0 0,0 0 0,0 0 0,0 0 0,-1 0 0,1 0 0,0 0 0,0 0 0,0 1 0,0-1 0,0 0 0,-1 0 0,1 0 0,0 0 0,0 0 0,0 1 0,0-1 0,0 0 0,0 0 0,0 0 0,0 0 0,0 1 0,-2 3 0,1 0 0,-1 0 0,1 0 0,0 1 0,0-1 0,1 0 0,-1 1 0,1 8 0,5 40 0,-4-45 0,7 41 40,1-1 0,18 48 0,38 89-1525,-45-132-5341</inkml:trace>
  <inkml:trace contextRef="#ctx0" brushRef="#br0" timeOffset="5358.31">1192 812 24575,'0'-3'0,"12"-7"0,15-9 0,14-10 0,10-8 0,4 0 0,-2 7 0,-5 11 0,-10 11 0,-17 18 0,-18 14 0,-21 10 0,-25 14 0,-4-2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29.8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52.7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2'0,"2"1"0,3 7 0,6 11 0,0 11 0,-1 12 0,0 5 0,-2 6 0,0 3 0,-1-9-819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7:54.7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 24575,'9'0'0,"8"0"0,4-2 0,-3-1-819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7:52.7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4 24575,'93'3'0,"33"-1"0,-161-6 0,29 1 0,13 0 0,15-1 0,18 2 0,-25 2 0,-26 2 0,-61 6 0,83-9 0,1 1 0,-1-2 0,15-2 0,-64-1 0,-6 9 0,86 5 0,-19-4 0,-16-2 0,-14-1 0,-60 7 0,82-4 0,12-1 0,-1 1 0,-15-1 0,-11-4 0,1 0 0,-1 0 0,0 0 0,0 0 0,0 0 0,0 0 0,0 0 0,0 0 0,0 1 0,0-1 0,0 0 0,0 0 0,0 0 0,0 0 0,0 0 0,0 0 0,0 0 0,0 1 0,0-1 0,0 0 0,0 0 0,0 0 0,0 0 0,0 0 0,0 0 0,0 0 0,0 0 0,0 1 0,0-1 0,0 0 0,0 0 0,0 0 0,0 0 0,0 0 0,-1 0 0,1 0 0,0 0 0,0 0 0,0 0 0,0 1 0,0-1 0,0 0 0,0 0 0,0 0 0,-1 0 0,1 0 0,0 0 0,0 0 0,0 0 0,0 0 0,0 0 0,0 0 0,0 0 0,0 0 0,-1 0 0,1 0 0,0 0 0,0 0 0,0 0 0,0 0 0,0 0 0,0 0 0,0 0 0,-1 0 0,1 0 0,0 0 0,-49 7 0,38-7 0,1 1 0,0 1 0,0 0 0,-11 4 0,21-6 0,0 0 0,0 0 0,0 0 0,0 0 0,0 0 0,1 0 0,-1 0 0,0 0 0,0 0 0,0 0 0,0 0 0,0 0 0,0 0 0,0 0 0,0 0 0,0 0 0,0 0 0,0 0 0,0 0 0,0 0 0,0 1 0,0-1 0,0 0 0,0 0 0,0 0 0,0 0 0,0 0 0,0 0 0,0 0 0,0 0 0,0 0 0,0 0 0,0 0 0,0 0 0,0 0 0,0 0 0,0 1 0,0-1 0,0 0 0,0 0 0,0 0 0,0 0 0,0 0 0,0 0 0,0 0 0,0 0 0,0 0 0,0 0 0,0 0 0,0 0 0,0 0 0,0 0 0,0 0 0,-1 0 0,1 0 0,0 0 0,0 0 0,0 1 0,0-1 0,11 2 0,16 1 0,96-2 0,-216-1 0,80 2-136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7:55.4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7:53.98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 24575,'3'0'0,"11"3"0,14 0 0,10 2 0,11 0 0,-5 0 0,-15-4 0,-22-4 0,-23-4 0,-21-1 0,-8 1 0,3 2-81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0:04.79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0:38.08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194 24575,'11'129'0,"-12"-48"0,-17 124 0,7-96 0,10-83 0,2-25 0,1-6 0,8-41 0,15-106 0,-9 45 0,60-209 0,-73 305 0,1 0 0,0 0 0,1 0 0,0 1 0,1 0 0,0 0 0,0 0 0,12-13 0,-17 22 0,0 0 0,0 0 0,1 0 0,-1 0 0,0 0 0,0 0 0,1 1 0,-1-1 0,1 0 0,-1 1 0,0-1 0,1 1 0,-1-1 0,1 1 0,-1 0 0,1 0 0,-1 0 0,1 0 0,0 0 0,-1 0 0,1 0 0,-1 0 0,1 0 0,-1 1 0,1-1 0,-1 1 0,1-1 0,-1 1 0,0-1 0,1 1 0,-1 0 0,0 0 0,1 0 0,-1 0 0,0 0 0,0 0 0,2 2 0,3 3 0,-1 1 0,0 0 0,0 0 0,-1 0 0,7 13 0,10 33 0,-1 1 0,20 99 0,-17-61 0,18 87-1365,-31-132-5461</inkml:trace>
  <inkml:trace contextRef="#ctx0" brushRef="#br0" timeOffset="426.91">49 424 24575,'9'-2'0,"13"-1"0,14 0 0,9-2 0,10 1 0,13 0 0,-4 1-819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0:37.1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2 0 24575,'-15'18'0,"-1"-1"0,-1-1 0,-1 0 0,-33 22 0,-21 18 0,69-53 0,-1 1 0,1-1 0,-1 1 0,1 0 0,0 0 0,0 0 0,-4 8 0,7-11 0,0 1 0,-1-1 0,1 0 0,0 0 0,-1 0 0,1 0 0,0 1 0,0-1 0,0 0 0,0 0 0,0 1 0,0-1 0,0 0 0,1 0 0,-1 0 0,0 0 0,1 1 0,-1-1 0,0 0 0,1 0 0,0 0 0,-1 0 0,1 0 0,0 0 0,-1 0 0,1 0 0,0 0 0,0 0 0,0-1 0,0 1 0,0 0 0,0-1 0,0 1 0,0 0 0,0-1 0,2 1 0,5 3 0,0-1 0,1 0 0,-1-1 0,1 0 0,0 0 0,0-1 0,-1 0 0,13-1 0,5 0 0,42-8 0,-43 4 0,0-1 0,-1-2 0,33-13 0,-45 15 0,0 0 0,0-2 0,0 1 0,-1-1 0,0-1 0,0 0 0,19-20 0,-27 24 0,1-1 0,-1 0 0,0 0 0,0 0 0,0-1 0,1-6 0,-3 11 0,-1 0 0,1 0 0,-1 0 0,0 0 0,0-1 0,1 1 0,-1 0 0,0 0 0,0 0 0,0-1 0,-1 1 0,1 0 0,0 0 0,0 0 0,-1-2 0,0 2 0,1 0 0,-1 1 0,1-1 0,-1 1 0,0-1 0,1 1 0,-1-1 0,0 1 0,1-1 0,-1 1 0,0 0 0,0-1 0,1 1 0,-1 0 0,0 0 0,0-1 0,0 1 0,0 0 0,1 0 0,-1 0 0,0 0 0,0 0 0,0 0 0,1 0 0,-1 1 0,-1-1 0,-1 1 0,-1-1 0,1 1 0,0 0 0,0 0 0,0 1 0,0-1 0,0 0 0,0 1 0,0 0 0,0 0 0,1 0 0,-1 0 0,1 0 0,-1 1 0,1-1 0,0 1 0,0-1 0,0 1 0,0 0 0,0 0 0,1 0 0,-1 0 0,1 0 0,0 0 0,-1 3 0,1-2 0,0 0 0,0 1 0,0-1 0,1 0 0,-1 0 0,1 1 0,0-1 0,1 0 0,-1 0 0,1 1 0,-1-1 0,1 0 0,1 0 0,-1 0 0,0 0 0,1 0 0,0 0 0,0-1 0,4 6 0,16 14-1365,3-4-546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0:36.60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45 24575,'0'0'0,"1"-1"0,-1 0 0,0 1 0,1-1 0,-1 0 0,0 1 0,1-1 0,-1 1 0,1-1 0,-1 0 0,1 1 0,-1-1 0,1 1 0,-1 0 0,1-1 0,0 1 0,0-1 0,4-3 0,26-23-2291,-2-1-1,-1-1 1,30-40 0,-49 57 2063,0-1 1,0-1 0,-2 1 0,1-1-1,-2 0 1,0-1 0,-1 1 0,0-1 0,-1 0-1,-1-1 1,3-24 0,-6 37 252,0-1 1,0 0-1,0 0 1,-1 0-1,1 1 0,-1-1 1,0 0-1,0 0 1,0 1-1,-1-1 0,1 1 1,-1-1-1,0 1 1,0 0-1,0-1 0,0 1 1,-6-5-1,6 6-11,0 1 1,0-1-1,-1 1 0,1 0 0,-1-1 0,1 1 0,-1 0 0,1 1 0,-1-1 1,0 0-1,1 1 0,-1-1 0,0 1 0,1 0 0,-1 0 0,0 0 0,0 0 1,1 1-1,-1-1 0,0 1 0,1 0 0,-1-1 0,0 1 0,1 0 1,-1 0-1,-2 2 0,-5 3-141,0 0 0,1 1 0,-1 0 0,1 1 0,1-1 0,-1 2 0,1-1 0,1 1 0,0 0 0,0 1 0,1 0 0,0 0-1,0 0 1,1 1 0,-6 18 0,9-21 119,-1 1-1,1 0 0,1 0 0,-1 0 0,1 0 1,1 0-1,0 0 0,0 0 0,3 12 1,-2-15-129,0 0 0,1 1 1,0-1-1,0 0 0,1-1 0,0 1 1,0 0-1,0-1 0,1 1 1,0-1-1,0 0 0,0 0 1,0-1-1,6 5 0,-5-5 97,0 0 0,0 0 0,0-1 0,1 0 0,-1 0 0,1 0 0,0-1-1,0 0 1,0 0 0,0 0 0,0-1 0,0 1 0,0-2 0,8 1 0,-4-1 66,-1-1 1,0 0-1,0 0 1,0-1-1,0-1 1,0 1-1,0-2 1,15-6 0,-4-2 510,0-1 0,0-1 0,-1 0 0,-1-1 1,0-1-1,25-30 0,-11 3 672,-24 30 446,1 1-1,20-20 1,-29 32-1561,0 0 1,0 0-1,0-1 0,0 1 1,0 0-1,1 0 0,-1 0 1,0 0-1,0 0 0,0 0 1,1 0-1,-1 0 0,0 0 1,0 0-1,0 0 0,1 0 1,-1 0-1,0 0 0,0 0 1,0 0-1,0 0 1,1 0-1,-1 0 0,0 0 1,0 0-1,0 0 0,1 0 1,-1 0-1,0 0 0,0 0 1,0 0-1,0 0 0,1 1 1,-1-1-1,0 0 0,0 0 1,0 0-1,0 0 0,0 0 1,1 1-1,-1-1 0,0 0 1,0 0-1,0 0 0,0 0 1,0 1-1,0-1 0,0 0 1,0 0-1,0 0 1,0 1-1,0-1 0,0 0 1,0 0-1,0 0 0,0 1 1,0-1-1,0 0 0,2 16-203,-2-15 305,0 33-196,4 40 0,-3-67 0,0-1 0,1 1 0,-1-1 0,1 0 0,1 1 0,-1-1 0,1 0 0,7 10 0,-10-15 0,1 1 0,-1-1 0,1 0 0,-1 0 0,1 0 0,0 0 0,0 0 0,-1 0 0,1-1 0,0 1 0,0 0 0,0 0 0,0-1 0,0 1 0,0 0 0,0-1 0,0 1 0,1-1 0,-1 1 0,0-1 0,0 0 0,0 1 0,0-1 0,1 0 0,-1 0 0,0 0 0,0 0 0,0 0 0,1 0 0,-1 0 0,0 0 0,0-1 0,0 1 0,1 0 0,-1-1 0,0 1 0,0-1 0,0 1 0,0-1 0,0 0 0,0 1 0,0-1 0,0 0 0,0 0 0,0 0 0,0 1 0,0-3 0,6-5 0,-1-1 0,0 0 0,-1 0 0,8-16 0,-3 6 0,-10 18 0,0 0 0,1 0 0,-1 0 0,1 0 0,-1 1 0,1-1 0,-1 0 0,1 0 0,0 1 0,0-1 0,-1 0 0,1 1 0,0-1 0,0 1 0,0-1 0,-1 1 0,1-1 0,0 1 0,0 0 0,0-1 0,0 1 0,0 0 0,0 0 0,0 0 0,0-1 0,0 1 0,0 0 0,0 0 0,0 1 0,0-1 0,0 0 0,0 0 0,0 0 0,1 1 0,2 1 0,1 1 0,0 0 0,-1 0 0,0 0 0,7 6 0,-7-5 0,1 0 0,-1-1 0,1 1 0,7 3 0,-4-4 0,-1-1 0,0 1 0,1-1 0,-1-1 0,1 0 0,-1 0 0,1 0 0,0-1 0,0 0 0,-1-1 0,1 1 0,0-2 0,-1 1 0,13-4 0,-2-2 0,-1-1 0,1 0 0,-1-1 0,25-18 0,-37 23 0,0 0 0,1 0 0,0 1 0,0 0 0,0 1 0,11-4 0,-15 5 0,0 1 0,0 0 0,0 0 0,0 0 0,1 0 0,-1 0 0,0 0 0,0 1 0,0-1 0,0 1 0,0-1 0,0 1 0,0 0 0,0 0 0,0 0 0,0 0 0,-1 0 0,1 0 0,0 0 0,-1 1 0,1-1 0,-1 1 0,3 2 0,1 2 0,0-1 0,0 0 0,0 0 0,1 0 0,0-1 0,10 6 0,-12-8 0,0 0 0,1 0 0,-1-1 0,0 0 0,1 0 0,0 0 0,-1-1 0,1 1 0,-1-1 0,1 0 0,6-1 0,4-2 0,-1 0 0,0 0 0,0-2 0,0 0 0,0 0 0,18-11 0,31-12 0,-62 27 0,0 1 0,1 0 0,-1-1 0,0 1 0,1 0 0,-1 0 0,1-1 0,-1 1 0,0 0 0,1 1 0,-1-1 0,1 0 0,-1 0 0,0 0 0,1 1 0,-1-1 0,0 1 0,1-1 0,-1 1 0,0 0 0,0-1 0,0 1 0,2 1 0,1 2 0,-1-1 0,0 1 0,0 0 0,0 0 0,3 6 0,12 14 0,-13-20 0,1 0 0,-1-1 0,1 0 0,0 0 0,0 0 0,1-1 0,-1 0 0,0 0 0,1 0 0,-1-1 0,1 0 0,0 0 0,-1-1 0,1 0 0,0 0 0,-1 0 0,1-1 0,-1 0 0,1 0 0,-1-1 0,1 0 0,-1 0 0,0 0 0,0-1 0,0 0 0,0 0 0,6-4 0,-11 5 5,1 1-1,-1-1 1,1 1-1,-1-1 0,0 0 1,0 0-1,0 1 1,0-1-1,0 0 1,0 0-1,0 0 1,0 0-1,-1 0 0,1 0 1,-1 0-1,1 0 1,-1 0-1,0-4 1,0 2-212,-1-1-1,0 0 1,0 0 0,0 1 0,0-1 0,-4-8 0,-12-22-661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0:53.4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85 497 24575,'-36'39'0,"3"0"0,1 2 0,2 2 0,1 0 0,-33 72 0,21-23 0,-56 183 0,13 53-6062,64-245 5340,-56 359 4114,37 4 0,34 174-3392,56-3 0,-42-559 0,3-1 0,2 0 0,3 0 0,48 105 0,-44-121 0,1-1 0,2-2 0,2 0 0,1-1 0,2-2 0,65 62 0,-54-63 0,1-1 0,2-3 0,1-1 0,1-2 0,1-2 0,89 34 0,-94-45 0,0-2 0,1-2 0,0-1 0,0-2 0,1-3 0,0-1 0,0-2 0,76-8 0,-82 1 0,0-2 0,-1-1 0,0-2 0,-1-1 0,0-3 0,-1 0 0,39-25 0,-24 9 0,-2-1 0,-1-2 0,-2-3 0,42-44 0,-37 26 0,-1-3 0,-3-1 0,-3-2 0,-3-2 0,-2-2 0,42-102 0,-27 31 0,-6-2 0,39-193 0,-55 168 0,-6-2 0,-8 0 0,-6-204 0,-16 224 0,-7 0 0,-6 1 0,-65-247 0,48 269 0,-5 2 0,-6 2 0,-5 1 0,-4 4 0,-6 2 0,-89-122 0,108 174 0,-4 3 0,-1 1 0,-108-92 0,120 119 0,-1 1 0,-1 2 0,-2 1 0,0 2 0,-1 2 0,-1 2 0,-63-19 0,-61 4-1365,110 26-5461</inkml:trace>
  <inkml:trace contextRef="#ctx0" brushRef="#br0" timeOffset="1612.32">6045 607 24575,'-5'0'0,"0"1"0,0 0 0,-1 0 0,1 0 0,0 0 0,0 1 0,0 0 0,0 0 0,1 0 0,-1 1 0,0 0 0,1 0 0,0 0 0,0 0 0,0 0 0,0 1 0,0 0 0,-4 6 0,-5 7 0,1 1 0,0 0 0,-10 24 0,16-30 0,-175 379 0,129-271 0,-39 105 0,9 4 0,-60 282 0,10 220 0,129-710 0,-26 372 0,37-122 0,-2-193 0,25 112 0,-12-111 0,3-2 0,3-1 0,3-1 0,4-1 0,3-1 0,87 132 0,-93-163 0,2-3 0,2 0 0,2-2 0,1-1 0,2-2 0,1-2 0,2-2 0,1-1 0,1-2 0,1-2 0,1-2 0,57 21 0,-61-31 0,0-1 0,1-2 0,0-2 0,1-2 0,-1-2 0,1-1 0,54-4 0,-48-3 0,-1-3 0,1-1 0,-2-3 0,1-2 0,-2-1 0,51-24 0,-33 7 0,-2-2 0,-1-2 0,-2-4 0,-2-2 0,-1-2 0,-2-3 0,77-86 0,-78 72 0,-2-3 0,-3-2 0,-2-1 0,-4-3 0,45-98 0,-23 16 0,-6-2 0,-7-3 0,52-273 0,-31-111 0,-61 396 0,-7 0 0,-6-1 0,-6 1 0,-6 0 0,-34-144 0,25 186 0,-5 1 0,-4 1 0,-4 1 0,-5 3 0,-55-96 0,48 110 0,-4 1 0,-3 3 0,-4 2 0,-2 3 0,-122-111 0,123 133-170,-2 3-1,-2 3 0,-2 2 1,-2 4-1,-2 2 0,0 3 1,-129-41-1,148 60-6655</inkml:trace>
  <inkml:trace contextRef="#ctx0" brushRef="#br0" timeOffset="22776.48">599 5155 24575,'11'-14'0,"-2"2"0,1-1 0,19-17 0,-27 28 0,0 0 0,0 1 0,0-1 0,1 0 0,-1 1 0,0-1 0,1 1 0,-1 0 0,1 0 0,-1 0 0,1 0 0,0 0 0,-1 0 0,1 1 0,0-1 0,0 1 0,-1 0 0,1 0 0,0 0 0,0 0 0,4 1 0,-5 0 0,0 0 0,0 0 0,0 0 0,-1 0 0,1 0 0,0 1 0,0-1 0,-1 0 0,1 1 0,-1 0 0,1-1 0,-1 1 0,0 0 0,1 0 0,-1 0 0,0 0 0,0 0 0,1 3 0,10 41 0,-12-42 0,28 181 0,11 54 0,-31-201 0,2-1 0,2 0 0,1-1 0,22 41 0,-31-69 0,1 0 0,0 0 0,1 0 0,10 11 0,-15-17 0,0-1 0,0 0 0,1 1 0,-1-1 0,0 0 0,1 0 0,-1 0 0,1 0 0,-1 0 0,1 0 0,0-1 0,0 1 0,-1 0 0,1-1 0,0 1 0,0-1 0,-1 0 0,1 1 0,0-1 0,0 0 0,0 0 0,0 0 0,-1-1 0,1 1 0,0 0 0,0-1 0,0 1 0,-1-1 0,1 1 0,2-2 0,1-2 0,0 0 0,0 0 0,0 0 0,-1-1 0,1 0 0,-1 1 0,0-2 0,0 1 0,-1 0 0,0-1 0,4-6 0,4-14 0,11-33 0,-18 46 0,174-602 0,-161 535 95,4-13-1555,-14 71-5366</inkml:trace>
  <inkml:trace contextRef="#ctx0" brushRef="#br0" timeOffset="24457">6208 5278 24575,'2'0'0,"0"0"0,0 0 0,0 1 0,0-1 0,0 1 0,0 0 0,0-1 0,0 1 0,0 0 0,-1 0 0,1 0 0,0 0 0,0 1 0,-1-1 0,1 0 0,-1 1 0,1-1 0,-1 1 0,0-1 0,3 4 0,1 3 0,-1 1 0,1 0 0,3 11 0,-4-12 0,69 209 0,3 3 0,-68-199 0,7 12 0,17 33 0,-27-58 0,0 0 0,0 0 0,1-1 0,0 1 0,0-1 0,1-1 0,0 1 0,0-1 0,9 6 0,-14-11 0,-1 0 0,1-1 0,-1 1 0,1-1 0,0 1 0,-1-1 0,1 0 0,0 0 0,0 0 0,-1 0 0,1 0 0,0 0 0,-1 0 0,1 0 0,0-1 0,-1 1 0,1-1 0,0 1 0,-1-1 0,1 0 0,-1 0 0,1 1 0,-1-1 0,1 0 0,-1 0 0,0-1 0,0 1 0,1 0 0,-1 0 0,0 0 0,2-3 0,4-5 0,0-1 0,-1 1 0,8-15 0,-13 22 0,14-28 0,-2 0 0,-1 0 0,14-54 0,12-100 0,-19 84 0,-8 43 0,25-107 0,-30 151 0,-2 11 0,1 24 0,1 27 0,2 29 0,3 0 0,28 98 0,-31-150 0,2 0 0,1-1 0,1 1 0,14 22 0,-15-32 0,0-1 0,0 0 0,1-1 0,1 0 0,0-1 0,29 21 0,-36-30 0,-1 0 0,2 0 0,-1-1 0,0 1 0,1-2 0,-1 1 0,1-1 0,0 0 0,0 0 0,0-1 0,9 1 0,-11-1 0,0-2 0,0 1 0,0 0 0,0-1 0,0 0 0,-1 0 0,1-1 0,0 1 0,0-1 0,-1 0 0,1-1 0,-1 1 0,0-1 0,1 1 0,-1-1 0,5-6 0,7-7 0,0-1 0,-1-1 0,-1 0 0,-1-1 0,-1-1 0,18-37 0,43-136 0,-14-21 127,-21 70-1619,-25 97-5334</inkml:trace>
  <inkml:trace contextRef="#ctx0" brushRef="#br0" timeOffset="66002.52">1087 2642 24575,'-2'1'0,"1"0"0,-1 0 0,0 0 0,1 1 0,0-1 0,-1 1 0,1-1 0,0 1 0,0-1 0,0 1 0,0 0 0,0 0 0,0-1 0,0 1 0,1 0 0,-1 0 0,0 0 0,1 0 0,-1 2 0,1-2 0,0-1 0,0 0 0,0 1 0,0-1 0,0 1 0,0-1 0,0 0 0,0 1 0,1-1 0,-1 1 0,0-1 0,1 0 0,-1 1 0,1-1 0,0 0 0,-1 0 0,1 0 0,0 1 0,0-1 0,0 0 0,0 0 0,0 0 0,0 0 0,0 0 0,0 0 0,0-1 0,0 1 0,2 1 0,5 0 0,0-1 0,0 1 0,1-1 0,-1 0 0,1-1 0,-1 0 0,1-1 0,-1 0 0,0 0 0,1 0 0,-1-1 0,0-1 0,0 1 0,0-1 0,0-1 0,8-4 0,-15 7-4,0 1 0,0-1 0,0 0 1,0 1-1,0-1 0,0 0 0,0 0 0,0 0 0,0 0 0,0 0 0,-1 0 0,1 0 0,0 0 0,-1 0 0,1 0 0,-1 0 0,2-3 1,-3 4 10,1-1 0,0 0 1,0 1-1,0-1 0,0 0 1,0 1-1,-1-1 0,1 0 0,0 1 1,-1-1-1,1 1 0,0-1 1,-1 0-1,1 1 0,-1-1 1,1 1-1,-1-1 0,1 1 1,-1 0-1,1-1 0,-1 1 1,1-1-1,-2 1 0,-3-3-217,0 1 0,0 0 0,0 0 0,-1 1 0,1-1 0,-7 0 0,-22-2-6616</inkml:trace>
  <inkml:trace contextRef="#ctx0" brushRef="#br0" timeOffset="67299.97">1074 3389 24575,'0'1'0,"0"0"0,0 1 0,0-1 0,0 1 0,0-1 0,0 0 0,1 1 0,-1-1 0,1 0 0,-1 1 0,1-1 0,-1 0 0,1 1 0,0-1 0,0 0 0,0 0 0,-1 0 0,1 0 0,0 0 0,0 0 0,0 0 0,1 0 0,-1 0 0,0 0 0,0-1 0,0 1 0,1 0 0,-1-1 0,0 1 0,1-1 0,-1 0 0,0 1 0,1-1 0,-1 0 0,1 0 0,-1 0 0,0 1 0,1-2 0,-1 1 0,1 0 0,-1 0 0,0 0 0,3-1 0,0 0 0,0 0 0,-1 0 0,1 0 0,0 0 0,0-1 0,-1 1 0,1-1 0,-1 0 0,1 0 0,-1 0 0,0-1 0,0 1 0,0-1 0,5-5 0,-8 8 0,1 0 0,-1-1 0,0 1 0,1-1 0,-1 1 0,0-1 0,0 1 0,0 0 0,1-1 0,-1 1 0,0-1 0,0 1 0,0-1 0,0 1 0,0-1 0,0 1 0,0-1 0,0 1 0,0-1 0,0 1 0,0-1 0,0 1 0,0-1 0,0 1 0,-1-1 0,1 1 0,0-1 0,0 1 0,-1 0 0,1-1 0,0 1 0,0-1 0,-1 0 0,-1 0 0,1 0 0,-1 0 0,1 0 0,-1 1 0,0-1 0,1 0 0,-1 0 0,0 1 0,-3-1 0,-2 0 0,0 0 0,0 0 0,0 1 0,-10 0 0,3 2 0,1 1 0,-20 7 0,29-9 0,0 0 0,1 0 0,-1 1 0,0 0 0,1-1 0,0 2 0,-1-1 0,1 0 0,0 0 0,0 1 0,1 0 0,-1-1 0,-4 7 0,7-9 0,0 1 0,0-1 0,-1 1 0,1-1 0,0 1 0,0-1 0,0 0 0,0 1 0,0-1 0,0 1 0,0-1 0,0 1 0,1-1 0,-1 0 0,0 1 0,0-1 0,0 1 0,0-1 0,0 1 0,1-1 0,-1 0 0,0 1 0,0-1 0,1 0 0,-1 1 0,0-1 0,1 0 0,-1 1 0,0-1 0,1 0 0,-1 0 0,0 1 0,1-1 0,-1 0 0,1 0 0,-1 0 0,0 0 0,1 1 0,-1-1 0,1 0 0,-1 0 0,1 0 0,-1 0 0,1 0 0,22 3 0,-12-3-341,1 0 0,-1-1-1,21-4 1,-19 2-6485</inkml:trace>
  <inkml:trace contextRef="#ctx0" brushRef="#br0" timeOffset="65209.65">1075 1867 24575</inkml:trace>
  <inkml:trace contextRef="#ctx0" brushRef="#br0" timeOffset="66701.83">993 1868 24575,'1'-1'0,"1"-1"0,-1 1 0,0 0 0,1-1 0,-1 1 0,1 0 0,0 0 0,-1 0 0,1 0 0,0 1 0,-1-1 0,1 0 0,2 0 0,-1 0 0,18-7 0,30-6 0,-55 16 0,1 0 0,0 1 0,0-1 0,0 1 0,0 0 0,0 0 0,-4 6 0,7-9 0,0 1 0,0-1 0,0 0 0,0 0 0,0 0 0,0 1 0,0-1 0,0 0 0,0 0 0,0 0 0,1 0 0,-1 1 0,0-1 0,0 0 0,0 0 0,0 0 0,0 0 0,0 1 0,1-1 0,-1 0 0,0 0 0,0 0 0,0 0 0,0 0 0,1 0 0,-1 0 0,0 0 0,0 0 0,0 1 0,1-1 0,-1 0 0,0 0 0,0 0 0,0 0 0,1 0 0,-1 0 0,0 0 0,0 0 0,1-1 0,10-3 0,8-9 0,-19 12 3,1 1-1,-1 0 1,0-1-1,1 1 0,-1-1 1,0 1-1,1 0 1,-1-1-1,0 1 1,1-1-1,-1 1 1,0-1-1,0 1 0,0-1 1,1 1-1,-1-1 1,0 1-1,0-1 1,0 1-1,0-1 0,0 0 1,0 1-1,0-1 1,0 1-1,0-1 1,0 1-1,0-1 1,-1 1-1,1-1 0,-1 0-86,1 1-1,-1-1 1,0 1-1,0-1 0,0 1 1,1 0-1,-1-1 0,0 1 1,0 0-1,0 0 1,0-1-1,0 1 0,0 0 1,1 0-1,-1 0 1,-2 0-1,-18 2-6741</inkml:trace>
  <inkml:trace contextRef="#ctx0" brushRef="#br0" timeOffset="69017.92">871 1881 24575,'0'-4'0,"1"0"0,-1 0 0,1 0 0,0 0 0,0 0 0,1 0 0,-1 0 0,1 0 0,0 1 0,0-1 0,0 1 0,1-1 0,-1 1 0,1 0 0,5-5 0,4-3 0,1 0 0,19-13 0,-31 24 0,53-34 0,2 2 0,1 3 0,80-30 0,190-46 0,421-84 0,-413 132 0,-137 25 0,127-14 0,352-6 0,-595 49 0,589-2 0,-460 16 0,231 43 0,-273-27 0,103 23 0,-88-9 0,234 59 0,-364-82-1365,-37-10-5461</inkml:trace>
  <inkml:trace contextRef="#ctx0" brushRef="#br0" timeOffset="70221.09">1075 2683 24575,'1'-2'0,"1"0"0,0-1 0,-1 1 0,1 0 0,0 0 0,0 0 0,1 0 0,-1 0 0,0 0 0,6-2 0,-3 0 0,37-26 0,0 3 0,71-35 0,99-29 0,624-197 0,-758 263 0,838-238 0,-405 164 0,-270 57 0,51-2 0,31-6 0,-83 10 0,-104 18 0,315-27 0,-322 39 0,96-8-682,271 14-1,-449 7-6143</inkml:trace>
  <inkml:trace contextRef="#ctx0" brushRef="#br0" timeOffset="71787.17">993 3402 24575,'68'-30'0,"1"3"0,110-28 0,-89 28 0,254-67 0,-143 41 0,259-48 0,-224 53 0,690-115 0,-356 83 0,4 26 0,348 40 0,-421 57 0,-336-24 0,-48-3 0,-112-16-1365</inkml:trace>
  <inkml:trace contextRef="#ctx0" brushRef="#br0" timeOffset="72533.24">6126 3673 24575,'13'1'0,"26"-2"0,-37 1 0,0 0 0,0-1 0,0 1 0,0-1 0,0 1 0,0-1 0,0 0 0,0 1 0,0-1 0,0 0 0,-1 0 0,1-1 0,0 1 0,2-2 0,-4 3 0,0-1 0,0 1 0,0 0 0,0 0 0,1 0 0,-1-1 0,0 1 0,0 0 0,0 0 0,0-1 0,0 1 0,0 0 0,0 0 0,0-1 0,0 1 0,0 0 0,0 0 0,0-1 0,0 1 0,0 0 0,0 0 0,0-1 0,0 1 0,0 0 0,0 0 0,0-1 0,0 1 0,0 0 0,0 0 0,-1-1 0,1 1 0,0 0 0,0 0 0,0 0 0,0-1 0,-1 1 0,1 0 0,0 0 0,0 0 0,-1 0 0,-13-8 0,-18 2 0,27 5 0,0 0 0,0 1 0,0 0 0,-1 0 0,1 1 0,0-1 0,0 1 0,0 0 0,0 0 0,0 1 0,0-1 0,1 1 0,-8 4 0,12-6 0,-1 0 0,1 1 0,0-1 0,-1 0 0,1 0 0,0 0 0,-1 1 0,1-1 0,0 0 0,0 1 0,-1-1 0,1 0 0,0 0 0,0 1 0,0-1 0,-1 0 0,1 1 0,0-1 0,0 1 0,0-1 0,0 0 0,0 1 0,0-1 0,0 0 0,0 1 0,0-1 0,0 1 0,0-1 0,0 0 0,0 1 0,0 0 0,10 5 0,19-1 0,3-8 120,-17-4-321,-15 7 163,0 0 0,1 0 1,-1-1-1,0 1 0,0 0 0,0 0 1,1-1-1,-1 1 0,0 0 0,0-1 1,0 1-1,0 0 0,0-1 0,0 1 1,0 0-1,1-1 0,-1 1 0,0 0 0,0-1 1,0 1-1,0-1 0,-1 1 0,1 0 1,0-1-1,0 1 0,0 0 0,0-1 1,0 1-1,0 0 0,0-1 0,-1 1 1,1 0-1,0-1 0,-7-6-678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0:35.4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98 24575,'173'-298'0,"-146"241"0,-2-1 0,-3-2 0,20-88 0,-25 73 0,-17 75 0,0 0 0,0 0 0,0 0 0,0 0 0,0 0 0,0 0 0,1 0 0,-1 0 0,0 0 0,0 0 0,0 0 0,0 0 0,0 0 0,0 0 0,0 0 0,0 0 0,0 0 0,0 0 0,0 0 0,0 0 0,0 0 0,1 0 0,-1 0 0,0 0 0,0 0 0,0 0 0,0 0 0,0 0 0,0 0 0,0 0 0,0 0 0,0 0 0,0 0 0,0 0 0,0 0 0,0-1 0,0 1 0,0 0 0,0 0 0,0 0 0,1 0 0,-1 0 0,0 0 0,0 0 0,0 0 0,0 0 0,0 0 0,0 0 0,1 12 0,-2 18 0,-6 75-87,-6 231-1191,15-281-554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9:48.0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 207 24575,'43'536'-10088,"-41"-502"10256,0-31 630,0-15-136,1-21 632,0-98 5097,6-90-5428,-4 156-1057,21-91 0,-21 132 94,-3 8 0,2-1 0,0 1 0,1 0 0,1 0 0,0 0 0,11-18 0,-17 33 0,0 1 0,1-1 0,-1 1 0,1-1 0,-1 1 0,1-1 0,-1 1 0,1 0 0,-1-1 0,1 1 0,0 0 0,-1-1 0,1 1 0,0 0 0,-1 0 0,1 0 0,-1-1 0,1 1 0,0 0 0,-1 0 0,1 0 0,0 0 0,-1 0 0,1 0 0,0 0 0,-1 1 0,1-1 0,0 0 0,-1 0 0,1 0 0,0 1 0,-1-1 0,1 0 0,-1 1 0,1-1 0,-1 0 0,1 1 0,0-1 0,-1 1 0,0-1 0,1 1 0,-1-1 0,1 1 0,-1-1 0,1 2 0,20 28 0,-20-28 0,15 27 0,-2 1 0,-1 1 0,15 53 0,16 105 0,-23-88 0,5 4-1365,-14-64-5461</inkml:trace>
  <inkml:trace contextRef="#ctx0" brushRef="#br0" timeOffset="454.82">0 464 24575,'10'0'0,"9"0"0,14-2 0,9-1 0,11 0-4366,15-2 4366,7 0 0,2 1 0,3-1-2835,-11 0 1845</inkml:trace>
  <inkml:trace contextRef="#ctx0" brushRef="#br0" timeOffset="455.82">1359 220 24575,'0'7'0,"0"14"0,0 12 0,2 12 0,6 9 0,1 3 0,2 4 0,-2 0 0,1-2 0,-2-3 0,-5-10 0,-2-16 0,-4-20 0</inkml:trace>
  <inkml:trace contextRef="#ctx0" brushRef="#br0" timeOffset="895.16">1249 342 24575,'-2'-8'0,"-1"-1"0,2 1 0,-1 0 0,1-1 0,0 1 0,1-1 0,0 1 0,0-1 0,1 1 0,0-1 0,4-15 0,-3 17 0,1-1 0,-1 1 0,1-1 0,1 1 0,0 0 0,0 0 0,0 1 0,0-1 0,1 1 0,0 0 0,8-7 0,-4 5 0,0 0 0,1 1 0,0 0 0,0 1 0,0 0 0,1 1 0,14-6 0,-15 7 0,1 0 0,0 1 0,1 0 0,-1 1 0,0 0 0,1 1 0,-1 0 0,1 1 0,-1 0 0,1 1 0,-1 0 0,1 1 0,-1 0 0,0 1 0,0 0 0,20 9 0,-28-10 0,0-1 0,0 1 0,0 0 0,-1-1 0,1 2 0,-1-1 0,1 0 0,-1 0 0,0 1 0,0-1 0,0 1 0,0 0 0,0-1 0,0 1 0,-1 0 0,0 0 0,1 0 0,-1 1 0,0-1 0,0 0 0,-1 0 0,1 0 0,-1 1 0,1-1 0,-1 0 0,0 1 0,-1-1 0,1 0 0,0 0 0,-1 1 0,0-1 0,-1 5 0,-2 2 0,0 0 0,-1 0 0,0 0 0,0 0 0,-1-1 0,-1 0 0,1 0 0,-12 10 0,-7 4 0,19-18 0,1-1 0,-1 2 0,1-1 0,0 0 0,0 1 0,1 0 0,-8 12 0,12-18 0,0 1 0,0-1 0,0 1 0,-1-1 0,1 1 0,0-1 0,0 1 0,0-1 0,0 1 0,0-1 0,0 1 0,0-1 0,0 1 0,0-1 0,1 1 0,-1-1 0,0 1 0,0-1 0,0 0 0,0 1 0,1-1 0,-1 1 0,0-1 0,0 1 0,1-1 0,-1 0 0,0 1 0,1-1 0,-1 0 0,1 1 0,-1-1 0,0 0 0,2 1 0,16 6 0,-16-6 0,45 10 0,35 12 0,-74-21 0,0 2 0,0-1 0,0 1 0,0 0 0,-1 1 0,0 0 0,9 7 0,-15-11 0,0 0 0,0 0 0,0-1 0,0 1 0,0 1 0,0-1 0,0 0 0,-1 0 0,1 0 0,0 0 0,-1 1 0,1-1 0,-1 0 0,1 0 0,-1 1 0,1-1 0,-1 0 0,0 1 0,0-1 0,0 1 0,0-1 0,0 0 0,0 1 0,0-1 0,0 0 0,0 1 0,-1-1 0,1 1 0,-1-1 0,1 0 0,-1 0 0,1 1 0,-1-1 0,0 0 0,1 0 0,-1 0 0,0 0 0,0 0 0,-1 2 0,-4 2 0,0 0 0,0 0 0,-1 0 0,1-1 0,-13 6 0,-130 53-818,136-58 271,-46 16-627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0:16.68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36 24575,'2'5'0,"4"3"0,4 13 0,4 13 0,3 13 0,4 11 0,1 6 0,-4 4 0,-4-1 0,-6-2 0,-3-9 0,-5-15 0,-3-17 0,-2-14 0,-4-12 0,-7-16 0,0-6-8191</inkml:trace>
  <inkml:trace contextRef="#ctx0" brushRef="#br0" timeOffset="424.28">42 1 24575,'9'0'0,"13"0"0,8 0 0,1 2 0,-4 3 0,-6 6 0,-7 5 0,-12 7 0,-19 6 0,-15 6 0,-11 3 0,-2-5 0,11-5 0,10-8-8191</inkml:trace>
  <inkml:trace contextRef="#ctx0" brushRef="#br0" timeOffset="958.96">259 326 24575,'-1'0'0,"0"0"0,0 0 0,0 0 0,-1 0 0,1 0 0,0 0 0,0 1 0,0-1 0,0 0 0,0 0 0,0 1 0,0-1 0,0 1 0,0-1 0,0 1 0,0-1 0,-1 2 0,1-2 0,1 1 0,0-1 0,0 1 0,0-1 0,0 1 0,-1-1 0,1 1 0,0-1 0,0 1 0,0-1 0,0 1 0,0-1 0,0 1 0,0-1 0,0 1 0,0-1 0,0 1 0,1-1 0,-1 1 0,0-1 0,0 1 0,0-1 0,1 1 0,-1-1 0,1 1 0,1 3 0,0-1 0,1 0 0,0 1 0,0-1 0,0-1 0,0 1 0,6 4 0,12 6 0,-6-4 0,-1 0 0,16 14 0,-27-21 0,0 1 0,-1 0 0,1-1 0,0 1 0,-1 0 0,0 1 0,1-1 0,-1 0 0,-1 1 0,1-1 0,0 1 0,-1-1 0,0 1 0,0 0 0,1 4 0,-2-6 0,0 0 0,0 0 0,0 0 0,-1 0 0,1 0 0,-1 0 0,1-1 0,-1 1 0,0 0 0,1 0 0,-1-1 0,0 1 0,0 0 0,0-1 0,-1 1 0,1-1 0,0 1 0,0-1 0,-2 2 0,-32 21 0,29-20 0,-10 6-170,-2 0-1,1-2 0,-1 1 1,0-2-1,-1-1 0,0 0 1,-20 3-1,19-6-665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0:15.86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09 24575,'3'1'0,"-1"1"0,0-1 0,0 1 0,0 0 0,1 0 0,-2 0 0,1 0 0,0 0 0,0 0 0,-1 1 0,1-1 0,-1 1 0,0-1 0,0 1 0,0-1 0,0 1 0,1 3 0,1 6 0,-1 0 0,0 22 0,0-16 0,-1-2 0,2 12 0,-2 43 0,-1-70 0,1-1 0,-1 1 0,0 0 0,0 0 0,0-1 0,0 1 0,0 0 0,0-1 0,0 1 0,0 0 0,-1 0 0,1-1 0,0 1 0,0 0 0,0-1 0,-1 1 0,1 0 0,0-1 0,-1 1 0,1 0 0,-1-1 0,1 1 0,-1-1 0,1 1 0,-1-1 0,1 1 0,-2 0 0,1-2 0,0 0 0,1 0 0,-1 0 0,0 1 0,0-1 0,0 0 0,1 0 0,-1 0 0,0 0 0,1-1 0,-1 1 0,1 0 0,-1 0 0,1 0 0,0 0 0,-1-3 0,-5-18 0,0-1 0,2 0 0,1 0 0,0 0 0,2-1 0,2-30 0,0 34 0,2 1 0,0-1 0,1 1 0,1-1 0,0 1 0,2 1 0,15-33 0,3 12 0,-24 37 0,0 0 0,1 0 0,0 1 0,-1-1 0,1 0 0,0 1 0,0-1 0,0 1 0,0 0 0,0-1 0,0 1 0,0 0 0,0 0 0,0 0 0,1 1 0,2-2 0,-5 2 0,1 1 0,0-1 0,0 0 0,0 0 0,0 0 0,0 0 0,0 1 0,-1-1 0,1 0 0,0 1 0,0-1 0,0 0 0,-1 1 0,1-1 0,0 1 0,0 0 0,-1-1 0,1 1 0,0-1 0,-1 1 0,1 0 0,-1 0 0,1-1 0,-1 1 0,1 0 0,-1 0 0,0 0 0,1-1 0,-1 1 0,0 0 0,0 0 0,0 0 0,1 0 0,-1 0 0,0 0 0,0 0 0,0-1 0,0 1 0,-1 0 0,1 0 0,0 0 0,0 1 0,-1 3 0,0 0 0,0 0 0,0 0 0,0 0 0,-1 0 0,-2 5 0,-6 8-269,-1 0 1,-1-1-1,-19 20 0,29-34-21,-22 25-6536</inkml:trace>
  <inkml:trace contextRef="#ctx0" brushRef="#br0" timeOffset="398.19">245 291 24575,'0'7'0,"-4"9"0,-2 5 0,0 2 0,3 3 0,6-4 0,10-2 0,12-6 0,12-2 0,0-3-819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0:14.3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6 92 24575,'7'243'179,"0"-48"-2208,-7-190 1925,0-1 89,1 0 1,-1 1-1,0-1 0,-1 0 0,1 1 1,-1-1-1,1 0 0,-1 0 0,-1 0 1,1 1-1,-2 3 0,2-8 23,1 0 0,0 1 1,0-1-1,-1 0 0,1 0 0,0 0 1,0 0-1,-1 0 0,1 0 0,0 0 1,0 1-1,-1-1 0,1 0 0,0 0 1,-1 0-1,1 0 0,0 0 0,0 0 1,-1-1-1,1 1 0,0 0 0,-1 0 0,1 0 1,0 0-1,0 0 0,-1 0 0,1 0 1,0-1-1,0 1 0,-1 0 0,1 0 1,0 0-1,0 0 0,0-1 0,-1 1 1,1 0-1,0 0 0,0-1 0,0 1 1,0 0-1,-1 0 0,1-1 0,-5-6 7,0-1 0,1 0 0,-1 0 0,1-1 0,1 1-1,-5-18 1,-10-58-122,14 57 20,2 0 0,0 0 0,2-1 0,0 1 0,6-32 1,-3 44 116,0 0 1,0 1-1,2-1 1,0 1-1,0 0 1,1 0-1,1 1 1,1-1 0,-1 1-1,20-22 1,-22 29 71,1 1 0,0 0 1,1 0-1,-1 0 0,1 1 1,0 0-1,0 0 0,0 1 1,1 0-1,-1 0 0,1 1 0,-1 0 1,1 0-1,13-1 0,-15 3-80,0-1-1,0 1 1,0 0 0,1 0-1,-1 1 1,0 0-1,0 0 1,0 0-1,0 1 1,0 0-1,0 0 1,-1 0-1,1 1 1,0 0 0,-1 0-1,0 0 1,0 1-1,0 0 1,6 6-1,-9-8-21,0 1 0,0 0 0,-1 0 0,1 0 0,-1 0 0,1 0 0,-1 0 0,0 0 0,0 0 0,0 1 0,-1-1 0,1 0 0,-1 1 0,0-1 0,0 0 0,0 1 0,0-1 0,0 1 0,-1-1 0,0 0 0,1 0 0,-1 1 0,-1-1 0,1 0 0,0 0 0,-4 5 0,0 2 0,-1 0 0,0-1 0,-1 0 0,0 0 0,0-1 0,-15 13 0,9-9-195,-2-2 0,1 0 0,-1 0 0,-1-1 0,0-1 0,-22 8 0,3-5-6631</inkml:trace>
  <inkml:trace contextRef="#ctx0" brushRef="#br0" timeOffset="799.94">201 540 24575,'2'-3'0,"11"-11"0,11-14 0,7-6 0,1 3 0,-6 9 0,-7 10 0,-7 10 0,-5 7 0,-6 14 0,-4 17 0,-3 5 0,-1 3 0,1-5-819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9:49.73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2:07.4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1 144 24575,'0'-2'0,"1"1"0,-1-1 0,1 0 0,0 1 0,0-1 0,0 1 0,0-1 0,0 1 0,0 0 0,0-1 0,1 1 0,-1 0 0,3-2 0,2-2 0,7-8 0,2 1 0,0 0 0,0 1 0,1 1 0,0 0 0,1 1 0,0 1 0,18-7 0,-26 12 0,1 0 0,-1 0 0,0 1 0,1 0 0,0 0 0,-1 1 0,1 1 0,0-1 0,-1 2 0,1-1 0,0 1 0,-1 1 0,1 0 0,-1 0 0,1 1 0,-1 0 0,13 6 0,-19-7 0,0 0 0,0 0 0,0 0 0,0 0 0,-1 0 0,1 0 0,-1 1 0,1-1 0,-1 1 0,0 0 0,0-1 0,0 1 0,0 0 0,-1 0 0,1 0 0,-1 1 0,0-1 0,1 4 0,-1-2 0,-1-1 0,1 1 0,-1 0 0,-1-1 0,1 1 0,0 0 0,-1 0 0,0-1 0,0 1 0,-1-1 0,-3 9 0,-2 1 0,-1 0 0,-1 0 0,0 0 0,0-1 0,-2 0 0,-17 17 0,3-8 0,0 0 0,-2-1 0,0-2 0,-40 22 0,46-30 0,-1-1 0,0 0 0,0-2 0,-1 0 0,0-2 0,-42 6 0,64-11 0,-1-1 0,1 0 0,0 0 0,0 0 0,0 1 0,0-1 0,0 0 0,0-1 0,-1 1 0,1 0 0,0 0 0,0 0 0,0-1 0,-2 0 0,11-6 0,32-8 0,17 6 7,0 3-1,59 0 1,-20 3-1392,-53 0-5441</inkml:trace>
  <inkml:trace contextRef="#ctx0" brushRef="#br0" timeOffset="470.25">913 293 24575,'-4'9'0,"-5"15"0,-4 12 0,-5 10 0,-3 1 0,4-5 0,2-9 0,3-11-8191</inkml:trace>
  <inkml:trace contextRef="#ctx0" brushRef="#br0" timeOffset="901.24">1226 35 24575,'-7'11'0,"1"1"0,0 0 0,1 0 0,-8 24 0,12-30 0,0-1 0,0 1 0,0 1 0,1-1 0,0 0 0,0 0 0,0 0 0,1 0 0,0 0 0,0 0 0,1 0 0,2 8 0,-3-12 0,0 0 0,-1-1 0,1 1 0,0-1 0,0 1 0,0-1 0,0 1 0,0-1 0,0 0 0,1 1 0,-1-1 0,0 0 0,1 0 0,-1 0 0,0 0 0,1 0 0,0 0 0,-1 0 0,1-1 0,-1 1 0,1 0 0,2 0 0,0-1 0,-1 0 0,1 0 0,-1 0 0,1 0 0,0-1 0,-1 1 0,1-1 0,-1 0 0,0 0 0,6-2 0,3-3 0,-1 0 0,1 0 0,-1-1 0,-1-1 0,12-9 0,41-56 0,-63 73 0,0-1 0,1 1 0,-1 0 0,0 0 0,0 0 0,0 0 0,0 0 0,0-1 0,0 1 0,0 0 0,1 0 0,-1 0 0,0 0 0,0 0 0,0 0 0,0 0 0,0-1 0,1 1 0,-1 0 0,0 0 0,0 0 0,0 0 0,0 0 0,1 0 0,-1 0 0,0 0 0,0 0 0,0 0 0,0 0 0,1 0 0,-1 0 0,0 0 0,0 0 0,0 0 0,1 0 0,-1 0 0,0 0 0,0 0 0,0 1 0,0-1 0,1 0 0,-1 0 0,0 0 0,0 0 0,0 0 0,0 0 0,0 0 0,0 1 0,1-1 0,-1 0 0,0 0 0,0 0 0,0 0 0,0 1 0,0-1 0,0 0 0,0 0 0,0 0 0,0 0 0,0 1 0,0-1 0,0 0 0,0 0 0,0 0 0,0 0 0,0 1 0,0-1 0,0 0 0,0 0 0,-1 16 0,1-15 0,-40 188-145,28-135-1075,-1 1-560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2:33.2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8 24575,'7'0'0,"14"0"0,12 0 0,11 0 0,6 0 0,4 0 0,5-2 0,1-1 0,2 0 0,2-2 0,0 0 0,-3 1 0,-1-1 0,-1-2 0,-4 0 0,-13 1-8191</inkml:trace>
  <inkml:trace contextRef="#ctx0" brushRef="#br0" timeOffset="397.87">137 62 24575,'116'68'0,"3"1"0,-101-57 0,-2 0 0,1 1 0,-1 1 0,19 23 0,-32-34 0,0 0 0,-1 0 0,1 0 0,-1 1 0,0-1 0,0 1 0,-1 0 0,1 0 0,-1-1 0,1 1 0,-1 0 0,1 7 0,-2-8 0,0-1 0,-1 1 0,1 0 0,0 0 0,-1-1 0,0 1 0,0 0 0,0-1 0,0 1 0,0-1 0,0 1 0,0-1 0,-1 0 0,1 1 0,-1-1 0,0 0 0,0 0 0,0 0 0,-3 3 0,-11 6 0,0 0 0,0-1 0,-1 0 0,-1-1 0,1-1 0,-1-1 0,-1-1 0,1 0 0,-1-1 0,0-1 0,-20 1 0,34-4-136,-1 0-1,0-1 1,1 0-1,-1 0 1,1 0-1,-1-1 1,1 0-1,-1 0 0,-7-2 1,-4-7-6690</inkml:trace>
  <inkml:trace contextRef="#ctx0" brushRef="#br0" timeOffset="877.58">843 347 24575,'0'9'0,"0"13"0,-3 11 0,-2 9 0,-3 8 0,-5 6 0,-3 2 0,-2 0 0,1-9 0,1-6 0,4-9-8191</inkml:trace>
  <inkml:trace contextRef="#ctx0" brushRef="#br0" timeOffset="1409.16">1224 7 24575,'46'-5'861,"24"4"-6904,-56 2 4196,0 0 0,26 8 0,3 7 3598,-40-15-1642,0 1 1,1 0 0,-1 0-1,0 0 1,0 0 0,0 1-1,0-1 1,-1 1 0,1 0-1,-1-1 1,0 1 0,1 0-1,-1 1 1,-1-1 0,1 0-1,0 0 1,1 7 0,-2-5-107,0 0 1,0 0 0,-1 0-1,1 0 1,-2 1-1,1-1 1,0 0 0,-1 0-1,0 0 1,0 0 0,-3 7-1,-1 1 310,0-1-1,-1 1 0,0-2 1,-15 21-1,-14 10 3951,17-23-5839,-41 32 0,47-42 497,-1-1-1,-16 8 1,-8-1 1815,24-13-736,19-6 0,20-8 0,-16 10 791,0 0-1,1 0 1,-1 1-1,0 1 0,1 0 1,-1 0-1,18 3 1,3 3-254,36 12 0,-38-10-1036,43 8 0,-62-15 542,-1 0 0,1-1-1,0 0 1,0 0 0,0-1-1,0 0 1,-1-1 0,15-4-1,-21 5-99,0 0 0,1-1 1,-1 1-1,0-1 0,0 0 0,-1 1 0,1-1 0,0-1 0,0 1 0,-1 0 0,0-1 1,1 1-1,-1-1 0,0 0 0,0 0 0,0 1 0,-1-2 0,1 1 0,-1 0 1,1 0-1,-1 0 0,0 0 0,0-6 0,3-20-676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2:19.8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89 24575,'4'-8'0,"1"0"0,-1 0 0,1 0 0,1 1 0,-1 0 0,1 0 0,1 0 0,-1 1 0,1 0 0,0 0 0,15-9 0,-9 7 0,0 1 0,0 1 0,0 0 0,1 1 0,0 0 0,22-4 0,-34 8 0,0 1 0,1 0 0,-1-1 0,0 1 0,1 0 0,-1 0 0,0 0 0,1 1 0,-1-1 0,0 0 0,0 1 0,1-1 0,2 2 0,-4-1 0,-1 0 0,1-1 0,-1 1 0,1 0 0,0-1 0,-1 1 0,1 0 0,-1 0 0,0 0 0,1 0 0,-1-1 0,0 1 0,1 0 0,-1 0 0,0 0 0,0 0 0,0 0 0,0 0 0,0 0 0,0 0 0,0 0 0,0 0 0,0 0 0,0-1 0,-1 1 0,1 0 0,0 0 0,0 0 0,-1 0 0,1 0 0,-1-1 0,1 1 0,-1 0 0,1 0 0,-2 0 0,-8 16 0,0-1 0,-2-1 0,0 0 0,-27 25 0,26-27 0,0-1 0,2 1 0,-1 1 0,2 0 0,-1 1 0,-11 24 0,21-38 3,1 0-1,-1 0 1,1 0-1,-1 0 1,1 0-1,-1 1 1,1-1-1,0 0 1,0 0-1,0 1 1,0-1-1,-1 0 1,2 0-1,-1 1 1,0-1-1,0 0 1,0 0-1,0 1 0,1-1 1,-1 0-1,1 0 1,-1 0-1,1 0 1,-1 0-1,1 1 1,0-1-1,-1 0 1,1 0-1,0 0 1,0-1-1,0 1 1,0 0-1,0 0 1,0 0-1,0-1 1,0 1-1,0 0 1,0-1-1,0 1 1,0-1-1,1 1 1,-1-1-1,0 0 1,0 0-1,2 1 1,6 1-281,0-1 1,0 0 0,1-1 0,15 0 0,-24 0 183,35-3-6732</inkml:trace>
  <inkml:trace contextRef="#ctx0" brushRef="#br0" timeOffset="633.29">734 385 24575,'-2'2'0,"-3"13"0,-6 15 0,-3 11 0,-1 7 0,2-2 0,-2 2 0,-1-5 0,3-11-8191</inkml:trace>
  <inkml:trace contextRef="#ctx0" brushRef="#br0" timeOffset="1054.56">1236 74 24575,'17'3'0,"-1"1"0,28 10 0,-39-12 0,0 0 0,-1 0 0,1 0 0,-1 1 0,0 0 0,0 0 0,0 0 0,0 0 0,0 1 0,0 0 0,-1 0 0,0-1 0,4 7 0,-6-7 0,0 0 0,0 1 0,0-1 0,0 0 0,-1 0 0,0 1 0,1-1 0,-1 0 0,0 1 0,0-1 0,-1 0 0,1 0 0,-1 1 0,0-1 0,0 0 0,0 0 0,0 0 0,0 0 0,-1 0 0,1 0 0,-4 5 0,-5 7 0,0 1 0,-21 21 0,21-26 0,-27 30 0,-34 44 0,65-76 0,-1 1 0,2 0 0,-1 0 0,1 0 0,1 0 0,0 1 0,-4 16 0,7-24 0,1-1 0,-1 1 0,1 0 0,0 0 0,0-1 0,0 1 0,0 0 0,0 0 0,1-1 0,-1 1 0,1 0 0,-1-1 0,1 1 0,0-1 0,0 1 0,0-1 0,1 1 0,-1-1 0,1 1 0,-1-1 0,1 0 0,0 0 0,3 3 0,-2-2 0,1-1 0,-1 0 0,1 0 0,0 0 0,0 0 0,0 0 0,0-1 0,0 0 0,0 0 0,0 0 0,0 0 0,1-1 0,-1 0 0,5 0 0,-3 0 0,0 0 0,-1-1 0,1 0 0,-1 0 0,1 0 0,-1-1 0,0 0 0,1 0 0,-1 0 0,0-1 0,6-3 0,-8 4 0,-1 0 0,1 0 0,-1 0 0,1-1 0,-1 1 0,0-1 0,0 1 0,0-1 0,0 0 0,0 0 0,0 0 0,-1 0 0,1 0 0,-1 0 0,0 0 0,0-1 0,-1 1 0,1 0 0,0-5 0,-1 1 0,-1-1 0,0 1 0,0 1 0,0-1 0,-1 0 0,0 0 0,0 0 0,-1 1 0,0-1 0,0 1 0,-1 0 0,-5-8 0,-8-10 0,-33-35 0,42 51 0,-72-75 0,-40-46 0,114 120 24,-1 1 0,1-1 0,1 0 0,-6-11 0,11 18-79,-1 0 0,0 0 0,0 0 0,1 0 0,-1 0 0,1 0 0,-1 0 0,1 0 0,0 0 0,0 0 0,0 0 0,0 0 0,0 0 0,0 0 0,1 0 0,-1 0 0,0 0 0,1 0 0,0 0 0,0 0 0,-1 0 0,1 0 0,0 0 0,1 1 0,-1-1 0,3-3 0,13-9-677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1:58.6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 36 24575,'3'-2'0,"11"-3"0,14-1 0,10 1 0,11 1 0,6 1 0,3 1 0,4 2 0,2-1 0,-1 1 0,1 1 0,2-3 0,-7-1 0,-13 0-8191</inkml:trace>
  <inkml:trace contextRef="#ctx0" brushRef="#br0" timeOffset="916.48">1 106 24575,'0'185'0,"9"465"0,10 361 0,-12-697 0,0-3 0,-18 300 0,10-597 0,2 434 0,-1-436 0,1-1 0,1 0 0,0 1 0,0-1 0,2 0 0,-1 0 0,6 11 0,-7-17 0,1-1 0,-1 0 0,1 0 0,0-1 0,0 1 0,0-1 0,0 1 0,1-1 0,0 0 0,-1 0 0,1 0 0,0-1 0,0 1 0,1-1 0,-1 0 0,0 0 0,1-1 0,-1 1 0,9 0 0,-5 0-136,-1-2-1,1 1 1,0-1-1,0 0 1,-1-1-1,1 1 1,0-2-1,0 1 0,7-3 1,27-10-669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1:52.5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881 24575,'10'-2'0,"11"-1"0,15-2 0,12-1 0,2-1 0,-4 1 0,-8 1 0,-11 1-8191</inkml:trace>
  <inkml:trace contextRef="#ctx0" brushRef="#br0" timeOffset="399.76">26 936 24575,'10'2'0,"13"3"0,14 1 0,11 0 0,20-7 0,0-2-8191</inkml:trace>
  <inkml:trace contextRef="#ctx0" brushRef="#br0" timeOffset="920.81">788 558 24575,'0'2'0,"2"10"0,4 12 0,0 14 0,1 10 0,3 7 0,3 7 0,2 2 0,1-1 0,-2-2 0,-1 1 0,-1-9 0,-3-10 0,-2-20 0,-2-14-8191</inkml:trace>
  <inkml:trace contextRef="#ctx0" brushRef="#br0" timeOffset="921.81">1169 353 24575,'3'49'0,"2"0"0,2-1 0,19 66 0,-15-69 0,31 119 0,-15-69 0,-5 1 0,10 102 0,-31-184 0,0-6 0,0-1 0,0 1 0,-1-1 0,0 1 0,-1 0 0,0-1 0,0 1 0,0-1 0,-3 9 0,3-15-40,1 0 0,0-1 0,0 1 0,-1 0-1,1 0 1,-1-1 0,1 1 0,0 0 0,-1-1 0,1 1 0,-1-1-1,0 1 1,1-1 0,-1 1 0,1-1 0,-1 1 0,0-1-1,1 1 1,-1-1 0,0 0 0,0 1 0,1-1 0,-1 0 0,0 0-1,0 0 1,1 0 0,-1 1 0,0-1 0,0 0 0,0 0-1,1 0 1,-1-1 0,-1 1 0,-12-4-6786</inkml:trace>
  <inkml:trace contextRef="#ctx0" brushRef="#br0" timeOffset="1392.92">1114 379 24575,'0'-1'0,"1"1"0,-1-1 0,1 0 0,-1 0 0,1 0 0,-1 0 0,1 0 0,-1 1 0,1-1 0,0 0 0,-1 1 0,1-1 0,0 0 0,0 1 0,0-1 0,0 1 0,-1-1 0,2 1 0,20-11 0,-17 9 0,6-3 0,1 0 0,0 1 0,0 1 0,0-1 0,1 2 0,-1 0 0,1 1 0,22 0 0,-31 1 0,0 0 0,1 0 0,-1 1 0,0-1 0,1 1 0,-1 0 0,0 1 0,0-1 0,0 1 0,0-1 0,0 1 0,0 1 0,-1-1 0,1 0 0,-1 1 0,1 0 0,-1 0 0,0 0 0,0 0 0,0 0 0,0 1 0,-1-1 0,0 1 0,1-1 0,-1 1 0,-1 0 0,1 0 0,0 0 0,0 5 0,0-1 0,-1-1 0,0 0 0,-1 0 0,1 1 0,-1-1 0,-1 0 0,0 0 0,0 1 0,0-1 0,-3 9 0,-4 7 0,-19 39 0,18-43 0,0-1 0,2 1 0,-7 25 0,14-41 0,-1 0 0,1 0 0,0 0 0,0 0 0,0 0 0,1 0 0,-1 0 0,1 0 0,0 0 0,-1 0 0,1 0 0,0-1 0,1 1 0,-1 0 0,1 0 0,-1-1 0,1 1 0,0-1 0,0 0 0,0 1 0,0-1 0,0 0 0,4 3 0,6 4 0,-1-1 0,1-1 0,23 11 0,-32-16 0,23 10-341,1-2 0,1 0-1,34 7 1,-28-10-6485</inkml:trace>
  <inkml:trace contextRef="#ctx0" brushRef="#br0" timeOffset="1830.82">1576 1 24575,'0'22'0,"1"0"0,1-1 0,1 1 0,1 0 0,7 23 0,-8-35 0,0-2 0,1 1 0,0 0 0,0-1 0,1 1 0,0-1 0,0-1 0,1 1 0,0-1 0,1 0 0,-1 0 0,1-1 0,1 1 0,10 6 0,-15-11 0,0-1 0,0 1 0,0-1 0,0 1 0,1-1 0,-1 0 0,1 0 0,-1-1 0,1 1 0,-1-1 0,1 1 0,-1-1 0,1 0 0,-1-1 0,1 1 0,-1 0 0,1-1 0,-1 0 0,1 0 0,-1 0 0,1 0 0,-1-1 0,0 1 0,0-1 0,5-3 0,2-3 0,1 0 0,-1-1 0,-1 0 0,0-1 0,11-13 0,-19 20 0,1 1 0,0 0 0,0 0 0,0 0 0,0 0 0,0 0 0,5-3 0,-7 5 0,1 0 0,0 0 0,-1 0 0,1 0 0,-1 0 0,1 0 0,0 0 0,-1 0 0,1 0 0,0 0 0,-1 0 0,1 1 0,0-1 0,-1 0 0,1 0 0,-1 1 0,1-1 0,0 0 0,-1 1 0,1-1 0,-1 0 0,1 1 0,-1-1 0,1 1 0,-1-1 0,0 1 0,1-1 0,-1 1 0,0-1 0,1 1 0,-1-1 0,0 1 0,1 0 0,-1-1 0,0 1 0,0 0 0,0-1 0,0 1 0,1 0 0,7 28-163,0-1 1,-2 1-1,-1 0 0,1 31 0,-5-46-388,4 34-627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2:00.5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210'7'-9039,"-120"-3"8337,0-1 3373,-62-3-3640,159 7 5927,-108 4-7530,-77-11 2538,1 1-1,0-1 1,-1 1 0,1-1 0,0 1-1,-1 0 1,1 0 0,-1 0 0,1 0-1,-1 1 1,1-1 0,-1 1 0,0-1-1,0 1 1,0 0 0,0 0-1,0 0 1,0 0 0,-1 0 0,1 0-1,0 0 1,-1 1 0,0-1 0,0 0-1,1 1 1,-2-1 0,1 1 0,0 0-1,0-1 1,-1 1 0,1 0 0,-1 3-1,1 15-268,-2 34-1,-14 63 3541,1-12 917,6 443-4154,21-241 0,1 144 0,-7-261 0,0-3 0,3 183 0,51 437 0,-51-701 0,60 391 0,-61-461 0,14 73 0,-21-96 0,0 0 0,-2 1 0,1-1 0,-2 0 0,-2 21 0,3-33 3,0-1 0,-1 1 1,1-1-1,0 1 0,-1-1 0,1 1 0,-1-1 0,1 1 0,-1-1 0,0 0 0,0 1 1,0-1-1,0 0 0,0 0 0,0 1 0,0-1 0,0 0 0,0 0 0,0 0 1,0 0-1,-1 0 0,1-1 0,0 1 0,-1 0 0,1-1 0,-1 1 0,1-1 0,-3 1 1,1 0-137,-1-1 1,0 0 0,0-1-1,0 1 1,1-1 0,-1 1-1,0-1 1,1 0 0,-1-1-1,-4-1 1,-30-16-669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1:55.2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1'1'0,"1"0"0,-1-1 0,0 1 0,1-1 0,-1 1 0,0 0 0,0 0 0,0 0 0,0 0 0,0 0 0,0 0 0,0 0 0,0 0 0,1 3 0,3 2 0,31 35-5508,47 67 0,14 59 3433,-57-82 3925,-4 1 1,29 103-1,-33-66-2030,-5 2-1,20 235 1,-45 14 4220,-33-2 1,-17 11-4041,-34-7 0,60-299 0,-47 154 0,45-162 0,-40 82 0,60-143-195,0 1 0,0-1 0,-1-1 0,0 1 0,0-1 0,-12 12 0,-1-7-6631</inkml:trace>
  <inkml:trace contextRef="#ctx0" brushRef="#br0" timeOffset="419.86">761 759 24575,'9'-5'0,"12"-4"0,15 1 0,10-2 0,8 1 0,5 2 0,2 3 0,3 3 0,-8 3-8191</inkml:trace>
  <inkml:trace contextRef="#ctx0" brushRef="#br0" timeOffset="850.66">923 948 24575,'7'0'0,"12"2"0,11 1 0,13 0 0,19 2-2368,0 0-345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1:44.5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51 421 24575,'4'-2'0,"0"0"0,0 0 0,0 0 0,0 1 0,1-1 0,-1 1 0,0 0 0,1 0 0,-1 1 0,1 0 0,5-1 0,3 0 0,477-27 0,-247 21 0,-232 6 0,-6 0 0,0 1 0,1 0 0,-1 0 0,0 0 0,0 1 0,7 1 0,-10-2 0,-1 1 0,0-1 0,0 1 0,0-1 0,0 1 0,1 0 0,-1 0 0,0 0 0,0-1 0,-1 1 0,1 0 0,0 0 0,0 0 0,0 0 0,-1 1 0,1-1 0,0 0 0,-1 0 0,1 0 0,-1 0 0,1 1 0,-1-1 0,0 0 0,1 1 0,-1-1 0,0 0 0,0 1 0,0-1 0,0 0 0,0 2 0,-3 42 0,-10 49 0,-1 14 0,8 20 0,5-1 0,29 239 0,36 198 0,0-93 0,-38-337 0,79 359 0,-80-397 0,-6-30 0,-4 1 0,11 95 0,-26-157 0,1 1 0,-1-1 0,0 1 0,-1-1 0,1 0 0,-1 1 0,0-1 0,-2 6 0,2-10 0,1 1 0,-1-1 0,0 0 0,0 0 0,0 0 0,0 0 0,0 0 0,0 0 0,0 0 0,0 0 0,0 0 0,0 0 0,0 0 0,-1-1 0,1 1 0,0-1 0,0 1 0,-1-1 0,1 1 0,-1-1 0,1 0 0,0 1 0,-1-1 0,1 0 0,-1 0 0,1 0 0,0 0 0,-1 0 0,1-1 0,-1 1 0,1 0 0,0-1 0,-1 1 0,-1-1 0,-29-10 0,1 0 0,-56-30 0,29 13 0,-6-2-1365,5 3-5461</inkml:trace>
  <inkml:trace contextRef="#ctx0" brushRef="#br0" timeOffset="-3228.48">0 1847 24575,'54'-81'0,"-21"19"0,-4-1 0,33-98 0,20-142 0,-70 248 0,-2 0 0,-2-1 0,-3 0 0,-3 0 0,-2 0 0,-2 0 0,-3 0 0,-13-59 0,13 88 0,-20-78 0,21 92 0,-1 1 0,1-1 0,-2 1 0,0 0 0,-14-21 0,18 31 0,1 0 0,-1-1 0,0 1 0,0 0 0,-1 0 0,1 0 0,0 0 0,-1 1 0,1-1 0,-1 1 0,0-1 0,1 1 0,-1 0 0,0 0 0,-5-1 0,7 2 0,-1 0 0,1 0 0,-1 0 0,0 0 0,1 0 0,-1 1 0,1-1 0,-1 0 0,0 1 0,1 0 0,0-1 0,-1 1 0,1 0 0,-1 0 0,1 0 0,0 0 0,-1 0 0,1 0 0,0 0 0,0 0 0,0 0 0,0 0 0,0 1 0,0-1 0,0 1 0,0-1 0,1 0 0,-1 1 0,0 2 0,-9 23 0,1 1 0,1-1 0,2 1 0,0 0 0,-1 36 0,2 148 0,6-177 0,14 353 0,-7-309 0,3-1 0,42 146 0,-40-186 0,1 0 0,2 0 0,31 52 0,-44-85 0,0 0 0,0-1 0,1 1 0,-1-1 0,1 0 0,0 0 0,7 6 0,-10-9 0,1 0 0,0 0 0,0 0 0,-1-1 0,1 1 0,0 0 0,0-1 0,0 1 0,0-1 0,0 0 0,0 1 0,0-1 0,0 0 0,0 0 0,0 0 0,0-1 0,0 1 0,0 0 0,0-1 0,0 1 0,0-1 0,-1 0 0,4-1 0,2-2 0,0 0 0,0-1 0,-1 0 0,0 0 0,0 0 0,0 0 0,6-8 0,33-48 0,-31 39 0,37-55 0,37-51 0,-70 112 0,-17 15 0,-1 1 0,1 0 0,-1-1 0,1 1 0,-1 0 0,1 0 0,0 0 0,-1 0 0,1 0 0,-1-1 0,1 1 0,-1 0 0,1 0 0,0 0 0,-1 0 0,1 0 0,-1 1 0,1-1 0,-1 0 0,1 0 0,1 1 0,-1 0 0,1 1 0,-1 0 0,0-1 0,1 1 0,-1 0 0,0 0 0,0 0 0,0 0 0,0 0 0,0 0 0,-1 0 0,1 0 0,-1 1 0,1-1 0,-1 3 0,10 51 0,-5-24 0,1-1 0,1 0 0,1-1 0,2 0 0,19 41 0,-27-67-97,0 0-1,0-1 1,0 1-1,0-1 1,1 1-1,0-1 1,-1 0-1,1 0 1,0 0-1,0-1 1,1 1-1,-1-1 0,6 4 1,13 0-6729</inkml:trace>
  <inkml:trace contextRef="#ctx0" brushRef="#br0" timeOffset="-2314.49">1318 271 24575,'-1'0'0,"0"0"0,0 0 0,1 1 0,-1-1 0,0 0 0,1 1 0,-1-1 0,1 1 0,-1-1 0,0 1 0,1-1 0,-1 1 0,1 0 0,-1-1 0,1 1 0,0 0 0,-1-1 0,0 2 0,-1 2 0,-11 16 0,1 1 0,0 1 0,-12 35 0,-19 76 0,31-94 0,-28 92 0,6 2 0,-31 254 0,60-83 0,7-178 0,1-11 0,22 131 0,36 112 0,-57-340 0,26 119-434,79 213 0,-83-281 396,3-1-1,2-1 0,63 96 0,-70-127-3,2-2-1,1 0 0,1-2 0,2-1 0,2-2 1,0 0-1,52 34 0,-21-26-6783</inkml:trace>
  <inkml:trace contextRef="#ctx0" brushRef="#br0" timeOffset="-1791.89">1699 500 24575,'9'0'0,"13"0"0,11 0 0,12 0-9830,10 0 8340,2 0-105,1-3 1595,0 0 0,-1 1 0,-1-1 0,-3 2-1075,-1 0 1075,2 0-221,8 1 221,-6 0 6020</inkml:trace>
  <inkml:trace contextRef="#ctx0" brushRef="#br0" timeOffset="-1114.07">1740 666 24575,'20'289'0,"0"-46"0,-17 38 0,3 54 0,-7 212 0,-28 0 0,28-534 0,-2 32 0,0-11 0,1-1 0,2 1 0,7 67 0,-6-98 0,-1 0 0,1 1 0,0-1 0,0 0 0,0 1 0,1-1 0,-1 0 0,1 0 0,0 0 0,-1 0 0,1 0 0,1-1 0,-1 1 0,0 0 0,1-1 0,-1 0 0,1 1 0,0-1 0,-1 0 0,1 0 0,4 1 0,-3-2 0,1 1 0,0-1 0,0 0 0,0 0 0,0-1 0,0 1 0,0-1 0,0-1 0,0 1 0,0 0 0,0-1 0,0 0 0,10-4 0,12-5-303,0-1-1,-1-2 1,38-23-1,-62 34 153,51-29-6675</inkml:trace>
  <inkml:trace contextRef="#ctx0" brushRef="#br0" timeOffset="6393">2798 731 24575,'-4'0'0,"-3"2"0,-1 3 0,-4 6 0,-5 5 0,0 7 0,4 2 0,3-1 0,9 2 0,11 4 0,15 1 0,15-2 0,8-4 0,8-4 0,4-7 0,5-9 0,-9-5-8191</inkml:trace>
  <inkml:trace contextRef="#ctx0" brushRef="#br0" timeOffset="6906.48">3097 801 24575,'-2'10'0,"-1"13"0,0 16 0,0 12 0,2 7 0,0 2 0,0 4 0,3-1 0,4 5 0,0-8-8191</inkml:trace>
  <inkml:trace contextRef="#ctx0" brushRef="#br0" timeOffset="9585.2">2677 2265 24575,'0'5'0,"0"13"0,0 12 0,0 11 0,-2 10 0,-1 5 0,0 5 0,0 1 0,1 2 0,1 1 0,1-7 0,2-15 0,3-14 0,6-12 0,8-11 0,12-18 0,14-17 0,0-2-8191</inkml:trace>
  <inkml:trace contextRef="#ctx0" brushRef="#br0" timeOffset="9968.63">3098 2524 24575,'-5'1'0,"0"-1"0,1 1 0,-1 0 0,0 1 0,0-1 0,1 1 0,-1 0 0,1 0 0,-1 0 0,1 1 0,0 0 0,0 0 0,0 0 0,-5 4 0,-1 3 0,1 0 0,-1 1 0,-12 19 0,18-24 0,0 1 0,0-1 0,1 1 0,0 0 0,0-1 0,1 1 0,0 0 0,0 1 0,1-1 0,-2 8 0,3-12 0,0 1 0,0-1 0,1 0 0,-1 0 0,1 0 0,-1 0 0,1 1 0,0-1 0,0 0 0,0 0 0,1-1 0,-1 1 0,1 0 0,-1 0 0,1-1 0,0 1 0,0 0 0,0-1 0,1 0 0,-1 0 0,0 0 0,1 0 0,0 0 0,-1 0 0,5 2 0,4 1 0,0-1 0,1 0 0,-1 0 0,1-1 0,0-1 0,0 0 0,0-1 0,0 0 0,0-1 0,1 0 0,-1 0 0,0-2 0,17-3 0,-10 1 0,0-1 0,0-1 0,-1 0 0,0-2 0,0 0 0,-1-1 0,27-18 0,-38 23 0,-1 0 0,0 0 0,0-1 0,0 0 0,0 0 0,-1 0 0,0-1 0,0 1 0,0-1 0,-1 0 0,4-9 0,-6 12 0,0 0 0,0 0 0,0-1 0,-1 1 0,0 0 0,1-1 0,-1 1 0,0 0 0,-1-1 0,1 1 0,0 0 0,-1 0 0,0-1 0,0 1 0,0 0 0,0 0 0,0 0 0,-1 0 0,1 0 0,-1 0 0,0 0 0,0 1 0,0-1 0,0 1 0,-3-3 0,-3-3 15,0 1 0,-1 1 0,0-1 0,0 1-1,-1 1 1,0-1 0,-12-4 0,-74-21-1499,45 18-5342</inkml:trace>
  <inkml:trace contextRef="#ctx0" brushRef="#br0" timeOffset="10770.39">4863 0 24575,'1'1'0,"1"0"0,-1-1 0,0 1 0,1-1 0,-1 1 0,0 0 0,0 0 0,0 0 0,0 0 0,0 0 0,0 0 0,0 0 0,0 0 0,1 3 0,3 2 0,31 35-5508,47 67 0,14 59 3433,-57-82 3925,-4 1 1,29 103-1,-33-66-2030,-5 2-1,20 235 1,-45 14 4220,-33-2 1,-17 11-4041,-34-7 0,60-299 0,-47 154 0,45-162 0,-40 82 0,60-143-195,0 1 0,0-1 0,-1-1 0,0 1 0,0-1 0,-12 12 0,-1-7-6631</inkml:trace>
  <inkml:trace contextRef="#ctx0" brushRef="#br0" timeOffset="11190.25">5624 759 24575,'9'-5'0,"12"-4"0,15 1 0,10-2 0,8 1 0,5 2 0,2 3 0,3 3 0,-8 3-8191</inkml:trace>
  <inkml:trace contextRef="#ctx0" brushRef="#br0" timeOffset="11621.05">5786 948 24575,'7'0'0,"12"2"0,11 1 0,13 0 0,19 2-2368,0 0-345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3:58.9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72 24575,'57'-17'-3834,"0"-3"0,67-33 0,-6 3 2220,226-76-485,-226 91 4074,1 6 3884,47 1 1651,-91 20-7542,0 4-1,0 3 1,95 10 0,-128-3 32,70 17 0,-94-18 0,0 0 0,0 2 0,-1 0 0,0 1 0,0 1 0,20 14 0,-31-17 0,1 0 0,-1 0 0,0 1 0,-1 0 0,0 0 0,0 0 0,0 0 0,-1 1 0,0 0 0,-1 0 0,3 9 0,9 18 0,-16-50-1365,0 1-5462</inkml:trace>
  <inkml:trace contextRef="#ctx0" brushRef="#br0" timeOffset="509.69">1881 5 24575,'0'10'0,"0"13"0,0 10 0,-5 8 0,-4-2-3175,-6-2 3175,-12-4 0,-7-6 999,2-8-7014</inkml:trace>
  <inkml:trace contextRef="#ctx0" brushRef="#br0" timeOffset="1085.1">1690 298 24575,'3'3'0,"5"3"0,4 0 0,1 2 0,4 0 0,8 1 0,6-1 0,9-3 0,9-1 0,7-1-1100,1-2 1100,-3-1 0,-5 0 0,-10-3 0,-11-3 0,-11-1-7091</inkml:trace>
  <inkml:trace contextRef="#ctx0" brushRef="#br0" timeOffset="1647.58">1750 314 24575,'7'27'0,"0"-7"0,-1 12 0,-2 0 0,-1 0 0,-1 0 0,-5 62 0,-28 133 0,20-156 0,-9 56 0,-48 342 0,66-448 0,-19 144 0,14-126 0,-2 0 0,-16 43 0,19-66 0,3-8 0,0 0 0,0 0 0,1 0 0,0 1 0,-2 11 0,4-18 0,0 0 0,0 0 0,0 0 0,0 0 0,1 0 0,-1-1 0,0 1 0,1 0 0,-1 0 0,1 0 0,0 0 0,0-1 0,0 1 0,0 0 0,0-1 0,0 1 0,0-1 0,0 1 0,1-1 0,-1 1 0,0-1 0,1 0 0,-1 0 0,1 0 0,0 0 0,-1 0 0,1 0 0,0 0 0,3 1 0,7 1 0,1 0 0,0 0 0,0-1 0,0-1 0,0 0 0,0 0 0,1-2 0,-1 0 0,0 0 0,0-1 0,0-1 0,-1 0 0,1-1 0,12-5 0,-5-4-1365,-6 0-5462</inkml:trace>
  <inkml:trace contextRef="#ctx0" brushRef="#br0" timeOffset="2329.76">2248 401 24575,'30'0'0,"9"-1"0,0 2 0,52 8 0,-89-8 0,0-1 0,0 1 0,0-1 0,0 1 0,0 0 0,-1 0 0,1 0 0,0 0 0,0 0 0,-1 0 0,1 0 0,0 1 0,-1-1 0,1 0 0,-1 1 0,0 0 0,1-1 0,-1 1 0,0 0 0,0-1 0,0 1 0,0 0 0,-1 0 0,1 0 0,0 0 0,-1 0 0,1 0 0,-1 0 0,0 0 0,0 0 0,1 0 0,-1 0 0,-1 0 0,1 4 0,-2 8 0,0 0 0,-1 0 0,-1 0 0,-5 15 0,1-4 0,-16 71 0,4 2 0,4 0 0,-4 195 0,29 274 0,-7-480 0,0-39 0,-2-1 0,-2 0 0,-15 90 0,16-135 4,1 1-1,-1-1 0,0 0 1,1 0-1,-1 0 0,0 0 1,0 0-1,-1 0 0,1-1 1,0 1-1,0 0 0,-1 0 0,1-1 1,-1 1-1,0-1 0,1 1 1,-1-1-1,0 0 0,0 0 1,0 0-1,0 0 0,0 0 1,0 0-1,0 0 0,0-1 1,0 1-1,0-1 0,0 1 1,-1-1-1,1 0 0,0 0 1,0 0-1,0 0 0,-1 0 1,-2-1-1,-2-1-138,1 1 0,0-1 0,-1 0 0,1 0 0,0-1 0,0 0 0,1 0 0,-1 0 0,0-1 0,-6-5 0,-18-20-6692</inkml:trace>
  <inkml:trace contextRef="#ctx0" brushRef="#br0" timeOffset="3118.7">1924 562 24575,'-4'4'0,"0"-1"0,0 1 0,0-1 0,1 1 0,0 0 0,-1 0 0,1 1 0,1-1 0,-1 1 0,1-1 0,0 1 0,0 0 0,0 0 0,1 0 0,-2 7 0,2-6 0,-1 1 0,2 0 0,-1 1 0,1-1 0,0 0 0,1 0 0,-1 0 0,1 0 0,1 0 0,3 11 0,-4-16 0,0 1 0,0-1 0,0 0 0,0 1 0,0-1 0,1 0 0,-1 0 0,1 1 0,0-1 0,0 0 0,-1-1 0,1 1 0,0 0 0,1-1 0,-1 1 0,0-1 0,0 1 0,1-1 0,-1 0 0,1 0 0,-1 0 0,1 0 0,-1-1 0,1 1 0,0-1 0,-1 1 0,1-1 0,0 0 0,-1 0 0,1 0 0,0-1 0,-1 1 0,1 0 0,-1-1 0,6-1 0,-2 0 0,-1 0 0,1-1 0,0 1 0,-1-1 0,0 0 0,1-1 0,-1 1 0,0-1 0,-1 0 0,1 0 0,-1-1 0,0 1 0,0-1 0,5-8 0,-6 8 0,0-1 0,0 0 0,-1-1 0,0 1 0,0 0 0,0-1 0,-1 1 0,0 0 0,0-1 0,-1 0 0,0 1 0,0-9 0,-1 12 0,1-1 0,-1 0 0,0 1 0,0-1 0,0 1 0,-1-1 0,1 1 0,-1 0 0,0 0 0,1-1 0,-2 1 0,1 0 0,0 1 0,0-1 0,-1 0 0,0 1 0,0-1 0,1 1 0,-1 0 0,0 0 0,-1 0 0,1 0 0,-4-1 0,0 0-85,-1 1 0,0 0-1,0 0 1,-1 0 0,1 1-1,0 1 1,0-1 0,-1 1-1,1 0 1,0 1 0,0 0-1,0 1 1,-1-1 0,1 2-1,-12 4 1,-12 7-6742</inkml:trace>
  <inkml:trace contextRef="#ctx0" brushRef="#br0" timeOffset="3633.79">1881 826 24575,'-6'21'0,"-4"33"0,3-13 0,6-39 0,1 0 0,-1 0 0,1-1 0,0 1 0,0 0 0,-1 0 0,1 0 0,0 0 0,1 0 0,-1-1 0,0 1 0,1 0 0,-1 0 0,1 0 0,-1-1 0,1 1 0,0 0 0,0-1 0,-1 1 0,1 0 0,2 1 0,-1-1 0,1 0 0,-1-1 0,1 1 0,0-1 0,-1 1 0,1-1 0,0 0 0,0 0 0,0 0 0,0 0 0,0-1 0,4 1 0,6 1 0,0-1 0,1 0 0,21-2 0,-30 1 0,-1 0 0,0-1 0,0 0 0,0 0 0,0 0 0,0 0 0,0-1 0,0 1 0,0-1 0,0 0 0,0 0 0,-1 0 0,1-1 0,-1 1 0,6-6 0,-8 6 0,-1 1 0,1-1 0,0 0 0,0 1 0,-1-1 0,1 0 0,-1 1 0,0-1 0,1 0 0,-1 1 0,0-1 0,0 0 0,0 0 0,0 1 0,0-1 0,-1 0 0,1 0 0,0 1 0,-1-1 0,1 0 0,-1 1 0,0-1 0,1 1 0,-1-1 0,0 0 0,0 1 0,0 0 0,0-1 0,0 1 0,-1 0 0,1-1 0,-2 0 0,-1-3 0,-1 1 0,1 0 0,-1 1 0,0-1 0,0 1 0,0-1 0,-1 2 0,-7-5 0,0 4-124,1 0 0,-1 1 0,1 0 0,-1 1 0,0 1 0,0 0-1,1 0 1,-1 2 0,0-1 0,-23 7 0,6 2-6703</inkml:trace>
  <inkml:trace contextRef="#ctx0" brushRef="#br0" timeOffset="4148.31">1851 1193 24575,'-1'0'0,"0"0"0,1 0 0,-1 1 0,0-1 0,1 0 0,-1 0 0,1 1 0,-1-1 0,1 0 0,-1 1 0,1-1 0,-1 0 0,1 1 0,-1-1 0,1 1 0,-1-1 0,1 1 0,0-1 0,-1 1 0,1-1 0,0 1 0,-1-1 0,1 1 0,0 1 0,-5 14 0,5-15 0,-1 1 0,1 1 0,0-1 0,-1 0 0,1 1 0,0-1 0,1 1 0,-1-1 0,0 0 0,1 1 0,-1-1 0,1 1 0,0-1 0,-1 0 0,1 0 0,0 0 0,1 1 0,-1-1 0,0 0 0,1 0 0,-1 0 0,1-1 0,-1 1 0,1 0 0,0-1 0,0 1 0,0-1 0,0 1 0,0-1 0,0 0 0,0 0 0,0 0 0,1 0 0,-1 0 0,0 0 0,4 0 0,-2 0 0,0 0 0,0-1 0,0 1 0,0-1 0,0 0 0,0 0 0,0 0 0,0 0 0,0-1 0,0 1 0,0-1 0,-1 0 0,1-1 0,0 1 0,0-1 0,-1 1 0,1-1 0,-1 0 0,1 0 0,-1-1 0,5-3 0,-5 2 0,1-1 0,-1 1 0,0-1 0,0 0 0,-1 0 0,1 0 0,-1-1 0,0 1 0,0-1 0,-1 1 0,0-1 0,0 1 0,0-1 0,0-6 0,-1 9 0,0 1 0,0-1 0,0 1 0,0-1 0,-1 1 0,1-1 0,-1 1 0,0-1 0,1 1 0,-1-1 0,0 1 0,0 0 0,-1 0 0,1-1 0,0 1 0,-1 0 0,1 0 0,-1 0 0,0 1 0,1-1 0,-1 0 0,0 1 0,0-1 0,0 1 0,-1-1 0,1 1 0,0 0 0,0 0 0,-1 0 0,1 0 0,-1 0 0,1 1 0,-5-1 0,-3-1-105,0 2 0,0-1 0,-1 1 0,1 1 0,0 0 0,0 0 0,0 1 0,0 0 0,0 1 0,0 0 0,0 0 0,-17 10 0,-2 6-6722</inkml:trace>
  <inkml:trace contextRef="#ctx0" brushRef="#br0" timeOffset="4632.05">1852 1474 24575,'-3'2'0,"0"-1"0,1 1 0,-1 0 0,1 0 0,0 0 0,0 1 0,0-1 0,0 0 0,0 1 0,-3 4 0,1 0 0,-3 1 0,0 1 0,1 1 0,0-1 0,0 1 0,1 0 0,-4 12 0,8-19 0,0-1 0,1 1 0,-1-1 0,0 1 0,1 0 0,0-1 0,0 1 0,-1 0 0,2-1 0,-1 1 0,0-1 0,0 1 0,1 0 0,0-1 0,-1 1 0,1-1 0,0 1 0,0-1 0,0 1 0,1-1 0,-1 0 0,1 1 0,-1-1 0,1 0 0,-1 0 0,1 0 0,0 0 0,0-1 0,0 1 0,0 0 0,5 1 0,1 2 0,1-1 0,0-1 0,0 0 0,0 0 0,0 0 0,1-2 0,-1 1 0,0-1 0,1 0 0,14-1 0,-20 0 0,1-1 0,-1 1 0,0-1 0,1 0 0,-1 0 0,0-1 0,0 1 0,0-1 0,0 0 0,0 0 0,4-3 0,-6 3 0,1 0 0,-1 0 0,0 0 0,-1 0 0,1 0 0,0-1 0,-1 1 0,1-1 0,-1 1 0,1-1 0,-1 1 0,0-1 0,0 0 0,-1 1 0,1-1 0,0 0 0,-1 0 0,0-5 0,0 4 6,0-1 0,0 0-1,-1 1 1,0-1 0,0 1-1,0-1 1,-1 1 0,1-1-1,-1 1 1,0 0 0,0-1-1,-1 1 1,1 0 0,-1 1-1,0-1 1,0 0 0,0 1-1,0 0 1,-1-1 0,-6-3-1,-3-2-301,0 0-1,0 2 0,-1-1 0,-27-9 0,-13-1-653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3:49.2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 1 24575,'2'0'0,"9"2"0,7 2 0,11 1 0,5 1 0,7 0 0,9-3 0,6 0 0,-7 1 0,-9-1 0,-8 1 0,-1-2 0,-10-6 0,-11-1 0,-7-1-8191</inkml:trace>
  <inkml:trace contextRef="#ctx0" brushRef="#br0" timeOffset="747.3">52 1 24575,'8'31'0,"3"8"0,9 77 0,-13 164 0,-21 1 0,9-190 0,-6 28 0,-38 180 0,44-277 0,1-7 0,1 1 0,0-1 0,1 1 0,1 0 0,1 22 0,0-36 0,0 0 0,1 1 0,0-1 0,-1 0 0,1 1 0,0-1 0,0 0 0,0 0 0,0 0 0,1 0 0,-1 0 0,0 0 0,1 0 0,0 0 0,-1 0 0,1-1 0,2 3 0,0-2 0,0 0 0,-1 0 0,1 0 0,0 0 0,0-1 0,0 1 0,0-1 0,0 0 0,7 0 0,-4 0 0,0 0 0,0-1 0,1 0 0,-1-1 0,0 0 0,0 0 0,0 0 0,1-1 0,-1 0 0,-1 0 0,11-5 0,-11 3-170,-1 0-1,1 0 0,-1 0 1,0 0-1,-1-1 0,1 0 1,4-7-1,8-12-6656</inkml:trace>
  <inkml:trace contextRef="#ctx0" brushRef="#br0" timeOffset="1703.84">655 75 24575,'237'11'0,"-235"-11"0,0 1 0,0-1 0,0 0 0,0 1 0,0-1 0,0 1 0,0-1 0,0 1 0,0 0 0,-1 0 0,1 0 0,0 0 0,0 0 0,-1 1 0,1-1 0,-1 0 0,1 1 0,-1-1 0,0 1 0,1-1 0,-1 1 0,0 0 0,0 0 0,0-1 0,0 1 0,0 0 0,-1 0 0,1 0 0,0 3 0,0 3 0,0 1 0,-1-1 0,0 1 0,-1-1 0,-2 16 0,1-13 0,-29 168 0,-7 60 0,16 11 0,17 384 0,6-617 0,1 3 0,-2 0 0,-1 22 0,1-41 4,0 1 0,0 0-1,0-1 1,-1 1 0,1-1 0,-1 1-1,1-1 1,-1 1 0,1 0 0,-1-1-1,0 0 1,1 1 0,-1-1 0,0 1-1,0-1 1,0 0 0,0 0 0,-1 1-1,1-1 1,0 0 0,0 0 0,-1 0-1,1 0 1,0-1 0,-3 2 0,0-1-126,1-1 0,0 1 0,0-1 0,-1 0 0,1 0 0,0 0 0,0 0 1,0-1-1,-1 0 0,1 1 0,-5-3 0,-28-11-6705</inkml:trace>
  <inkml:trace contextRef="#ctx0" brushRef="#br0" timeOffset="3298.7">317 237 24575,'-5'17'-3326,"-5"24"1120,7-28 2681,0 0 0,1 1 0,1-1 1,0 1-1,1 13 0,0-25-418,0 0 0,0 0 1,0 0-1,0-1 0,0 1 0,1 0 0,-1 0 0,1-1 0,0 1 1,-1 0-1,1-1 0,0 1 0,0-1 0,0 1 0,0-1 0,0 1 1,0-1-1,0 0 0,1 1 0,-1-1 0,0 0 0,1 0 0,-1 0 1,1 0-1,-1 0 0,1 0 0,-1-1 0,1 1 0,0 0 0,0-1 1,-1 1-1,1-1 0,0 0 0,0 0 0,-1 1 0,1-1 1,0 0-1,3-1 0,2 0-12,-1 0 0,1 0 1,-1-1-1,1 0 0,-1-1 0,0 1 1,0-1-1,0 0 0,7-5 0,-7 4-45,-1-1 0,0 1 0,-1-1 0,1 0 0,-1 0 0,0-1 0,0 1 0,0-1 0,-1 0 0,0 0 0,0 0 0,-1 0 0,1-1 0,-1 1 0,-1-1 0,3-12 0,-4 16 0,0 0 0,1 0 0,-1 0 0,0 0 0,-1 0 0,1 0 0,0 0 0,-1 0 0,0 0 0,0 0 0,0 1 0,0-1 0,0 0 0,0 0 0,-1 1 0,1-1 0,-1 1 0,0-1 0,0 1 0,0 0 0,0 0 0,0 0 0,0 0 0,0 0 0,-1 0 0,1 0 0,-1 1 0,0-1 0,1 1 0,-1 0 0,0 0 0,0 0 0,1 0 0,-1 0 0,0 1 0,0-1 0,0 1 0,0 0 0,-5 0 0,0 0-80,0 1 0,1-1-1,-1 1 1,0 1 0,0 0-1,1 0 1,0 0 0,-1 1-1,1 0 1,0 1 0,0-1 0,0 1-1,1 1 1,-1-1 0,1 1-1,-7 8 1,-1 1-6747</inkml:trace>
  <inkml:trace contextRef="#ctx0" brushRef="#br0" timeOffset="3928.19">259 620 24575,'0'4'0,"0"0"0,0 0 0,1 0 0,0 0 0,0 1 0,0-1 0,0 0 0,1 0 0,0-1 0,-1 1 0,2 0 0,-1 0 0,0-1 0,1 0 0,-1 1 0,1-1 0,0 0 0,0 0 0,0 0 0,0-1 0,1 1 0,-1-1 0,1 0 0,0 0 0,-1 0 0,1 0 0,7 2 0,-2-1 0,-1-1 0,1 0 0,0-1 0,-1 1 0,1-2 0,0 1 0,0-1 0,0-1 0,-1 1 0,1-2 0,0 1 0,13-5 0,-20 6 0,0-1 0,0 0 0,1 0 0,-1 0 0,0 0 0,0-1 0,0 1 0,0 0 0,0-1 0,0 0 0,-1 1 0,1-1 0,0 0 0,-1 0 0,1 0 0,-1 0 0,0 0 0,0 0 0,0 0 0,0 0 0,0-1 0,0 1 0,0 0 0,-1-1 0,1 1 0,-1-1 0,0 1 0,0 0 0,0-1 0,0 1 0,0-3 0,-1 2 0,1 0 0,-1 0 0,0 0 0,0 0 0,0 0 0,0 1 0,0-1 0,-1 0 0,1 1 0,-1-1 0,0 1 0,1 0 0,-1-1 0,0 1 0,-1 0 0,1 0 0,0 0 0,-1 0 0,1 1 0,-1-1 0,1 1 0,-1-1 0,0 1 0,1 0 0,-4-1 0,-2 1 0,-1-1 0,1 2 0,0-1 0,-1 1 0,1 0 0,0 1 0,-1 0 0,1 0 0,-11 4 0,14-4 0,-1 0 0,1 1 0,0 0 0,0 0 0,0 0 0,0 1 0,0 0 0,1 0 0,-1 0 0,1 0 0,0 1 0,0 0 0,0-1 0,0 2 0,-3 4 0,1 7-1365,3 0-5462</inkml:trace>
  <inkml:trace contextRef="#ctx0" brushRef="#br0" timeOffset="4298.48">317 838 24575,'-6'11'0,"1"0"0,0 0 0,1 0 0,0 1 0,1 0 0,0 0 0,1-1 0,0 2 0,1-1 0,1 14 0,-1-21 0,1 0 0,0 1 0,1-1 0,-1 0 0,1 0 0,0 1 0,0-1 0,1 0 0,0 0 0,3 8 0,-3-10 0,0-1 0,0 0 0,0 1 0,0-1 0,0 0 0,0 0 0,0 0 0,1-1 0,-1 1 0,1 0 0,-1-1 0,1 0 0,-1 0 0,1 1 0,0-2 0,0 1 0,0 0 0,0 0 0,-1-1 0,7 1 0,2-1 0,-1 0 0,1-1 0,-1 0 0,1-1 0,-1 0 0,0 0 0,0-1 0,0 0 0,11-6 0,-18 8 0,0-1 0,1 0 0,-1 0 0,0 0 0,0 0 0,0 0 0,-1-1 0,1 1 0,-1-1 0,1 0 0,-1 0 0,0 0 0,2-3 0,-3 3 0,0 1 0,0-1 0,-1 1 0,1-1 0,-1 0 0,1 1 0,-1-1 0,0 0 0,0 1 0,0-1 0,-1 0 0,1 1 0,0-1 0,-1 1 0,0-1 0,0 0 0,0 1 0,0 0 0,0-1 0,-2-2 0,0 0 0,-1 0 0,0 0 0,0 0 0,0 1 0,-1-1 0,1 1 0,-1 0 0,0 1 0,0-1 0,0 1 0,-1 0 0,-7-3 0,-7-3 0,0 2 0,-25-6 0,-13 0-1365,6 4-546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3:44.6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74 24575,'8'12'0,"4"17"0,4 16 0,-2 11 0,-1 5 0,-2-1 0,-3-1 0,-3 0 0,-2 3 0,-2 1 0,-3 0 0,-2 1 0,0 3 0,1 0 0,1-14 0,3-22 0,4-27 0,1-16-8191</inkml:trace>
  <inkml:trace contextRef="#ctx0" brushRef="#br0" timeOffset="493.64">119 132 24575,'0'2'0,"2"14"0,7 16 0,0 11 0,3 7 0,1 8 0,0 5 0,-1 0 0,0 3 0,-3 0 0,0 1 0,-1 0 0,-3-2 0,-4-13 0,-5-14 0,-4-14 0,-4-13 0,1-9-8191</inkml:trace>
  <inkml:trace contextRef="#ctx0" brushRef="#br0" timeOffset="947.36">133 249 24575,'6'-6'0,"1"0"0,0 1 0,0 0 0,0 0 0,1 0 0,-1 1 0,1 1 0,0-1 0,1 1 0,-1 0 0,0 1 0,1 0 0,0 1 0,-1-1 0,11 1 0,-17 1 0,0 0 0,-1 0 0,1 0 0,0 1 0,0-1 0,-1 1 0,1-1 0,0 1 0,-1-1 0,1 1 0,0 0 0,-1 0 0,1 0 0,-1 0 0,1 0 0,-1 0 0,0 0 0,1 0 0,1 3 0,-1-1 0,-1-1 0,1 1 0,-1 0 0,0 0 0,0 0 0,0 0 0,0 0 0,0 0 0,-1 0 0,1 5 0,-1 5 0,0 1 0,-1-1 0,0 0 0,-4 14 0,4-25 0,-17 68 0,12-52 0,1 0 0,1 1 0,-3 29 0,7-45 0,0 1 0,1-1 0,-1 1 0,1-1 0,0 0 0,0 1 0,0-1 0,0 0 0,0 0 0,1 1 0,0-1 0,0 0 0,3 4 0,-4-5 0,1 0 0,-1-1 0,0 1 0,1-1 0,0 1 0,-1-1 0,1 0 0,0 0 0,-1 0 0,1 0 0,0 0 0,0 0 0,0 0 0,0 0 0,0-1 0,0 1 0,0-1 0,0 1 0,0-1 0,0 0 0,0 0 0,0 0 0,0 0 0,4-1 0,22-13-1365,0-8-5462</inkml:trace>
  <inkml:trace contextRef="#ctx0" brushRef="#br0" timeOffset="1517.36">545 0 24575,'-3'10'0,"0"1"0,0-1 0,1 1 0,1-1 0,0 1 0,0 0 0,2 12 0,-1-19 0,0-1 0,0 0 0,1 1 0,0-1 0,-1 0 0,1 0 0,0 1 0,0-1 0,1 0 0,-1 0 0,1 0 0,-1 0 0,1-1 0,0 1 0,0 0 0,1-1 0,-1 1 0,0-1 0,1 0 0,-1 0 0,1 0 0,0 0 0,0 0 0,-1 0 0,1-1 0,5 2 0,0-1 0,0-1 0,0 0 0,0 0 0,0-1 0,0 0 0,0 0 0,0-1 0,-1 0 0,1-1 0,0 1 0,0-2 0,0 1 0,8-5 0,-15 7 0,-1 0 0,1 0 0,-1 0 0,0-1 0,1 1 0,-1 0 0,1 0 0,-1 0 0,1 0 0,-1 0 0,0 0 0,1 0 0,-1 0 0,1 0 0,-1 0 0,1 0 0,-1 1 0,0-1 0,1 0 0,-1 0 0,0 0 0,1 0 0,-1 1 0,1-1 0,-1 0 0,0 0 0,1 1 0,-1-1 0,0 0 0,0 1 0,1-1 0,-1 0 0,0 1 0,0-1 0,1 0 0,-1 1 0,0-1 0,0 0 0,0 1 0,0-1 0,1 1 0,-1-1 0,0 1 0,0-1 0,0 0 0,0 1 0,0-1 0,0 1 0,0-1 0,0 1 0,-1 0 0,-2 30 0,2-22 0,-20 143-1365,15-106-546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3:40.0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0 115 24575,'0'2'0,"2"7"0,2 6 0,1 10 0,1 7 0,-1 7 0,-1 7 0,-1 8 0,-2 8 0,-3 6 0,-4 3 0,-3 0 0,-3-2 0,1-11 0,2-12 0,1-19 0,0-24 0,3-13-8191</inkml:trace>
  <inkml:trace contextRef="#ctx0" brushRef="#br0" timeOffset="476.27">114 103 24575,'0'9'0,"2"17"0,1 13 0,3 11 0,2 8 0,1 5 0,0 2 0,-1-1 0,-2-1 0,-1 2 0,-3-1 0,-1 2 0,0-1 0,-4-14 0,0-16-8191</inkml:trace>
  <inkml:trace contextRef="#ctx0" brushRef="#br0" timeOffset="1131.86">158 59 24575,'7'1'0,"1"0"0,-1 1 0,0 0 0,0 0 0,0 0 0,0 1 0,0 0 0,0 0 0,-1 0 0,1 1 0,-1 0 0,0 1 0,7 6 0,-11-8 0,1 1 0,0-1 0,-1 1 0,0 0 0,0 0 0,0 0 0,0 0 0,-1 0 0,0 1 0,0-1 0,0 0 0,0 1 0,0-1 0,-1 1 0,0-1 0,0 1 0,-1 6 0,-2 10 0,0 0 0,-10 30 0,6-25 0,6-24 0,-8 36 0,-6 48 0,14-75 0,0-1 0,1 0 0,0 1 0,0-1 0,1 0 0,1 1 0,0-1 0,0 0 0,8 19 0,-9-26-39,0 0 0,1 0 0,-1 0 0,1 0 0,0-1 0,-1 1 0,1 0 0,1-1 0,-1 0 0,0 1 0,1-1 0,-1 0 0,1 0 0,-1 0 0,1-1 0,0 1 0,0-1 0,0 1 0,0-1 0,0 0 0,0 0 0,0 0 0,0-1 0,0 1 0,1-1 0,-1 0 0,0 0 0,0 0 0,1 0 0,-1 0 0,0-1 0,0 1 0,0-1 0,4-1 0,17-8-6788</inkml:trace>
  <inkml:trace contextRef="#ctx0" brushRef="#br0" timeOffset="1132.86">422 0 24575,'8'0'0,"1"0"0,0 1 0,0 0 0,-1 0 0,16 5 0,-22-6 0,-1 1 0,1-1 0,-1 1 0,1 0 0,-1 0 0,1 0 0,-1 0 0,1 0 0,-1 0 0,0 0 0,1 0 0,-1 0 0,0 0 0,0 1 0,0-1 0,0 1 0,0-1 0,0 1 0,0-1 0,-1 1 0,1-1 0,-1 1 0,1 0 0,-1-1 0,1 1 0,-1 0 0,0-1 0,0 1 0,0 0 0,0-1 0,0 1 0,0 0 0,0 0 0,-1-1 0,0 4 0,-8 17 0,8-21 0,0 1 0,0-1 0,0 1 0,0-1 0,0 1 0,1-1 0,-1 1 0,1-1 0,-1 1 0,1 0 0,-1-1 0,1 1 0,0 0 0,0-1 0,0 1 0,0 0 0,0-1 0,0 1 0,0 0 0,1-1 0,-1 1 0,0 0 0,1-1 0,0 1 0,-1-1 0,1 1 0,0-1 0,0 1 0,0-1 0,1 2 0,12 10 0,-8-7 0,1 0 0,-1 0 0,10 12 0,-15-17 0,-1 0 0,1 0 0,0 0 0,-1 0 0,1 0 0,0 0 0,-1 0 0,1 0 0,-1 0 0,0 0 0,1 0 0,-1 0 0,0 1 0,0-1 0,0 0 0,0 0 0,0 0 0,0 1 0,0-1 0,0 0 0,0 0 0,0 0 0,-1 0 0,1 0 0,0 0 0,-1 1 0,1-1 0,-1 0 0,0 0 0,1 0 0,-1 0 0,0 0 0,1-1 0,-2 2 0,-5 3-114,0 0 1,-1-1-1,0-1 0,1 1 0,-1-1 1,0 0-1,-1-1 0,1 0 0,0 0 1,-1-1-1,-11 1 0,-23 1-671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5:16.6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7 276 24575,'-8'13'0,"1"0"0,1 0 0,-9 28 0,2-4 0,-19 45 0,3 1 0,5 2 0,-27 169 0,45-205 0,2 1 0,3 0 0,1 0 0,3 0 0,2 0 0,2-1 0,3 0 0,22 71 0,-25-100 0,0-1 0,2 1 0,1-2 0,0 1 0,1-1 0,24 29 0,-30-41 0,0 0 0,1-1 0,-1 1 0,1-1 0,1-1 0,-1 1 0,1-1 0,0 0 0,0 0 0,0-1 0,0 0 0,1 0 0,-1-1 0,1 0 0,0 0 0,-1 0 0,1-1 0,0-1 0,0 1 0,0-1 0,9-2 0,-8 1 0,1-1 0,-1 0 0,1-1 0,-1 0 0,0 0 0,0-1 0,0-1 0,0 1 0,-1-1 0,11-9 0,-7 5 0,-1-1 0,-1 0 0,0-1 0,-1 0 0,0-1 0,9-15 0,3-11 0,-2-1 0,-2-1 0,20-71 0,-12 25 0,-3-2 0,-5 0 0,8-95 0,-22 134 0,-1-1 0,-3 1 0,-2-1 0,-2 1 0,-2 0 0,-2 0 0,-18-54 0,20 83 11,-1 1 0,0-1 0,-2 2 0,0-1 0,-1 2 0,-1-1-1,0 1 1,-2 1 0,0 0 0,-31-26 0,34 33-94,-1 0 1,0 2-1,0-1 1,0 2-1,-1-1 1,0 2-1,0 0 1,-1 0-1,0 1 1,1 1-1,-1 1 1,0-1-1,0 2 1,-1 0-1,1 1 1,0 0-1,-15 3 1,-28 8-6745</inkml:trace>
  <inkml:trace contextRef="#ctx0" brushRef="#br0" timeOffset="2083.6">109 1656 24575,'2'-1'0,"0"-1"0,0 1 0,0 0 0,0 0 0,0 0 0,1 1 0,-1-1 0,0 0 0,1 1 0,3-1 0,5-1 0,274-80 0,-125 32 0,60-15 0,460-123 0,-486 150 0,227-17 0,128 32 0,-457 21 0,-43 0-1365,-12-1-5462</inkml:trace>
  <inkml:trace contextRef="#ctx0" brushRef="#br0" timeOffset="2799.08">93 174 24575,'76'-26'0,"1"3"0,87-13 0,236-20 0,5 29 0,-343 23 0,433 3 0,-1 30 0,-130-5 0,-233-13-1365,-79-4-546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5:13.0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20 24575,'2'37'0,"11"63"0,-3-35 0,25 487-3234,-35-541 3056,2 46 1884,9 70 0,-11-126-1757,4 14 229,-4-15-202,0 0-1,0 1 1,0-1 0,0 0 0,0 0 0,0 0 0,0 1 0,0-1 0,0 0 0,0 0 0,0 0 0,0 0 0,0 1 0,0-1 0,0 0 0,1 0 0,-1 0 0,0 0-1,0 0 1,0 1 0,0-1 0,0 0 0,0 0 0,1 0 0,-1 0 0,0 0 0,0 0 0,0 0 0,0 1 0,0-1 0,1 0 0,-1 0 0,0 0 0,0 0 0,0 0-1,1 0 1,-1 0 0,0 0 0,0 0 0,0 0 0,0 0 0,1 0 0,-1 0 0,0 0 0,0 0 0,0 0 0,0 0 0,1-1 0,-1 1 0,0 0 0,0 0 0,0 0-1,0 0 1,1 0 0,-1 0 0,0 0 0,0 0 0,0-1 0,0 1 0,0 0 0,1 0 0,5-12-6803</inkml:trace>
  <inkml:trace contextRef="#ctx0" brushRef="#br0" timeOffset="378">250 294 24575,'10'232'-11356,"30"114"9042,-10-109 4498,-28-218-2517,0-12 800,-1 0 0,0 1-1,-1-1 1,0 0-1,0 1 1,0-1-1,-1 0 1,0 1-1,-3 10 1,-4-8-406,-1-8-1161</inkml:trace>
  <inkml:trace contextRef="#ctx0" brushRef="#br0" timeOffset="891">190 264 24575,'7'-2'0,"0"1"0,0 0 0,0 0 0,0 0 0,0 1 0,1 0 0,-1 0 0,0 1 0,0 0 0,12 3 0,-15-3 0,0 1 0,0 0 0,0 0 0,0 1 0,0-1 0,0 1 0,-1-1 0,1 1 0,-1 0 0,0 1 0,0-1 0,0 1 0,0-1 0,-1 1 0,1 0 0,-1 0 0,0 0 0,2 4 0,5 21 0,0 0 0,-2 0 0,-2 0 0,4 52 0,3 8 0,-11-80 0,4 23 0,16 51 0,-19-76 0,0 1 0,1-1 0,0 0 0,1 0 0,0 0 0,0 0 0,0 0 0,1-1 0,0 0 0,0 0 0,1 0 0,9 7 0,-13-11 7,0-1-1,0 1 0,1-1 1,-1 0-1,1 0 1,-1 0-1,1 0 1,-1 0-1,1 0 0,0-1 1,-1 1-1,1-1 1,0 0-1,-1 0 0,1 0 1,0 0-1,3-1 1,-2 0-121,-1 0 0,1 0 0,-1-1 0,0 1 0,0-1 0,0 0 0,0 0 0,0 0 1,0 0-1,-1-1 0,1 1 0,3-5 0,16-20-6713</inkml:trace>
  <inkml:trace contextRef="#ctx0" brushRef="#br0" timeOffset="892">733 0 24575,'9'8'0,"-1"-1"0,1 1 0,-2 0 0,1 1 0,-2 0 0,10 14 0,-15-21 0,2 2 0,0 1 0,-1-1 0,0 1 0,1 0 0,-1 0 0,-1 0 0,1 0 0,-1 0 0,0 0 0,0 0 0,0 0 0,-1 1 0,0-1 0,0 0 0,-1 8 0,-2-2 0,1 0 0,-2 0 0,1-1 0,-1 1 0,-1-1 0,-7 12 0,8-14 0,0-2 0,0 1 0,1 0 0,-5 14 0,7-19 0,0 0 0,1 1 0,0-1 0,-1 0 0,1 1 0,0-1 0,0 0 0,1 1 0,-1-1 0,0 0 0,1 1 0,-1-1 0,1 0 0,0 0 0,0 0 0,0 0 0,2 4 0,2 1 0,1 0 0,1 0 0,-1 0 0,1-1 0,1 0 0,-1-1 0,17 10 0,-16-10 0,1 1 0,-1-1 0,0 1 0,-1 1 0,0 0 0,13 14 0,-20-21 0,1 1 0,-1 0 0,1-1 0,-1 1 0,1 0 0,-1 0 0,0-1 0,1 1 0,-1 0 0,0 0 0,0 0 0,0 0 0,0-1 0,1 1 0,-1 0 0,0 0 0,0 0 0,-1 0 0,1 0 0,0-1 0,0 1 0,0 0 0,-1 0 0,1 0 0,0-1 0,-1 3 0,-1-2 0,1 1 0,-1 0 0,1-1 0,-1 1 0,0-1 0,1 1 0,-1-1 0,0 0 0,0 0 0,-3 1 0,-6 3 0,0-1 0,-1-1 0,-11 3 0,22-6 0,-113 16-1365,52-10-546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5:10.3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08 24575,'5'10'0,"9"15"0,5 15 0,4 9 0,1 9-9830,-5 5 8507,-4 2-914,-5 2 2237,-5-1-909,-2 0 909,-3-3-2047,-1-6 2047,-2-14-37,-4-21 37,0-14 8192</inkml:trace>
  <inkml:trace contextRef="#ctx0" brushRef="#br0" timeOffset="620.27">46 268 24575,'4'-5'0,"0"0"0,0 0 0,0 0 0,1 1 0,0 0 0,0 0 0,0 0 0,11-5 0,-14 8 0,-1 0 0,1 1 0,-1-1 0,1 1 0,-1-1 0,1 1 0,0 0 0,-1-1 0,1 1 0,0 0 0,-1 0 0,1 0 0,0 0 0,-1 1 0,1-1 0,-1 0 0,1 1 0,0-1 0,-1 1 0,1-1 0,-1 1 0,1 0 0,-1 0 0,1 0 0,-1 0 0,0 0 0,0 0 0,1 0 0,-1 0 0,0 0 0,0 1 0,0-1 0,0 0 0,0 1 0,0-1 0,-1 1 0,2 2 0,10 24 0,-2 0 0,-1 1 0,10 53 0,-13-52 0,9 60 40,-4 1 0,-1 95 0,5 46-1525,-12-206-5342</inkml:trace>
  <inkml:trace contextRef="#ctx0" brushRef="#br0" timeOffset="1071.89">179 192 24575,'20'-1'0,"0"1"0,-1 2 0,0 0 0,38 9 0,-53-10 0,0 0 0,0 0 0,-1 1 0,1-1 0,-1 1 0,1 0 0,-1 0 0,0 0 0,0 0 0,0 1 0,0-1 0,0 1 0,0 0 0,0-1 0,-1 1 0,0 1 0,1-1 0,-1 0 0,-1 1 0,1-1 0,0 1 0,-1-1 0,1 1 0,-1 0 0,0-1 0,-1 1 0,1 0 0,-1 0 0,1 0 0,-1 0 0,0 0 0,-1 4 0,0 0 0,-1 0 0,0 1 0,0-1 0,-1 0 0,0 0 0,-1 0 0,1-1 0,-1 1 0,-9 11 0,-7 7 0,-26 28 0,32-38 0,1-2 0,-5 6 0,1 0 0,-25 40 0,41-59 0,0 1 0,0 0 0,0 0 0,0 0 0,0 0 0,1 0 0,-1 0 0,1 0 0,-1 0 0,1 0 0,0 0 0,0 0 0,-1 0 0,2 0 0,-1 0 0,0 0 0,0 0 0,1 0 0,-1 0 0,1 0 0,-1 0 0,1 0 0,0-1 0,0 1 0,0 0 0,0 0 0,0 0 0,0-1 0,1 1 0,-1-1 0,0 1 0,1-1 0,-1 1 0,1-1 0,0 0 0,-1 0 0,1 0 0,3 2 0,7 3 0,0 0 0,0-1 0,1-1 0,21 6 0,-31-9 0,23 6-170,-1-2-1,2 0 0,-1-2 1,0 0-1,0-2 0,1-1 1,38-5-1,-38-1-6656</inkml:trace>
  <inkml:trace contextRef="#ctx0" brushRef="#br0" timeOffset="1583.52">516 1 24575,'2'0'0,"-1"0"0,1-1 0,-1 1 0,0 0 0,1 1 0,-1-1 0,0 0 0,1 0 0,-1 0 0,1 1 0,-1-1 0,0 1 0,0-1 0,1 1 0,-1 0 0,0-1 0,0 1 0,0 0 0,0 0 0,0 0 0,0 0 0,0 0 0,0 0 0,0 0 0,0 0 0,0 0 0,0 0 0,-1 0 0,1 1 0,-1-1 0,1 0 0,-1 1 0,1-1 0,-1 0 0,0 1 0,1-1 0,-1 0 0,0 1 0,0-1 0,0 1 0,0-1 0,0 0 0,-1 1 0,1-1 0,0 0 0,-1 1 0,0 1 0,-2 8 0,-1 1 0,0-1 0,-1 0 0,-7 14 0,8-19 0,-1 3 0,0 1 0,1 0 0,-1 1 0,2-1 0,0 1 0,-3 12 0,6-20 0,0 1 0,0-1 0,0 0 0,0 1 0,0-1 0,1 0 0,-1 1 0,1-1 0,0 0 0,0 1 0,0-1 0,0 0 0,1 0 0,0 0 0,-1 0 0,1 0 0,0-1 0,0 1 0,0 0 0,1-1 0,-1 0 0,0 1 0,1-1 0,4 3 0,6 3-195,1-1 0,-1 0 0,1 0 0,0-2 0,0 0 0,20 4 0,4-1-663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1:48.7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32 24575,'9'0'0,"15"-3"0,15 0 0,9-2 0,9 0 0,-5 0-8191</inkml:trace>
  <inkml:trace contextRef="#ctx0" brushRef="#br0" timeOffset="472.43">13 854 24575,'9'5'0,"15"1"0,14 0 0,11-2 0,6 0 0,-7-2-8191</inkml:trace>
  <inkml:trace contextRef="#ctx0" brushRef="#br0" timeOffset="917.98">474 420 24575,'0'12'0,"5"15"0,1 10 0,2 8 0,2 7 0,4 5 0,2 4 0,1 1 0,1 2 0,-1-4 0,-3-7 0,-2-6 0,-6-13 0,-7-24 0</inkml:trace>
  <inkml:trace contextRef="#ctx0" brushRef="#br0" timeOffset="1319.9">625 379 24575,'2'10'0,"3"11"0,4 15 0,4 12 0,2 5 0,1 3 0,-1 1 0,0 2 0,-2 1 0,-1-1 0,-2 1 0,-4 2 0,-4-10 0,-5-13 0,-3-14-8191</inkml:trace>
  <inkml:trace contextRef="#ctx0" brushRef="#br0" timeOffset="1320.9">638 352 24575,'7'-2'0,"5"-1"0,9 5 0,1 4 0,-3 10 0,-4 15 0,-6 12 0,-1 12 0,2 5 0,2-3 0,6-2 0,2-8 0,9-9 0,2-12 0,-2-10 0,-6-10 0,-4-11 0,-6-4-8191</inkml:trace>
  <inkml:trace contextRef="#ctx0" brushRef="#br0" timeOffset="1848.76">788 12 24575,'5'-2'0,"1"0"0,-1 0 0,1 0 0,-1 1 0,1 0 0,0 1 0,-1-1 0,1 1 0,0 0 0,10 1 0,1 2 0,0 0 0,20 7 0,-34-10 0,-1 1 0,1 0 0,0 0 0,0 0 0,-1 0 0,1 1 0,-1-1 0,1 1 0,-1-1 0,1 1 0,-1 0 0,0 0 0,0 0 0,0 0 0,0 0 0,0 1 0,2 3 0,-3-3 0,0 0 0,-1 0 0,1-1 0,0 1 0,-1 0 0,0 0 0,0 0 0,0 0 0,0 0 0,0 0 0,-1 0 0,1-1 0,-1 1 0,0 0 0,0 0 0,0 0 0,-2 3 0,-14 26 0,13-26 0,0 0 0,1 0 0,0 0 0,0 1 0,0-1 0,1 1 0,0-1 0,0 1 0,1 0 0,-2 12 0,3-17 0,1-1 0,-1 1 0,1 0 0,0 0 0,0-1 0,-1 1 0,1 0 0,0-1 0,0 1 0,1-1 0,-1 1 0,0-1 0,0 0 0,1 1 0,-1-1 0,1 0 0,-1 0 0,1 0 0,2 1 0,41 17 0,-14-6 0,-31-13 0,1 1 0,0-1 0,0 1 0,0-1 0,0 1 0,-1 0 0,1-1 0,0 1 0,-1 0 0,1-1 0,0 1 0,-1 0 0,1 0 0,-1-1 0,1 1 0,-1 0 0,1 0 0,-1 0 0,0 0 0,0 0 0,1 0 0,-1 0 0,0 1 0,0 0 0,0 0 0,-1-1 0,1 1 0,-1-1 0,1 1 0,-1-1 0,1 1 0,-1-1 0,0 0 0,0 1 0,0-1 0,0 0 0,-1 2 0,-6 5 0,0-1 0,0 0 0,-15 9 0,16-11 0,-36 24-1365,1 0-546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6:15.6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48 1673 24575,'-9'-3'0,"0"-1"0,0 1 0,0 1 0,-1-1 0,1 2 0,-16-2 0,-3 0 0,-497-38 0,407 36 0,-326-22 0,198 11 0,171 11 0,-453-30 0,175 27 0,50 3 0,294 5 0,3 0 0,0-1 0,-1 1 0,1-1 0,0 0 0,0-1 0,-8-2 0,13 4-31,1-1-1,-1 1 0,0 0 0,1-1 0,-1 1 1,1-1-1,0 1 0,-1 0 0,1-1 1,-1 1-1,1-1 0,0 1 0,-1-1 1,1 0-1,0 1 0,-1-1 0,1 1 1,0-1-1,0 0 0,0 1 0,-1-1 1,1 1-1,0-1 0,0 0 0,0 1 1,0-1-1,0 0 0,0 1 0,0-1 1,1 0-1,-1 1 0,0-1 0,0 1 1,0-1-1,1 0 0,-1 1 0,0-1 1,1 1-1,-1-1 0,0 1 0,1-1 1,0 0-1,9-16-6795</inkml:trace>
  <inkml:trace contextRef="#ctx0" brushRef="#br0" timeOffset="506.7">375 1204 24575,'-2'1'0,"0"0"0,0 0 0,0 0 0,0 0 0,0 0 0,0 1 0,0-1 0,0 1 0,0 0 0,1-1 0,-1 1 0,-1 2 0,-6 5 0,-19 15 0,-84 80 0,102-92 0,0 0 0,0 0 0,1 1 0,0 0 0,1 1 0,1-1 0,-9 25 0,14-34 0,1-1 0,0 1 0,1 0 0,-1 0 0,1-1 0,0 1 0,-1 0 0,2 0 0,-1 0 0,0-1 0,1 1 0,0 0 0,0 0 0,0-1 0,0 1 0,3 5 0,-1-3 0,1-1 0,-1 0 0,1 1 0,0-1 0,1-1 0,-1 1 0,1-1 0,0 1 0,6 3 0,5 2 0,1-1 0,0 0 0,0-1 0,1-1 0,32 8 0,-7-6-341,2-1 0,-1-3-1,79-1 1,-70-4-6486</inkml:trace>
  <inkml:trace contextRef="#ctx0" brushRef="#br0" timeOffset="1448.22">287 1 24575,'-48'64'0,"-69"121"0,96-144 0,2 1 0,2 1 0,2 1 0,2 0 0,1 0 0,-6 55 0,15-69 0,1 0 0,1 0 0,1 0 0,2 0 0,1 0 0,1 0 0,2 0 0,1-1 0,1 0 0,18 41 0,-17-52 0,0-1 0,1 0 0,1 0 0,0-1 0,20 21 0,-22-27 0,1-1 0,0 0 0,0 0 0,1-1 0,0-1 0,1 0 0,-1 0 0,25 9 0,-30-14 0,1 0 0,0-1 0,0 0 0,0 0 0,0-1 0,0 0 0,0 0 0,0 0 0,0-1 0,0 0 0,-1-1 0,1 1 0,0-1 0,-1-1 0,1 1 0,-1-1 0,0 0 0,0-1 0,0 1 0,0-1 0,7-6 0,4-5 0,0-1 0,0 0 0,-2-1 0,0-1 0,14-22 0,-8 7 0,-1 0 0,-2-1 0,-1-1 0,-2-1 0,-2 0 0,-1-1 0,-2 0 0,-1-1 0,-2 0 0,-2 0 0,-1-1 0,-2 1 0,-2-1 0,-1 0 0,-8-41 0,5 60-91,0 0 0,-2 1 0,-1-1 0,0 1 0,-1 1 0,-1-1 0,-1 1 0,-1 1 0,0 0 0,-1 0 0,-1 1 0,0 1 0,-1 0 0,-29-23 0,-7 3-673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6:09.1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06 24575,'0'10'0,"2"13"0,2 13 0,1 11 0,1 6-2705,-1 5 2705,-1 2-6013,-2 2 6013,2 2 1749,0 0-1749,2-1 0,0-3 0,1-15 992,0-17-992,-2-24 5977,4-32-5977,0-11-8191</inkml:trace>
  <inkml:trace contextRef="#ctx0" brushRef="#br0" timeOffset="542.54">206 89 24575,'4'66'0,"3"1"0,3-1 0,19 66 0,5 38 0,-34-170 0,27 185 0,-23-142 0,-2 1 0,-3 51 0,0-88 0,0 1 0,0-1 0,0 0 0,-4 9 0,4-15 0,1 0 0,-1 0 0,1 0 0,-1 1 0,0-1 0,1 0 0,-1 0 0,0 0 0,0 0 0,0 0 0,0 0 0,0 0 0,-1 0 0,1 0 0,1-1 0,-1 0 0,0 0 0,1 0 0,-1 1 0,0-1 0,1 0 0,-1 0 0,0 0 0,0 0 0,1 0 0,-1 0 0,0-1 0,1 1 0,-1 0 0,0 0 0,1 0 0,-1-1 0,0 1 0,1 0 0,-1-1 0,0 1 0,1 0 0,-1-1 0,1 1 0,-1-1 0,-14-15-1365,2-5-5462</inkml:trace>
  <inkml:trace contextRef="#ctx0" brushRef="#br0" timeOffset="543.54">397 162 24575,'8'8'0,"4"7"0,1 6 0,-2 12 0,-6 3 0,-3 8 0,-2 6 0,-1 5 0,2 3 0,3-4 0,7-8 0,3-12 0,2-12 0,0-12 0,-1-10 0,0-20 0,-1-7-8191</inkml:trace>
  <inkml:trace contextRef="#ctx0" brushRef="#br0" timeOffset="999.94">677 2 24575,'7'0'0,"-4"-1"0,0 1 0,0 0 0,0-1 0,0 2 0,0-1 0,0 0 0,0 1 0,0-1 0,0 1 0,0 0 0,-1 0 0,1 0 0,0 0 0,0 0 0,-1 1 0,4 2 0,-5-4 0,-1 1 0,0 0 0,0 0 0,1-1 0,-1 1 0,0 0 0,0 0 0,0-1 0,0 1 0,0 0 0,0 0 0,0-1 0,0 1 0,0 0 0,-1 0 0,1-1 0,0 1 0,0 0 0,-1-1 0,1 1 0,0 0 0,-1-1 0,1 1 0,-1 0 0,1-1 0,-1 1 0,1-1 0,-1 2 0,-19 17 0,17-16 0,2-2 0,-1 0 0,1 0 0,0 0 0,-1 0 0,1 0 0,0 0 0,0 1 0,0-1 0,0 0 0,0 1 0,0-1 0,0 1 0,0-1 0,1 1 0,-1-1 0,0 1 0,1 0 0,0-1 0,-1 1 0,1 0 0,0-1 0,0 1 0,0 0 0,0-1 0,0 1 0,0 0 0,0 0 0,0-1 0,1 1 0,-1 0 0,1-1 0,0 1 0,-1-1 0,1 1 0,0-1 0,0 1 0,0-1 0,0 1 0,0-1 0,0 0 0,2 2 0,29 38 0,-16-22 0,23 38 0,-35-51 0,-1 0 0,0 1 0,0 0 0,-1-1 0,1 1 0,-2 0 0,1 0 0,-1 0 0,0 1 0,0 11 0,-1-17 4,0 0-1,0 1 1,0-1-1,0 1 1,-1-1-1,1 0 1,-1 1-1,1-1 1,-1 0-1,0 0 1,0 0-1,0 0 1,0 1-1,-1-1 1,1 0-1,0-1 1,-1 1-1,1 0 1,-1 0-1,0-1 0,0 1 1,1-1-1,-1 1 1,0-1-1,0 0 1,-1 0-1,1 0 1,0 0-1,0 0 1,0 0-1,-1-1 1,1 1-1,-4 0 1,-2 0-190,-1-1 1,1 0-1,-1-1 1,1 1-1,0-2 1,-1 1-1,-15-6 1,-23-9-664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6:07.6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78 24575,'0'10'0,"0"16"0,0 16 0,3 13 0,2 10 0,2 6 0,1 1 0,2-1 0,0-4 0,-3 0 0,1 1 0,-2-6 0,-1-16 0,-2-19 0,-6-25 0,-5-25 0,-2-19 0,2-4-8191</inkml:trace>
  <inkml:trace contextRef="#ctx0" brushRef="#br0" timeOffset="678.8">15 237 24575,'3'0'-62,"0"0"-1,0 1 0,0-1 0,0 1 1,-1 0-1,1 0 0,0 0 0,0 0 1,-1 1-1,1-1 0,-1 1 0,1 0 1,-1-1-1,0 1 0,0 0 1,1 0-1,-1 1 0,-1-1 0,1 0 1,0 1-1,2 4 0,3 5-667,-1 1 0,0 0 1,5 17-1,-10-25 689,24 76-3020,-6-3 3370,9 84 1,-17-60-2816,-11-94 2513,3 12-590,-2 0-1,0 0 1,-1 1-1,-6 38 1,6-58 651,0 0 0,0 0 0,0 0 0,0 0 0,-1 0 0,1 0 1,0 0-1,-1 0 0,1 0 0,0 0 0,-1 0 0,1 0 0,-1 0 0,1 0 0,-1 0 0,0-1 0,1 1 0,-1 0 1,0 0-1,0-1 0,1 1 0,-1 0 0,0-1 0,0 1 0,-1 0 0,1-2-41,0 1-1,0 0 1,0 0 0,0-1-1,0 1 1,0-1 0,0 1-1,0-1 1,0 1 0,0-1-1,1 0 1,-1 1-1,0-1 1,0 0 0,0 0-1,1 1 1,-1-1 0,1 0-1,-2-1 1,-4-9 185,-1 0 1,-8-21-1,-4-14 1617,2 0 0,2-1-1,2-1 1,-6-50 0,15 66-1769,1-1 0,3-50 0,2 58-1489,1 0-1,1 1 0,14-46 0,-17 69 1378,19-50-1309,-19 48 1378,0 0 1,1 1 0,-1-1-1,1 1 1,0-1 0,0 1-1,0 0 1,0 0 0,0 0-1,0 0 1,1 0 0,-1 0-1,1 0 1,-1 1 0,5-2-1,-6 3-17,0-1 0,0 1 0,0 0 0,0 0 0,0 0 0,0 0 0,0 0 0,0 1 0,-1-1 0,1 0 0,0 0 0,0 1 0,0-1 0,0 1 0,0-1 0,0 0 0,0 1 0,0 0 0,-1-1 0,1 1 0,0-1 0,0 1 0,-1 0 0,1 0 0,0-1 0,-1 1 0,1 0 0,-1 0 0,1 0 0,-1 0 0,1 0 0,-1 1 0,13 35 0,-11-32 0,21 111 2072,-19-87-1287,1 0 1,1 0-1,2-1 0,1 0 1,13 28-1,-18-49-761,-1-1 0,1 1 0,1-1 0,7 9 0,-11-14-60,-1 0 0,1-1-1,-1 1 1,1 0 0,0 0 0,0-1-1,-1 1 1,1 0 0,0-1 0,0 1 0,0-1-1,0 1 1,0-1 0,0 1 0,-1-1-1,1 0 1,0 1 0,0-1 0,0 0 0,1 0-1,-1 0 1,0 0 0,0 0 0,0 0 0,0 0-1,0 0 1,0 0 0,0 0 0,0-1-1,0 1 1,0 0 0,0-1 0,0 1 0,-1 0-1,1-1 1,0 1 0,0-1 0,0 0-1,0 1 1,0-2 0,10-14-6791</inkml:trace>
  <inkml:trace contextRef="#ctx0" brushRef="#br0" timeOffset="1144.11">294 1 24575,'0'10'0,"0"16"0,0 8 0,0 4 0,2-3 0,12 1 0,12-4 0,15-6 0,5-9 0,5-7 0,-6-4-819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6:12.0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60 210 24575,'-6'1'0,"1"1"0,-1-1 0,1 1 0,0 0 0,0 1 0,0-1 0,0 1 0,0 0 0,1 0 0,-1 0 0,1 1 0,-8 8 0,5-6 0,-21 19 0,2 2 0,2 0 0,0 2 0,2 0 0,1 2 0,1 0 0,2 1 0,1 1 0,-16 44 0,10-11 0,3 1 0,3 1 0,3 0 0,-5 73 0,-18 548 0,38-645 0,2 1 0,2 0 0,1-1 0,3 0 0,2 0 0,27 72 0,-29-95 0,1-1 0,1 0 0,1 0 0,0-1 0,1-1 0,25 25 0,-27-31 0,1-2 0,0 0 0,1 0 0,0-1 0,0-1 0,1 0 0,1 0 0,-1-2 0,1 0 0,18 5 0,-17-7 0,1 0 0,0-2 0,0 0 0,0-1 0,0 0 0,0-1 0,1-1 0,-1-1 0,21-5 0,-15 1 0,-1 0 0,1-2 0,-1-1 0,-1-1 0,0-1 0,22-14 0,-6-1 0,-2-2 0,-1-1 0,-1-1 0,-1-2 0,-2-2 0,42-59 0,-40 44 0,-2-1 0,-2-2 0,-2-1 0,-3-1 0,-2-1 0,15-65 0,-19 47 0,-2-1 0,-5-1 0,-2 0 0,-3-100 0,-7 111 0,-3 0 0,-2 1 0,-4 0 0,-2 1 0,-26-76 0,23 95 0,-2 1 0,-1 1 0,-2 1 0,-2 0 0,-1 2 0,-3 0 0,0 2 0,-37-36 0,42 51 0,0 0 0,-2 1 0,0 2 0,-1 0 0,-1 1 0,-1 2 0,0 1 0,-1 1 0,-39-13 0,48 21 0,1 0 0,-1 1 0,1 1 0,-1 1 0,0 1 0,0 0 0,0 1 0,0 1 0,0 1 0,0 1 0,1 1 0,-1 0 0,1 1 0,0 1 0,0 1 0,-23 12 0,14-3 0,0 2 0,1 0 0,2 2 0,0 0 0,0 2 0,2 1 0,1 0 0,1 2 0,1 0 0,-24 43 0,15-17 0,3 2 0,1 1 0,3 1 0,-25 102 0,-25 241 0,64-313 0,3 1 0,12 148 0,18-51 0,-18-143 0,2 0 0,25 63 0,-26-83 0,1 0 0,0-1 0,1 0 0,1 0 0,1-2 0,20 23 0,-21-28 0,-1-1 0,2-1 0,0 0 0,0 0 0,1-2 0,0 1 0,0-2 0,1 0 0,24 8 0,-22-10 0,-1-1 0,0-1 0,1-1 0,-1 0 0,1-1 0,0 0 0,0-2 0,23-3 0,-15 0 0,-1-1 0,1-2 0,-1-1 0,0 0 0,22-13 0,-2-2 0,-2-2 0,0-2 0,-2-2 0,-2-1 0,43-44 0,-19 11 0,-3-4 0,-3-1 0,-3-4 0,-3-1 0,77-156 0,-107 185 0,-2 0 0,-2-1 0,-2-1 0,-3 0 0,-1-1 0,-2 0 0,-2-1 0,-3 1 0,-3-73 0,-3 79 0,-1 0 0,-3 1 0,-1 0 0,-2 0 0,-1 1 0,-3 0 0,-1 1 0,-1 0 0,-3 2 0,0 0 0,-36-47 0,33 53 0,-2 2 0,-1 0 0,-1 2 0,-1 1 0,-1 1 0,-1 1 0,-42-24 0,54 37 0,-1 1 0,-1 0 0,0 1 0,0 1 0,0 1 0,-1 1 0,0 1 0,0 0 0,0 2 0,0 0 0,-1 1 0,1 1 0,-1 1 0,-36 7 0,33-3 0,0 2 0,1 0 0,0 2 0,1 1 0,0 0 0,0 2 0,-32 22 0,27-13 0,1 1 0,1 1 0,1 1 0,-41 52 0,32-28 0,1 2 0,4 0 0,1 2 0,3 1 0,1 1 0,-16 66 0,18-45 0,4 0 0,-11 100 0,24-125 0,2-1 0,3 1 0,1 0 0,15 81 0,2-56-43,3 0-1,34 76 1,-22-63-1192,-12-27-559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0:16.07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2'0'0,"4"0"0,13 0 0,14 3 0,13 0 0,11 0 0,9-1 0,3 0 0,2 2 0,-5 0 0,-10-1 0,-12 0 0,-10-1 0,-2-1 0,-3-3 0,-2-2 0,-5 1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1:13.0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62 341 24575,'-17'-27'0,"7"7"0,-4 1 0,-1 0 0,0 2 0,-1 0 0,-1 0 0,-1 2 0,0 0 0,-1 1 0,0 1 0,-1 0 0,-1 2 0,0 0 0,0 2 0,-1 0 0,-34-8 0,19 8 0,0 1 0,-1 2 0,0 1 0,0 3 0,0 0 0,0 3 0,0 1 0,-47 9 0,38-1 0,1 2 0,1 2 0,1 1 0,0 3 0,0 2 0,2 1 0,1 3 0,-46 33 0,44-25 0,2 2 0,2 2 0,1 1 0,2 2 0,1 1 0,2 2 0,-29 50 0,35-46 0,2 2 0,2 0 0,-32 102 0,44-110 0,2 0 0,1 0 0,3 0 0,1 1 0,2 75 0,4-97 0,0 0 0,2 0 0,0-1 0,1 0 0,1 0 0,1 0 0,0 0 0,1-1 0,1 0 0,1-1 0,0 0 0,1 0 0,1-1 0,0-1 0,1 0 0,0 0 0,1-2 0,28 20 0,-14-13 0,1-2 0,0-1 0,2-1 0,-1-1 0,2-2 0,-1-2 0,2 0 0,-1-2 0,63 6 0,-36-9 0,1-3 0,-1-2 0,1-3 0,-1-3 0,0-2 0,-1-3 0,0-2 0,0-3 0,-2-2 0,0-3 0,-1-2 0,56-34 0,-52 24 0,-2-4 0,-2-2 0,85-76 0,-111 87 0,-2-1 0,0-2 0,-2 0 0,-1-2 0,-2 0 0,-1-2 0,24-55 0,-36 67 0,-1-1 0,-1 1 0,-1-2 0,-1 1 0,-1 0 0,-2-1 0,0 0 0,-1 1 0,-2-1 0,-1 0 0,0 0 0,-2 1 0,-1 0 0,-1 0 0,-1 0 0,-1 0 0,-1 1 0,-1 1 0,-25-43 0,13 32 15,-1 0 0,-2 2 0,-1 0 0,-2 2 0,0 1 0,-2 2 0,-35-25 0,19 19-312,-1 3 0,-1 2 0,-1 2 0,-82-30 0,67 34-653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9:40.5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20 24575,'4'124'0,"-2"-103"0,1-1 0,1 0 0,1 0 0,7 19 0,-11-36 0,0 1 0,1-1 0,0 0 0,0 0 0,-1 0 0,1 0 0,1-1 0,-1 1 0,3 2 0,-4-4 0,0-1 0,0 1 0,-1 0 0,1-1 0,0 1 0,0-1 0,0 1 0,0-1 0,0 1 0,0-1 0,0 0 0,0 0 0,0 1 0,0-1 0,0 0 0,0 0 0,1 0 0,-1 0 0,0 0 0,0 0 0,0 0 0,0-1 0,0 1 0,0 0 0,0-1 0,0 1 0,0 0 0,0-1 0,0 1 0,0-1 0,-1 0 0,1 1 0,0-1 0,1-1 0,3-4 0,0 1 0,0-1 0,0 0 0,-1 0 0,0-1 0,6-13 0,16-48 0,-16 41 0,45-141 0,-41 134 0,-7 27 0,-2 10 0,0 16 0,-5-18 0,9 44 0,-4-13 0,1 0 0,2-1 0,11 31 0,-16-55 0,0 0 0,0 0 0,0 0 0,1 0 0,0-1 0,1 0 0,-1 0 0,1 0 0,0 0 0,1-1 0,-1 1 0,1-1 0,0-1 0,1 1 0,-1-1 0,1 0 0,-1-1 0,9 4 0,-10-5 0,0-1 0,-1 0 0,1 0 0,0 0 0,-1-1 0,1 0 0,0 0 0,0 0 0,-1 0 0,1-1 0,0 1 0,-1-1 0,1-1 0,5-1 0,-3 0 0,0 0 0,-1-1 0,1 0 0,-1 0 0,0 0 0,0-1 0,-1 0 0,8-8 0,0-2 0,-1-1 0,-1 0 0,0-1 0,-2 0 0,0-1 0,7-18 0,-1-4-682,10-50-1,-12 34-6144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7:54.3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79 790 24575,'29'28'0,"-14"-15"0,-1 1 0,22 28 0,1 16 0,42 89 0,-50-89 0,64 96 0,-88-147 0,1 0 0,0 0 0,0-1 0,0 1 0,1-1 0,0-1 0,0 1 0,8 4 0,-12-9 0,-1 0 0,0 0 0,0 0 0,0 0 0,0-1 0,1 1 0,-1-1 0,0 1 0,1-1 0,-1 0 0,0 0 0,1 0 0,-1 0 0,0 0 0,1 0 0,-1-1 0,0 1 0,1-1 0,-1 0 0,0 0 0,0 0 0,0 0 0,0 0 0,0 0 0,0 0 0,0-1 0,0 1 0,0-1 0,0 1 0,-1-1 0,1 0 0,-1 1 0,1-1 0,-1 0 0,2-3 0,6-10 0,-1 0 0,0 0 0,-1-1 0,5-18 0,18-70 0,-27 91 0,29-180 0,-17 83 0,-15 107-99,5-21 331,-5 23-276,0 1 0,1-1-1,-1 1 1,0-1 0,0 0 0,0 1 0,0-1 0,0 1 0,1-1 0,-1 1 0,0-1 0,0 1 0,1 0 0,-1-1 0,0 1 0,1-1 0,-1 1 0,0 0 0,1-1 0,-1 1 0,1-1 0,-1 1 0,1 0-1,-1 0 1,1-1 0,-1 1 0,1 0 0,-1 0 0,1 0 0,-1-1 0,1 1 0,-1 0 0,1 0 0,6 4-6783</inkml:trace>
  <inkml:trace contextRef="#ctx0" brushRef="#br0" timeOffset="1185.92">4215 1056 24575,'11'27'0,"-1"2"0,-2-1 0,9 46 0,-3-8 0,16 33 0,-25-86 0,0 0 0,1 0 0,1 0 0,0-1 0,11 13 0,-17-22 0,1-1 0,0 0 0,0 0 0,1 0 0,-1 0 0,0 0 0,1 0 0,-1-1 0,1 1 0,0-1 0,-1 1 0,1-1 0,0 0 0,0 0 0,0-1 0,-1 1 0,1 0 0,0-1 0,0 0 0,0 0 0,0 0 0,0 0 0,0 0 0,0 0 0,0-1 0,0 0 0,0 1 0,0-1 0,0 0 0,-1 0 0,1-1 0,3-1 0,5-4 0,0 0 0,0 0 0,-1-1 0,0 0 0,0-1 0,9-11 0,4-7 0,-1-1 0,-1-1 0,23-43 0,41-100 0,-77 158 0,-8 14 0,1 0 0,-1 0 0,0 0 0,0 0 0,0 0 0,0 0 0,0 0 0,0 0 0,0 0 0,0 0 0,0 0 0,0 0 0,1 0 0,-1 0 0,0 0 0,0 0 0,0 0 0,0 0 0,0 0 0,0 0 0,0 0 0,0 0 0,0 0 0,1 0 0,-1 0 0,0 0 0,0 0 0,0 0 0,0 0 0,0 0 0,0 0 0,0 0 0,0 1 0,0-1 0,0 0 0,0 0 0,0 0 0,0 0 0,0 0 0,0 0 0,0 0 0,0 0 0,0 0 0,0 1 0,0-1 0,0 0 0,0 0 0,0 0 0,0 0 0,0 0 0,0 0 0,0 0 0,0 0 0,0 0 0,0 0 0,0 1 0,0-1 0,0 0 0,0 0 0,0 0 0,0 0 0,0 0 0,0 0 0,-4 31 0,2-16 0,-1 11 0,2 0 0,1 0 0,0 0 0,2 0 0,7 33 0,-6-46 0,0 0 0,1-1 0,0 1 0,1-1 0,0 0 0,1 0 0,1 0 0,0-1 0,0 0 0,1 0 0,0-1 0,13 12 0,-17-18 0,1 0 0,0-1 0,-1 1 0,2-1 0,-1 0 0,0 0 0,1 0 0,-1-1 0,1 0 0,-1 0 0,1 0 0,0-1 0,0 0 0,0 0 0,7 0 0,-5-2 0,0 1 0,0-2 0,1 1 0,-1-1 0,-1 0 0,1 0 0,0-1 0,-1 0 0,1-1 0,7-4 0,3-4 0,-1 0 0,0-1 0,-1-1 0,-1-1 0,0 0 0,-1-1 0,22-32 0,-19 21 24,-1-1 0,-1-1 0,-2 0 0,12-37 0,26-125-1509,-39 142-5342</inkml:trace>
  <inkml:trace contextRef="#ctx0" brushRef="#br0" timeOffset="44394.02">1631 543 24575,'-37'-66'0,"-33"-47"0,61 100 0,-1 1 0,-1 0 0,0 0 0,-1 1 0,0 1 0,-19-13 0,13 12 0,0 2 0,-1 0 0,0 1 0,-1 1 0,1 1 0,-1 1 0,0 0 0,-1 2 0,1 0 0,-30 0 0,14 3 0,-1 2 0,1 1 0,-1 2 0,1 1 0,-36 12 0,33-5 0,1 1 0,1 2 0,1 1 0,0 3 0,1 0 0,1 2 0,1 2 0,2 1 0,0 2 0,1 0 0,-30 38 0,32-31 0,2 1 0,1 1 0,1 1 0,3 1 0,1 1 0,1 0 0,3 2 0,1 0 0,2 1 0,-10 53 0,18-61 0,1 1 0,1 0 0,3 0 0,0 0 0,2-1 0,2 1 0,11 51 0,-7-58 0,1 0 0,1 0 0,1-1 0,1-1 0,2 1 0,0-2 0,2 0 0,1-1 0,24 27 0,-24-32 0,1-1 0,0-1 0,1 0 0,1-2 0,1 0 0,0-1 0,1-1 0,1-1 0,-1-1 0,2-1 0,0-1 0,0-1 0,0-1 0,45 6 0,-33-8 0,-1-2 0,1-1 0,0-2 0,0-2 0,0-1 0,-1-1 0,1-3 0,-1 0 0,-1-2 0,1-2 0,-2-1 0,1-2 0,-2-1 0,43-26 0,-46 20 0,0 0 0,-2-2 0,-1-1 0,0-1 0,-2-1 0,-1-1 0,-1-1 0,-1-1 0,-2-1 0,-1 0 0,-1-2 0,-2 0 0,19-58 0,-23 54 0,-2-1 0,-1 0 0,-2 0 0,-1-1 0,-2 0 0,-2 0 0,-2 0 0,-1 0 0,-2 1 0,-1-1 0,-2 1 0,-21-65 0,18 75 0,-1 0 0,-1 0 0,-2 2 0,0-1 0,-2 2 0,0 0 0,-2 1 0,-1 0 0,0 2 0,-2 0 0,0 1 0,-2 1 0,0 2 0,-1 0 0,0 1 0,-1 1 0,-32-12 0,31 16 0,-1 1 0,0 1 0,0 2 0,-1 1 0,0 1 0,0 1 0,0 2 0,-29 1 0,22 2 0,0 2 0,0 2 0,1 1 0,0 2 0,0 1 0,-35 14 0,31-7 0,0 2 0,1 1 0,0 2 0,2 2 0,1 1 0,0 1 0,2 2 0,1 1 0,2 2 0,0 1 0,-36 52 0,47-54 0,1 2 0,1-1 0,2 2 0,1 0 0,1 0 0,2 1 0,-6 36 0,5-3 0,3 1 0,-1 111 0,10-143 0,1 1 0,1-1 0,2 0 0,1 0 0,2-1 0,2 0 0,1 0 0,1-1 0,2 0 0,1-1 0,2-1 0,1 0 0,1-2 0,2 0 0,0-1 0,45 43 0,-45-51 0,1-1 0,1-2 0,0 0 0,1-1 0,1-2 0,0 0 0,1-2 0,0-1 0,1-1 0,0-1 0,1-1 0,0-2 0,0 0 0,0-2 0,1-2 0,0 0 0,-1-2 0,1-1 0,0-1 0,-1-2 0,0 0 0,0-2 0,31-11 0,-21 3 0,0-2 0,-1-2 0,-1-1 0,-1-2 0,0-1 0,-2-2 0,-1-2 0,50-49 0,-40 30 0,-2-1 0,-2-3 0,-3 0 0,-1-2 0,31-67 0,-43 73 0,-2-2 0,-1 0 0,-3-1 0,-3-1 0,-1-1 0,-2 1 0,-3-2 0,-2 1 0,-1-1 0,-8-98 0,-1 118 0,0-1 0,-2 1 0,-1 0 0,-2 0 0,-1 1 0,-1 1 0,-2 0 0,0 1 0,-2 0 0,-2 1 0,-23-29 0,24 36 0,0 1 0,-2 0 0,0 1 0,-1 2 0,-1 0 0,-1 0 0,0 2 0,-1 1 0,0 1 0,-1 1 0,0 1 0,-1 1 0,-50-12 0,46 16 0,1 2 0,-1 0 0,0 2 0,0 1 0,0 2 0,0 0 0,0 2 0,0 1 0,-35 12 0,31-6 0,0 2 0,1 1 0,0 2 0,2 1 0,0 1 0,0 2 0,-34 30 0,32-22 0,1 1 0,1 1 0,2 2 0,1 1 0,1 1 0,2 2 0,2 0 0,1 1 0,2 1 0,1 1 0,-23 78 0,23-48 0,3 0 0,-11 128 0,23-145 0,2-1 0,3 1 0,2-1 0,17 82 0,-14-103 0,2-1 0,1 1 0,1-1 0,1-1 0,2 0 0,1-1 0,33 47 0,-35-58 0,0-1 0,1 0 0,0-1 0,1 0 0,1-1 0,0-1 0,1 0 0,0-1 0,0-1 0,1-1 0,1 0 0,36 10 0,-29-12 0,0-2 0,1 0 0,0-2 0,0-1 0,0-2 0,51-4 0,-44-1 0,1-2 0,-1-1 0,0-2 0,56-24 0,-32 6 0,-2-3 0,-1-2 0,-2-2 0,-1-3 0,69-65 0,-80 65 0,-3-2 0,-1-2 0,-1-1 0,56-92 0,-73 102 0,-2-2 0,-1 1 0,-2-2 0,-1 0 0,-2-1 0,-2 0 0,-1-1 0,3-39 0,-8 37 0,-1 0 0,-3 0 0,-1 0 0,-12-67 0,8 78 0,-2 1 0,-1 0 0,-1 1 0,-1 0 0,-1 0 0,-2 1 0,-19-28 0,9 21 0,0 2 0,-2 0 0,-1 2 0,-2 1 0,0 1 0,-60-40 0,64 51 0,0 1 0,-2 1 0,0 1 0,0 1 0,-1 2 0,0 0 0,-1 3 0,0 0 0,-53-5 0,36 9 0,-1 2 0,0 2 0,0 2 0,1 2 0,-55 14 0,70-11 0,-1 2 0,2 1 0,-1 1 0,2 2 0,-1 1 0,2 1 0,0 1 0,-31 27 0,21-11 0,2 2 0,1 1 0,2 2 0,1 1 0,2 1 0,2 2 0,-37 74 0,40-62 0,1 2 0,3 0 0,3 1 0,2 2 0,3-1 0,-7 64 0,17-84 0,1 0 0,2 1 0,2-1 0,1 0 0,2 0 0,2 0 0,1-1 0,2 0 0,2 0 0,1-1 0,2-1 0,24 44 0,-25-55 0,1-1 0,1 0 0,1-1 0,1-1 0,0 0 0,2-1 0,0-2 0,2 0 0,-1-1 0,2-1 0,1-1 0,0-1 0,0-1 0,1-2 0,1 0 0,0-1 0,45 9 0,-39-14 0,0-1 0,0-2 0,1-1 0,-1-1 0,1-2 0,-1-2 0,0 0 0,0-2 0,0-2 0,-1-1 0,50-21 0,-35 9 0,-2-1 0,-1-2 0,-1-2 0,0-2 0,-3-2 0,71-68 0,-75 61 0,-1-1 0,-2-2 0,-2-1 0,-1-2 0,30-61 0,-41 65 0,-1-1 0,-1-1 0,-3-1 0,-1 0 0,-2 0 0,6-70 0,-12 61 0,-2 0 0,-2 0 0,-3 0 0,-2 0 0,-13-57 0,10 74 0,-2 0 0,-1 0 0,-2 2 0,-1-1 0,-1 2 0,-2 0 0,-2 1 0,-29-39 0,19 35-136,-1 1-1,-2 2 1,0 0-1,-3 3 1,0 1-1,-1 1 1,-2 2-1,0 2 0,-42-18 1,23 17-6691</inkml:trace>
  <inkml:trace contextRef="#ctx0" brushRef="#br0" timeOffset="45717.53">0 2601 24575,'1'-1'0,"-1"-1"0,0 1 0,0 0 0,1-1 0,-1 1 0,1 0 0,-1-1 0,1 1 0,0 0 0,-1 0 0,1-1 0,0 1 0,0 0 0,0 0 0,0 0 0,2-1 0,20-16 0,-17 14 0,32-20 0,2 2 0,0 2 0,1 1 0,86-25 0,184-28 0,-261 62 0,509-61 0,-547 70 0,151-8 0,0 7 0,0 7 0,228 37 0,478 131 0,-601-113 0,318 84 0,-336-83-1365,-243-59-5462</inkml:trace>
  <inkml:trace contextRef="#ctx0" brushRef="#br0" timeOffset="46850.09">383 3700 24575,'47'-7'0,"-1"-2"0,58-21 0,88-41 0,-88 30 0,-14 7 0,484-157 0,-516 176 0,471-112 0,4 24 0,805-57 0,-1289 156-102,132-12-1161,-150 11-5564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8:35.7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8:17.0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70 82 24575,'-4'-1'0,"0"0"0,0 0 0,0 0 0,0-1 0,0 1 0,0-1 0,0 0 0,-5-4 0,-7-3 0,-8-1 0,0 1 0,0 1 0,-1 1 0,0 1 0,0 1 0,-36-3 0,40 8 0,1 0 0,0 1 0,0 1 0,0 1 0,0 0 0,0 2 0,1 0 0,-33 14 0,23-6 0,1 2 0,0 1 0,1 1 0,0 1 0,2 2 0,0 0 0,1 2 0,2 0 0,0 2 0,1 0 0,2 2 0,0 0 0,2 1 0,1 1 0,-18 40 0,12-14 0,3 1 0,1 1 0,4 0 0,1 1 0,3 1 0,3 0 0,2 0 0,3 0 0,7 76 0,-3-109 0,2 0 0,1 0 0,1-1 0,1 1 0,1-1 0,18 36 0,-20-49 0,2 0 0,-1 0 0,2-1 0,17 17 0,43 32 0,-58-49 0,0-1 0,1-1 0,0 0 0,1-1 0,0 0 0,0-1 0,0 0 0,1-1 0,-1-1 0,1 0 0,1 0 0,-1-2 0,18 2 0,16-2 0,85-7 0,-113 3 0,-1-1 0,1-1 0,-1-1 0,0-1 0,-1-1 0,1 0 0,24-14 0,-9-1 0,0-1 0,-1-1 0,-1-2 0,39-41 0,-33 25 0,-2-1 0,52-81 0,-72 99 0,-1-2 0,-1 0 0,-2 0 0,-1-1 0,-1-1 0,-1 0 0,-2 0 0,-1-1 0,5-56 0,-8 35 0,-2 1 0,-2-1 0,-3 1 0,-2 0 0,-19-80 0,18 106 0,-1 0 0,-1 1 0,-2 0 0,0 1 0,-22-34 0,21 41 0,0-1 0,-1 2 0,0 0 0,-1 0 0,-1 1 0,0 1 0,0 0 0,-19-9 0,-7-1-1365,1 3-5462</inkml:trace>
  <inkml:trace contextRef="#ctx0" brushRef="#br0" timeOffset="1162.88">309 1416 24575,'20'-1'0,"1"-2"0,-1-1 0,0 0 0,-1-2 0,32-12 0,-14 6 0,313-96 0,-43 15 0,367-109 0,-150 69 0,-345 90 0,330-71 0,-380 92 0,259-9 0,-254 32-21,146-7-1323,-249 3-5483</inkml:trace>
  <inkml:trace contextRef="#ctx0" brushRef="#br0" timeOffset="2358.74">588 38 24575,'3'-1'0,"0"-1"0,0 0 0,0 1 0,0 0 0,0-1 0,0 1 0,0 1 0,0-1 0,1 0 0,-1 1 0,0-1 0,6 1 0,4-1 0,135-12 0,218 10 0,203 57 0,-383-30 0,360 67 0,-375-59 0,389 94 0,-474-104 0,461 124 0,-467-119 90,17 5-1545,-81-28-537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58.7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2 75 24575,'-1'0'0,"0"0"0,0 0 0,0 0 0,0 0 0,0 0 0,0 0 0,0 0 0,0 1 0,0-1 0,0 0 0,0 1 0,1-1 0,-1 1 0,0-1 0,-1 2 0,4-1 0,7-5 0,-3 2 0,-1-1 0,-1-1 0,1 1 0,0-1 0,6-7 0,-10 11 0,0-1 0,0 1 0,-1-1 0,1 0 0,0 1 0,-1-1 0,1 0 0,0 0 0,-1 0 0,1 0 0,-1 1 0,1-1 0,-1 0 0,0 0 0,1 0 0,-1 0 0,0 0 0,0 0 0,1 0 0,-1 0 0,0 0 0,0 0 0,0 0 0,0 0 0,0 0 0,0 0 0,-1 0 0,1 0 0,0 0 0,-1 0 0,1 0 0,0 0 0,-1 0 0,1 0 0,-1 1 0,1-1 0,-1 0 0,1 0 0,-1 0 0,0 1 0,0-2 0,-2 1 0,1 0 0,0 0 0,0 0 0,-1 1 0,1-1 0,0 0 0,-1 1 0,1 0 0,0-1 0,-1 1 0,1 0 0,-1 0 0,1 1 0,0-1 0,-1 0 0,1 1 0,-3 0 0,0 1 0,-1-1 0,1 1 0,0 0 0,0 0 0,0 1 0,-6 4 0,10-7 0,1 0 0,-1 0 0,1 1 0,-1-1 0,1 0 0,-1 1 0,1-1 0,-1 1 0,1-1 0,0 0 0,-1 1 0,1-1 0,-1 1 0,1-1 0,0 1 0,0-1 0,-1 1 0,1 0 0,0-1 0,0 1 0,0-1 0,-1 1 0,1 1 0,0-2 0,1 0 0,-1 1 0,1-1 0,-1 1 0,0-1 0,1 0 0,-1 1 0,1-1 0,-1 0 0,0 0 0,1 1 0,-1-1 0,1 0 0,-1 0 0,1 0 0,-1 1 0,1-1 0,-1 0 0,1 0 0,0 0 0,4 0 0,-1 0 0,0 0 0,0 0 0,0 0 0,0 0 0,5-2 0,21-12 0,-29 14 0,0-1 0,0 1 0,0-1 0,1 0 0,-1 0 0,0 1 0,0-1 0,-1 0 0,1 0 0,0 0 0,0 0 0,0 0 0,-1 0 0,1 0 0,0 0 0,-1-1 0,1 1 0,-1 0 0,1 0 0,-1 0 0,0-1 0,1-1 0,-1 3 0,0-1 0,-1 1 0,1 0 0,0 0 0,0-1 0,-1 1 0,1 0 0,0 0 0,0-1 0,-1 1 0,1 0 0,0 0 0,-1-1 0,1 1 0,0 0 0,-1 0 0,1 0 0,0 0 0,-1 0 0,1 0 0,0 0 0,-1-1 0,1 1 0,0 0 0,-1 0 0,1 0 0,-1 0 0,1 0 0,0 1 0,-1-1 0,1 0 0,0 0 0,-1 0 0,1 0 0,0 0 0,-1 0 0,1 1 0,0-1 0,-1 0 0,1 0 0,-1 1 0,-14 7 0,11-6-80,0 0 0,1 1-1,-1-1 1,1 1 0,0 0-1,0 0 1,0 0 0,0 1-1,0-1 1,1 1 0,-1-1 0,1 1-1,0 0 1,0 0 0,0 0-1,-1 6 1,1 7-674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8:06.2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8 397 24575,'16'-3'0,"-1"-1"0,21-8 0,-31 10 0,0 0 0,0 0 0,0-1 0,0 0 0,-1 0 0,1 0 0,-1 0 0,0-1 0,0 0 0,4-4 0,-8 7 0,1 1 0,-1 0 0,1-1 0,-1 1 0,0-1 0,1 1 0,-1-1 0,0 1 0,0-1 0,1 1 0,-1-1 0,0 0 0,0 1 0,0-1 0,1 1 0,-1-1 0,0 0 0,0 1 0,0-1 0,0 1 0,0-1 0,0 0 0,-1 1 0,1-1 0,0 1 0,0-1 0,0 0 0,0 1 0,-1-1 0,1 1 0,0-1 0,-1 1 0,1-1 0,0 1 0,-1-1 0,1 1 0,0-1 0,-1 1 0,1 0 0,-1-1 0,1 1 0,-1 0 0,1-1 0,-1 1 0,1 0 0,-1-1 0,0 1 0,1 0 0,-1 0 0,1 0 0,-2 0 0,-1-2 0,-1 1 0,0 1 0,0-1 0,0 0 0,0 1 0,-7 0 0,7 0 0,-1 1 0,0 0 0,0 0 0,1 1 0,-1-1 0,1 1 0,-1 0 0,1 0 0,-7 4 0,10-5 0,-1 0 0,1 0 0,0 0 0,-1 0 0,1 0 0,0 0 0,0 0 0,0 0 0,0 1 0,0-1 0,0 0 0,0 1 0,0-1 0,0 1 0,1-1 0,-1 1 0,1-1 0,-1 1 0,1 0 0,-1-1 0,1 1 0,0-1 0,0 1 0,0 0 0,0-1 0,0 1 0,0 0 0,0-1 0,1 1 0,-1-1 0,1 3 0,0-3 0,0 1 0,0 0 0,1-1 0,-1 0 0,0 1 0,0-1 0,1 0 0,-1 1 0,1-1 0,-1 0 0,1 0 0,0 0 0,-1 0 0,1 0 0,0-1 0,-1 1 0,1-1 0,0 1 0,0-1 0,0 1 0,0-1 0,0 0 0,0 0 0,-1 0 0,4 0 0,1 0 0,-1-1 0,1 1 0,-1-1 0,0 0 0,1 0 0,-1-1 0,8-3 0,-8 2 0,0 0 0,0 0 0,-1 0 0,1-1 0,-1 0 0,0 0 0,4-5 0,-7 9 0,0-1 0,-1 0 0,1 1 0,0-1 0,-1 0 0,1 1 0,-1-1 0,1 0 0,-1 0 0,1 0 0,-1 0 0,1 0 0,-1 0 0,0 0 0,0 1 0,1-1 0,-1 0 0,0 0 0,0 0 0,0 0 0,0 0 0,0 0 0,0 0 0,0 0 0,-1 0 0,1 0 0,0 0 0,0 0 0,-1 0 0,1 0 0,-1 0 0,1 0 0,0 1 0,-1-1 0,0 0 0,1 0 0,-1 0 0,0 1 0,1-1 0,-1 0 0,0 1 0,0-1 0,1 1 0,-1-1 0,0 1 0,0-1 0,0 1 0,0-1 0,-1 1 0,0-1 0,-1 0 0,0 1 0,0 0 0,0-1 0,1 1 0,-1 0 0,0 0 0,0 1 0,0-1 0,1 0 0,-1 1 0,0 0 0,0 0 0,1 0 0,-1 0 0,0 0 0,1 0 0,-1 1 0,1-1 0,-4 3 0,3-1 0,0-1 0,0 0 0,0 1 0,0 0 0,0-1 0,1 1 0,-1 0 0,1 1 0,0-1 0,0 0 0,0 1 0,0-1 0,1 1 0,-2 4 0,3-7 0,-1 0 0,1 0 0,0 0 0,0 0 0,0 0 0,0 0 0,0 0 0,0 0 0,0 0 0,1 0 0,-1 0 0,0 0 0,0 0 0,1 0 0,-1 0 0,1 0 0,-1 0 0,1 0 0,-1 0 0,1-1 0,0 1 0,-1 0 0,2 1 0,0-1 0,0 1 0,0-1 0,0 0 0,0 0 0,0 0 0,0-1 0,0 1 0,0 0 0,1-1 0,2 1 0,2 0 0,-1-1 0,0 0 0,1 0 0,-1 0 0,0-1 0,0 0 0,7-2 0,-11 3 0,-1 0 0,1-1 0,0 1 0,-1-1 0,1 0 0,0 1 0,-1-1 0,1 0 0,-1 0 0,1 0 0,-1 0 0,0 0 0,1 0 0,-1-1 0,0 1 0,0 0 0,0-1 0,0 1 0,0 0 0,0-1 0,0 1 0,0-1 0,0 0 0,-1 1 0,1-1 0,-1 0 0,1 1 0,-1-1 0,0 0 0,0-1 0,0 0 0,-1 1 0,1-1 0,-1 1 0,0 0 0,0 0 0,0 0 0,0-1 0,0 1 0,-1 0 0,1 0 0,-1 0 0,1 1 0,-1-1 0,0 0 0,1 1 0,-1-1 0,0 1 0,0-1 0,0 1 0,-5-2 0,0-1 17,-1 1 0,0 1 1,1-1-1,-1 1 0,-1 1 0,-8-1 0,14 1-37,0 1 0,0 0 0,0 0 0,0 0-1,0 1 1,0-1 0,0 1 0,0 0 0,-3 1 0,5-2-34,0 1 1,0-1-1,0 1 1,0 0-1,0-1 1,0 1-1,1 0 1,-1 0-1,0 0 1,0-1-1,0 1 1,1 0-1,-1 0 1,0 0-1,1 0 1,-1 0-1,1 0 1,0 1-1,-1-1 1,1 0-1,0 0 1,-1 0-1,1 2 1,0 7-6774</inkml:trace>
  <inkml:trace contextRef="#ctx0" brushRef="#br0" timeOffset="1231.4">379 368 24575,'2'-1'0,"1"0"0,-1 1 0,1-1 0,-1 0 0,1 0 0,-1-1 0,0 1 0,3-2 0,9-5 0,116-44 0,198-51 0,148-1 0,-238 66 0,327-12 0,-13 49 0,-450 7 0,0 5 0,169 41 0,-221-40 0,0 3 0,-1 2 0,-1 2 0,-1 2 0,66 40 0,-94-49-1365,-4-5-5462</inkml:trace>
  <inkml:trace contextRef="#ctx0" brushRef="#br0" timeOffset="1735.69">3622 89 24575,'8'5'0,"12"11"0,5 7 0,1 8 0,-3 1 0,-12 6 0,-10 2 0,-7-7 0,-12-6 0,-17-5 0,-19-5 0,-1-4-8191</inkml:trace>
  <inkml:trace contextRef="#ctx0" brushRef="#br0" timeOffset="2370.5">101 529 24575,'-1'0'0,"0"1"0,0-1 0,0 1 0,0-1 0,0 1 0,0-1 0,1 1 0,-1 0 0,0-1 0,0 1 0,1 0 0,-1 0 0,0-1 0,1 1 0,-1 0 0,1 0 0,-1 0 0,1 0 0,-1 0 0,1 0 0,0 0 0,0 0 0,-1 2 0,-5 24 0,5-21 0,1-1 0,-1 1 0,1-1 0,0 1 0,1-1 0,-1 1 0,1-1 0,0 1 0,1-1 0,2 9 0,-3-12 0,0 0 0,0 0 0,1-1 0,-1 1 0,0 0 0,1 0 0,-1 0 0,1-1 0,0 1 0,0-1 0,-1 0 0,1 1 0,0-1 0,0 0 0,0 0 0,0 0 0,1 0 0,-1 0 0,0-1 0,0 1 0,0-1 0,1 1 0,-1-1 0,0 0 0,1 0 0,-1 0 0,0 0 0,4-1 0,-1 0 0,0 0 0,0 0 0,-1 0 0,1 0 0,0-1 0,-1 0 0,1 0 0,-1 0 0,0-1 0,1 0 0,-1 0 0,-1 0 0,1 0 0,0 0 0,-1-1 0,1 1 0,-1-1 0,0 0 0,0 0 0,-1 0 0,1-1 0,-1 1 0,0 0 0,2-6 0,-3 6 0,0 0 0,0-1 0,0 1 0,0 0 0,-1 0 0,1 0 0,-1-1 0,0 1 0,0 0 0,-1 0 0,1 0 0,-1-1 0,0 1 0,0 0 0,-1 0 0,1 0 0,-1 0 0,0 1 0,0-1 0,0 0 0,0 1 0,-1-1 0,1 1 0,-1 0 0,0 0 0,0 0 0,0 0 0,-6-4 0,4 4 9,0-1-1,-1 1 1,0 1-1,1-1 1,-1 1 0,0 0-1,0 1 1,0-1-1,0 1 1,0 0-1,0 1 1,0-1-1,-11 2 1,8 0-195,-1 0 1,0 1-1,1 0 0,-1 1 1,1 0-1,0 1 1,-17 8-1,8-1-6641</inkml:trace>
  <inkml:trace contextRef="#ctx0" brushRef="#br0" timeOffset="2854.2">217 573 24575,'3'10'0,"0"6"0,3 7 0,2 6 0,0-1 0,2-2 0,1-5 0,1-7 0,1-5 0,-1-7 0,-1-9 0,3-10 0,2-8 0,8-12 0,-1 1-8191</inkml:trace>
  <inkml:trace contextRef="#ctx0" brushRef="#br0" timeOffset="3375.93">3653 441 24575,'-1'0'0,"0"1"0,-1-1 0,1 1 0,0 0 0,0-1 0,-1 1 0,1 0 0,0 0 0,0 0 0,0 0 0,0 0 0,0 0 0,1 0 0,-2 2 0,-3 2 0,-4 5 0,1 1 0,0 0 0,0 0 0,1 0 0,0 1 0,1 0 0,1 1 0,-5 12 0,8-20 0,1-1 0,0 0 0,0 1 0,0-1 0,1 1 0,-1-1 0,1 1 0,0-1 0,0 1 0,1-1 0,0 1 0,-1-1 0,1 0 0,1 1 0,-1-1 0,0 0 0,1 0 0,0 1 0,0-1 0,1-1 0,-1 1 0,1 0 0,-1-1 0,1 1 0,0-1 0,1 0 0,-1 0 0,5 4 0,-4-4 0,1 0 0,-1 0 0,1-1 0,0 0 0,-1 1 0,1-2 0,0 1 0,0 0 0,0-1 0,1 0 0,-1 0 0,0-1 0,0 1 0,1-1 0,-1 0 0,0-1 0,0 1 0,1-1 0,-1 0 0,9-3 0,-8 1 0,1 0 0,-1 0 0,1-1 0,-1 0 0,0 0 0,0 0 0,-1-1 0,1 0 0,-1 0 0,0 0 0,-1-1 0,1 0 0,-1 0 0,5-10 0,-4 7 0,0 0 0,-1-1 0,0 1 0,-1-1 0,0 0 0,-1 1 0,0-2 0,0 1 0,-1 0 0,-1 0 0,0-17 0,-1 21 0,0 0 0,0 0 0,0 1 0,-1-1 0,0 0 0,0 0 0,0 1 0,-1-1 0,0 1 0,0 0 0,-1 0 0,1 0 0,-1 0 0,0 1 0,0-1 0,0 1 0,-1 0 0,0 0 0,0 1 0,-9-6 0,7 5-151,0 1-1,0 0 0,0 0 0,0 1 1,-1 0-1,1 0 0,-1 1 1,-14-1-1,-14 3-6675</inkml:trace>
  <inkml:trace contextRef="#ctx0" brushRef="#br0" timeOffset="3971.3">3932 545 24575,'-1'0'0,"1"1"0,-1-1 0,0 0 0,1 1 0,-1-1 0,1 0 0,-1 1 0,0-1 0,1 1 0,-1-1 0,1 1 0,-1-1 0,1 1 0,-1 0 0,1-1 0,0 1 0,-1-1 0,1 1 0,0 0 0,0-1 0,-1 1 0,1 0 0,0 1 0,-5 20 0,4-18 0,-1 2 0,1 0 0,0 0 0,0-1 0,0 1 0,1 0 0,0 0 0,0 0 0,1 0 0,2 11 0,-3-16 0,0 0 0,1-1 0,-1 1 0,1 0 0,-1-1 0,1 1 0,-1-1 0,1 1 0,-1 0 0,1-1 0,0 1 0,-1-1 0,1 1 0,0-1 0,-1 0 0,1 1 0,0-1 0,0 0 0,-1 0 0,1 1 0,0-1 0,0 0 0,0 0 0,-1 0 0,1 0 0,0 0 0,0 0 0,0 0 0,-1 0 0,1 0 0,0 0 0,0 0 0,0-1 0,-1 1 0,1 0 0,0-1 0,-1 1 0,1 0 0,1-1 0,28-18 0,-29 19 0,77-68 0,-78 68 0,0-1 0,0 1 0,0 0 0,1 0 0,-1-1 0,0 1 0,0 0 0,0 0 0,0-1 0,1 1 0,-1 0 0,0 0 0,0-1 0,1 1 0,-1 0 0,0 0 0,0 0 0,1 0 0,-1 0 0,0-1 0,1 1 0,-1 0 0,0 0 0,0 0 0,1 0 0,-1 0 0,0 0 0,1 0 0,-1 0 0,0 0 0,1 0 0,-1 0 0,0 0 0,0 0 0,1 0 0,-1 0 0,0 0 0,1 1 0,-1-1 0,0 0 0,0 0 0,1 0 0,-1 0 0,0 1 0,0-1 0,1 0 0,-1 0 0,0 0 0,0 1 0,0-1 0,1 0 0,-1 0 0,0 1 0,0-1 0,0 0 0,0 0 0,0 1 0,0-1 0,1 0 0,-1 1 0,0-1 0,0 0 0,0 1 0,0-1 0,0 0 0,0 0 0,0 1 0,-2 28 0,0-19 0,2-3 0,-1 1 0,1 0 0,1 0 0,-1-1 0,1 1 0,3 10 0,-3-16 0,-1-1 0,1 1 0,-1 0 0,1-1 0,0 1 0,0-1 0,0 1 0,0-1 0,0 0 0,0 1 0,0-1 0,1 0 0,-1 0 0,0 1 0,1-1 0,-1 0 0,1 0 0,-1-1 0,1 1 0,-1 0 0,1 0 0,0-1 0,-1 1 0,1-1 0,0 0 0,0 1 0,-1-1 0,1 0 0,0 0 0,0 0 0,-1 0 0,1 0 0,0 0 0,3-2 0,5-1-114,0 0 1,0-1-1,-1 0 0,1-1 0,-1 0 1,0-1-1,-1 0 0,1 0 0,-1-1 1,0 1-1,12-16 0,15-18-671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0:24.9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649 954 24575,'-51'46'0,"51"-46"0,0 0 0,-1 0 0,1 0 0,0 0 0,0 0 0,0 0 0,0 0 0,0 0 0,-1 0 0,1 0 0,0 0 0,0 0 0,0 0 0,0 0 0,0 0 0,-1 0 0,1 0 0,0 0 0,0 0 0,0 0 0,0 0 0,0-1 0,0 1 0,-1 0 0,1 0 0,0 0 0,0 0 0,0 0 0,0 0 0,0 0 0,0-1 0,0 1 0,0 0 0,0 0 0,0 0 0,0 0 0,-1 0 0,1 0 0,0-1 0,0 1 0,0 0 0,0 0 0,0 0 0,0 0 0,0 0 0,0-1 0,0 1 0,0 0 0,0 0 0,0 0 0,0 0 0,1 0 0,-1-1 0,0 1 0,0 0 0,0 0 0,0 0 0,1-14 0,0 11 0,0-9 0,3-32 0,-4 42 0,0 0 0,0 0 0,0 0 0,-1 0 0,1 0 0,0 0 0,-1 0 0,0 0 0,1 0 0,-1 0 0,0 0 0,0 1 0,0-1 0,0 0 0,0 0 0,-1 1 0,-1-3 0,3 4 0,-1 0 0,1-1 0,-1 1 0,1 0 0,-1 0 0,1-1 0,-1 1 0,1 0 0,-1 0 0,1 0 0,-1-1 0,1 1 0,-1 0 0,1 0 0,-1 0 0,1 0 0,-1 0 0,0 0 0,1 0 0,-1 0 0,1 0 0,-1 0 0,1 1 0,-1-1 0,1 0 0,-1 0 0,1 0 0,-1 1 0,1-1 0,-1 0 0,1 1 0,-1-1 0,1 0 0,-1 1 0,1-1 0,0 1 0,-1-1 0,1 1 0,0-1 0,-1 0 0,1 1 0,0-1 0,0 1 0,-1-1 0,1 1 0,0 0 0,0-1 0,0 1 0,0-1 0,0 1 0,-1 1 0,1-1 0,-1 1 0,1-1 0,0 1 0,-1-1 0,1 1 0,0-1 0,0 0 0,0 1 0,0-1 0,0 1 0,1-1 0,-1 1 0,0-1 0,1 1 0,-1-1 0,1 0 0,-1 1 0,3 2 0,-3-3 0,1-1 0,0 1 0,0 0 0,0 0 0,1 0 0,-1-1 0,0 1 0,0-1 0,0 1 0,0-1 0,1 1 0,-1-1 0,0 0 0,1 1 0,-1-1 0,0 0 0,0 0 0,1 0 0,-1 0 0,0 0 0,1 0 0,-1-1 0,0 1 0,0 0 0,1-1 0,-1 1 0,0-1 0,0 1 0,0-1 0,1 1 0,-1-1 0,0 0 0,0 0 0,0 1 0,0-1 0,0 0 0,0 0 0,-1 0 0,1 0 0,0 0 0,0 0 0,-1 0 0,1-1 0,-1 1 0,2-2 0,-2 2 0,1-1 0,0 1 0,0-1 0,0 1 0,-1-1 0,1 1 0,-1-1 0,1 0 0,-1 1 0,0-1 0,0 0 0,0 0 0,0 1 0,0-1 0,0 0 0,0 1 0,0-1 0,-1 0 0,1 1 0,-1-1 0,1 0 0,-1 1 0,0-1 0,1 1 0,-1-1 0,0 1 0,0-1 0,0 1 0,0-1 0,0 1 0,-1 0 0,1 0 0,0 0 0,0 0 0,-1 0 0,1 0 0,-3-1 0,1 1 0,0 0 0,0 0 0,0 0 0,0 1 0,0-1 0,0 1 0,0 0 0,0 0 0,0 0 0,-1 0 0,1 1 0,0-1 0,0 1 0,0 0 0,0 0 0,0 0 0,1 0 0,-1 0 0,-5 4 0,5-4 0,1 1 0,0-1 0,-1 1 0,1 0 0,0 0 0,0-1 0,0 1 0,0 1 0,0-1 0,1 0 0,-1 0 0,1 1 0,-1-1 0,1 1 0,0-1 0,0 1 0,0 0 0,0-1 0,1 1 0,-1 0 0,0 4 0,2-2-35,-1-1 0,1 1 0,0-1 0,0 0 0,0 0 0,1 0 0,-1 1 0,1-1 0,0-1 0,0 1 0,1 0 0,-1 0 0,1-1 0,0 1 0,0-1 0,0 0 0,0 0 0,0 0 0,1-1 0,-1 1 0,1-1 0,0 1 0,0-1 0,0 0 0,0-1 0,0 1 0,0-1 0,0 0 0,1 0 0,-1 0 0,0 0 0,1-1 0,-1 0 0,1 0 0,-1 0 0,0 0 0,1-1 0,7-1 0,5-5-6792</inkml:trace>
  <inkml:trace contextRef="#ctx0" brushRef="#br0" timeOffset="1754.97">82 574 24575,'0'0'0,"-1"1"0,1-1 0,-1 0 0,1 1 0,0-1 0,-1 1 0,1-1 0,0 1 0,-1-1 0,1 1 0,0-1 0,0 1 0,0-1 0,-1 1 0,1 0 0,0-1 0,0 1 0,0-1 0,0 1 0,0 0 0,0-1 0,0 2 0,-1-8 0,1 5 0,-1 0 0,1 0 0,-1 0 0,0 0 0,1 0 0,-1 0 0,0 0 0,0 0 0,1 0 0,-1 1 0,0-1 0,0 0 0,0 1 0,0-1 0,0 0 0,0 1 0,0 0 0,0-1 0,0 1 0,0-1 0,0 1 0,0 0 0,-1 0 0,1 0 0,0 0 0,0 0 0,0 0 0,0 0 0,0 0 0,-1 0 0,1 0 0,0 0 0,0 1 0,0-1 0,0 1 0,0-1 0,0 1 0,-2 0 0,0 0 0,0 1 0,1 0 0,-1-1 0,0 1 0,0 0 0,1 0 0,-1 0 0,1 1 0,0-1 0,-1 0 0,1 1 0,-2 3 0,4-5 0,-1 0 0,1 0 0,0-1 0,0 1 0,0 0 0,0 0 0,0 0 0,0-1 0,0 1 0,0 0 0,0 0 0,0-1 0,0 1 0,0 0 0,1 0 0,-1-1 0,0 1 0,1 0 0,-1 0 0,0-1 0,1 1 0,-1 0 0,1-1 0,-1 1 0,1-1 0,-1 1 0,1-1 0,-1 1 0,1-1 0,0 1 0,-1-1 0,1 1 0,0-1 0,-1 0 0,1 1 0,0-1 0,0 0 0,-1 0 0,1 1 0,0-1 0,0 0 0,0 0 0,0 0 0,38 5 0,2-8 0,-39 2 0,0 1 0,0 0 0,0-1 0,0 0 0,0 1 0,0-1 0,0 0 0,0 0 0,0 0 0,0 0 0,-1 0 0,1-1 0,0 1 0,-1 0 0,1-1 0,-1 1 0,2-3 0,-3 4 0,0-1 0,0 1 0,0 0 0,0-1 0,0 1 0,0-1 0,0 1 0,0-1 0,0 1 0,0-1 0,0 1 0,0 0 0,0-1 0,0 1 0,-1-1 0,1 1 0,0-1 0,0 1 0,0 0 0,-1-1 0,1 1 0,0 0 0,-1-1 0,1 1 0,0 0 0,-1-1 0,1 1 0,0 0 0,-1 0 0,1-1 0,0 1 0,-1 0 0,1 0 0,-1 0 0,1-1 0,0 1 0,-1 0 0,1 0 0,-1 0 0,1 0 0,-1 0 0,1 0 0,-1 0 0,1 0 0,0 0 0,-1 0 0,1 0 0,-1 0 0,1 0 0,-1 1 0,0-1 0,1 0 0,-1 0 0,1 0 0,-1 0 0,1 0 0,-1 0 0,1 0 0,-1 0 0,1 1 0,0-1 0,-1 0 0,1 0 0,-1 0 0,1 1 0,0-1 0,-1 0 0,1 1 0,-1-1 0,1 0 0,0 1 0,-1-1 0,1 0 0,0 1 0,0-1 0,-1 0 0,1 1 0,0-1 0,0 1 0,0-1 0,0 1 0,-1-1 0,1 1 0,0-1 0,0 1 0,0-1 0,0 0 0,0 1 0,0-1 0,0 1 0,0-1 0,0 1 0,0-1 0,1 1 0,-1-1 0,0 1 0,0-1 0,0 1 0,1-1 0,-1 0 0,0 1 0,0-1 0,1 1 0,-1-1 0,0 0 0,1 1 0,-1-1 0,0 0 0,1 0 0,0 1 0,0 0 0,0 1 0,1-1 0,0 0 0,-1 0 0,1 0 0,0 0 0,-1 0 0,1 0 0,0 0 0,0-1 0,0 1 0,0 0 0,0-1 0,0 0 0,0 1 0,-1-1 0,1 0 0,0 0 0,4-1 0,-3 1 0,0 0 0,0-1 0,0 1 0,0-1 0,0 0 0,0 0 0,0 0 0,0 0 0,0 0 0,0-1 0,3-1 0,-6 3 0,0 0 0,0-1 0,0 1 0,0 0 0,0 0 0,0 0 0,0 0 0,1 0 0,-1 0 0,0 0 0,0 0 0,0-1 0,0 1 0,0 0 0,0 0 0,0 0 0,0 0 0,0 0 0,0 0 0,0 0 0,0-1 0,0 1 0,0 0 0,0 0 0,0 0 0,0 0 0,0 0 0,0 0 0,0 0 0,0-1 0,-1 1 0,1 0 0,0 0 0,0 0 0,0 0 0,0 0 0,0 0 0,0 0 0,0 0 0,0 0 0,0-1 0,0 1 0,0 0 0,-1 0 0,1 0 0,0 0 0,0 0 0,0 0 0,0 0 0,0 0 0,0 0 0,-1 0 0,-9-4 0,-2-3 0,12-3-76,0 9 8,0 0 0,0 0 0,0-1 0,0 1 1,0 0-1,0 0 0,0-1 0,-1 1 0,1 0 0,-1 0 1,1 0-1,-1 0 0,1 0 0,-1-1 0,0 1 0,1 0 1,-1 0-1,-1-1 0,-5-7-6759</inkml:trace>
  <inkml:trace contextRef="#ctx0" brushRef="#br0" timeOffset="3818.03">8 603 24575,'2'-6'0,"1"0"0,0 1 0,0-1 0,0 1 0,1 0 0,-1 0 0,1 0 0,9-8 0,40-31 0,-42 37 0,18-14-28,1 1 0,2 2 0,56-24-1,107-29-4107,-134 51 1601,97-29 2646,10-2 6562,-6 1-6673,331-58 0,-321 85 0,182 0 0,175 24 0,-414 5 0,183 33 0,110 49 0,-218-44 0,-158-37 0,510 132 0,-457-111 0,196 68 0,-9 21 0,-243-101 0,-18-9 0,1-1 0,-1 0 0,1-1 0,0 0 0,1 0 0,-1-2 0,15 3 0,-27-5 0,1-1 0,0 0 0,0 0 0,0 0 0,-1 0 0,1 0 0,0-1 0,0 1 0,0 0 0,-1 0 0,1 0 0,0-1 0,0 1 0,-1 0 0,1-1 0,0 1 0,-1-1 0,1 1 0,0 0 0,-1-1 0,1 0 0,-1 1 0,1-1 0,-1 1 0,2-2 0,-2 0 0,1 0 0,0 1 0,-1-1 0,1 0 0,-1 0 0,1 0 0,-1 0 0,0 0 0,0 0 0,0-3 0,-1-6 0,-1-1 0,-5-21 0,4 24 0,3 7 0,-4-28 0,4 30 0,0-1 0,0 1 0,0-1 0,1 0 0,-1 1 0,0-1 0,0 1 0,0-1 0,1 0 0,-1 1 0,0-1 0,1 1 0,-1-1 0,0 1 0,1-1 0,-1 1 0,1-1 0,-1 1 0,0 0 0,1-1 0,-1 1 0,1 0 0,0-1 0,-1 1 0,1 0 0,-1-1 0,1 1 0,-1 0 0,1 0 0,0 0 0,-1 0 0,1 0 0,-1 0 0,1-1 0,0 1 0,-1 1 0,1-1 0,0 0 0,-1 0 0,1 0 0,-1 0 0,1 0 0,1 1 0,4 1 7,1 1 0,-1 0 0,0 0 0,0 0 0,0 1 1,0 0-1,0 0 0,-1 0 0,1 1 0,-1 0 0,-1 0 0,1 0 0,-1 1 0,1-1 0,-2 1 0,5 7 0,-6-8-25,1-1-1,-1 1 1,-1 0 0,1-1 0,-1 1-1,1 0 1,-1 0 0,-1 0 0,1 0-1,-1 8 1,0-10-53,0 0-1,-1 0 1,0 0 0,1 0-1,-1 0 1,0 0 0,0 0-1,-1 0 1,1 0 0,-1-1-1,1 1 1,-1 0 0,0-1-1,0 1 1,0-1 0,0 0-1,-5 4 1,-6 3-6756</inkml:trace>
  <inkml:trace contextRef="#ctx0" brushRef="#br0" timeOffset="4533.14">5456 704 24575,'6'-13'0,"-1"5"0,4-10 0,-1-2 0,0 1 0,-2-1 0,0 0 0,-1-1 0,-1 1 0,-1-1 0,-1 0 0,-1 0 0,-1 0 0,-1 1 0,0-1 0,-2 0 0,0 0 0,-1 1 0,-1-1 0,-10-23 0,14 41 0,0 1 0,-1-1 0,1 0 0,-1 1 0,1-1 0,-1 1 0,0 0 0,0-1 0,0 1 0,0 0 0,0 0 0,-1 0 0,1 1 0,-1-1 0,1 1 0,-1-1 0,-5-1 0,7 2 0,-1 1 0,0 0 0,0 0 0,0 0 0,0 0 0,1 0 0,-1 1 0,0-1 0,0 0 0,0 1 0,1 0 0,-1-1 0,0 1 0,1 0 0,-1 0 0,0 0 0,1 0 0,-1 0 0,1 0 0,0 0 0,-1 0 0,1 1 0,0-1 0,0 0 0,0 1 0,0-1 0,0 1 0,0 0 0,0-1 0,-1 3 0,-4 9 0,0 0 0,1 1 0,1 0 0,0-1 0,-4 29 0,-3 75 0,11-104 0,-2 356 0,24-2 0,-22-362 0,1 11 0,0-9 0,0 0 0,0 0 0,-1 0 0,0 0 0,-1 0 0,0 0 0,0 0 0,-2 8 0,3-14 0,0-1 0,0 0 0,0 0 0,0 1 0,0-1 0,-1 0 0,1 1 0,0-1 0,0 0 0,0 1 0,0-1 0,0 0 0,-1 0 0,1 1 0,0-1 0,0 0 0,-1 0 0,1 1 0,0-1 0,0 0 0,-1 0 0,1 0 0,0 0 0,0 1 0,-1-1 0,1 0 0,0 0 0,-1 0 0,1 0 0,0 0 0,-1 0 0,1 0 0,0 0 0,0 0 0,-1 0 0,1 0 0,0 0 0,-1 0 0,1 0 0,0 0 0,-1 0 0,1 0 0,0 0 0,-1 0 0,1-1 0,0 1 0,0 0 0,-1 0 0,1 0 0,0 0 0,0-1 0,-1 1 0,1 0 0,0 0 0,-1-1 0,-11-17 0,-8-27 0,2-1 0,2 0 0,2-1 0,-10-62 0,20 91 0,1 1 0,1-1 0,1 0 0,0 1 0,3-23 0,-2 35 0,1 0 0,-1 0 0,1 0 0,1 1 0,-1-1 0,1 1 0,-1-1 0,1 1 0,1-1 0,-1 1 0,1 0 0,-1 0 0,1 0 0,0 0 0,0 1 0,1-1 0,-1 1 0,1 0 0,0 0 0,0 0 0,0 0 0,0 1 0,0-1 0,7-1 0,14-3 1,0 0-1,0 2 1,1 1-1,31 0 1,6-3-1369,-14 1-5459</inkml:trace>
  <inkml:trace contextRef="#ctx0" brushRef="#br0" timeOffset="4967.46">5763 381 24575,'5'10'0,"4"16"0,6 16 0,2 11 0,2 1 0,-4-4 0,0-4 0,-2-4 0,-2-5 0,-3-8 0,-1-8 0,4-7 0,0-7-8191</inkml:trace>
  <inkml:trace contextRef="#ctx0" brushRef="#br0" timeOffset="5459.8">6071 471 24575,'0'10'0,"0"10"0,0 16 0,3 0 0,0-3 0,0-4 0,2-8 0,3-4 0,2-6 0,2-7 0,7-8 0,7-17 0,-1-8 0,-1-3 0,-6 4-8191</inkml:trace>
  <inkml:trace contextRef="#ctx0" brushRef="#br0" timeOffset="5460.8">6336 207 24575,'7'10'0,"13"15"0,8 14 0,4 11 0,-1 3 0,-5 6 0,-8 5 0,-7 2 0,-4-1 0,-5 2 0,-4 1 0,-2-8 0,-4-14 0,1-12 0,-1-13 0,0-9-8191</inkml:trace>
  <inkml:trace contextRef="#ctx0" brushRef="#br0" timeOffset="5911.82">6748 529 24575,'5'-5'0,"14"-2"0,16-2 0,15 1 0,9 1 0,2 2 0,-10 2-8191</inkml:trace>
  <inkml:trace contextRef="#ctx0" brushRef="#br0" timeOffset="5912.82">6792 660 24575,'10'3'0,"13"3"0,16 0 0,10 0 0,8-4 0,11-10 0,-6-3-8191</inkml:trace>
  <inkml:trace contextRef="#ctx0" brushRef="#br0" timeOffset="6411.03">7394 323 24575,'-2'3'0,"1"-1"0,-1 1 0,1 0 0,-1 0 0,1-1 0,0 1 0,0 0 0,1 0 0,-1 0 0,0 0 0,1 4 0,-2 2 0,-1 5 0,1 0 0,0 1 0,1-1 0,0 1 0,1-1 0,1 1 0,0-1 0,5 21 0,-6-34 0,0 1 0,1-1 0,-1 0 0,0 0 0,1 0 0,-1 0 0,1 0 0,0 0 0,-1 0 0,1-1 0,-1 1 0,1 0 0,0 0 0,0 0 0,0-1 0,-1 1 0,1 0 0,0-1 0,0 1 0,0-1 0,0 1 0,0-1 0,0 1 0,2 0 0,-1-1 0,0 0 0,-1 0 0,1-1 0,0 1 0,0 0 0,0-1 0,0 1 0,-1-1 0,1 1 0,0-1 0,0 0 0,-1 0 0,3-1 0,6-5 0,-1 0 0,1-1 0,12-14 0,-18 18 0,28-31 0,13-12 0,-44 46 0,-1 1 0,0 0 0,0 0 0,0-1 0,1 1 0,-1 0 0,0 0 0,0-1 0,0 1 0,1 0 0,-1 0 0,0 0 0,1 0 0,-1-1 0,0 1 0,0 0 0,1 0 0,-1 0 0,0 0 0,1 0 0,-1 0 0,0 0 0,1 0 0,-1 0 0,0 0 0,1 0 0,-1 0 0,0 0 0,0 0 0,1 0 0,-1 0 0,0 0 0,1 1 0,-1-1 0,0 0 0,0 0 0,1 0 0,-1 0 0,0 1 0,0-1 0,1 0 0,-1 0 0,0 0 0,0 1 0,0-1 0,1 0 0,-1 1 0,0-1 0,0 0 0,0 0 0,0 1 0,0-1 0,1 0 0,-1 1 0,0-1 0,0 1 0,3 24 0,-1-13 0,-1-6 0,0 0 0,1-1 0,0 1 0,0 0 0,0-1 0,1 0 0,0 1 0,0-1 0,0 0 0,1 0 0,-1-1 0,1 1 0,0-1 0,7 6 0,-8-8 0,0 0 0,0-1 0,0 1 0,1-1 0,-1 1 0,0-1 0,1 0 0,-1 0 0,1-1 0,-1 1 0,1-1 0,-1 1 0,1-1 0,0 0 0,-1-1 0,1 1 0,-1-1 0,1 1 0,-1-1 0,1 0 0,-1 0 0,0-1 0,1 1 0,-1-1 0,5-2 0,-2 0-80,-1 0 0,0 0-1,1 0 1,-2 0 0,1-1-1,0 0 1,-1 0 0,0 0-1,0 0 1,0-1 0,-1 1 0,0-1-1,0 0 1,0 0 0,-1 0-1,2-9 1,6-28-6747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0:05.2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31 152 24575,'-97'-52'-1333,"65"38"-1100,0 0-1,-56-13 1,63 21 1188,1 1 0,-1 2 1,0 0-1,-36 2 0,40 2 1391,-1 1-1,1 2 1,-23 5-1,16-1-309,0 1 0,0 2 0,1 0 1,1 2-1,0 1 0,1 1 0,-42 33 0,42-27 1314,1 2-1,1 0 0,2 1 1,0 2-1,1 0 1,-29 50-1,-29 89 6370,57-114-7516,3 1 1,3 1 0,1 1-1,3 0 1,-7 96-1,18-127-3,0 1 0,1 0 0,1-1 0,2 1 0,0-1 0,2 0 0,0 0 0,1-1 0,2 0 0,0 0 0,1-1 0,1 0 0,1 0 0,1-1 0,1-1 0,1-1 0,22 24 0,-5-11 0,1-2 0,2 0 0,0-3 0,2-1 0,54 28 0,-59-37 0,0-2 0,2-1 0,-1-1 0,1-3 0,1 0 0,0-2 0,44 3 0,-40-8 0,0-1 0,0-2 0,0-2 0,67-13 0,-82 10 0,1-1 0,-1-1 0,-1-1 0,1-2 0,-2 0 0,1-1 0,-2-1 0,29-23 0,-27 16 0,0 0 0,-1-2 0,-2-1 0,0 0 0,-1-2 0,-2 0 0,0-1 0,-2-1 0,-1 0 0,11-30 0,-10 16 0,-2-2 0,-1 0 0,-3 0 0,-2-1 0,-1 0 0,-1-61 0,-5 61 0,-2 1 0,-2-1 0,-2 1 0,-1-1 0,-24-70 0,21 84 0,-2 1 0,-1 0 0,-1 0 0,-2 1 0,0 1 0,-2 1 0,-1 1 0,-35-37 0,27 36 0,-2 1 0,-1 1 0,-1 2 0,-1 1 0,0 1 0,-2 2 0,0 2 0,-1 0 0,0 3 0,-2 1 0,1 1 0,-42-5 0,7 3-1365,5 3-546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9:41.8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4 105 24575,'2'-2'0,"0"-1"0,0 1 0,0 0 0,0-1 0,1 1 0,-1 0 0,0 0 0,1 1 0,-1-1 0,1 0 0,0 1 0,4-2 0,-1 0 0,4-3 0,17-10 0,-26 15 0,1 1 0,-1-1 0,0 0 0,0 0 0,0-1 0,0 1 0,0 0 0,0 0 0,0-1 0,0 1 0,0 0 0,0-1 0,-1 1 0,2-3 0,-2 3 0,0 1 0,0-1 0,0 0 0,0 1 0,-1 0 0,1-1 0,0 1 0,0-1 0,-1 1 0,1-1 0,0 1 0,-1-1 0,1 1 0,0 0 0,-1-1 0,1 1 0,0 0 0,-1-1 0,1 1 0,-1 0 0,1-1 0,-1 1 0,1 0 0,-1 0 0,1 0 0,0-1 0,-1 1 0,0 0 0,1 0 0,-1 0 0,1 0 0,-1 0 0,1 0 0,-1 0 0,1 0 0,-1 0 0,1 0 0,-1 0 0,1 0 0,-1 1 0,1-1 0,-1 0 0,-25 5 0,16-1 0,1-1 0,-18 10 0,24-12 0,0 0 0,1 1 0,-1-1 0,1 1 0,0 0 0,-1 0 0,1 0 0,0 0 0,0 0 0,0 1 0,0-1 0,1 0 0,-1 1 0,-2 4 0,4-6 0,0-1 0,0 1 0,0-1 0,0 1 0,-1-1 0,1 1 0,0-1 0,0 1 0,0-1 0,0 1 0,0 0 0,0-1 0,0 1 0,1-1 0,-1 1 0,0-1 0,0 1 0,0-1 0,0 0 0,1 1 0,-1-1 0,0 1 0,0-1 0,1 1 0,-1-1 0,0 0 0,1 1 0,-1-1 0,1 0 0,-1 1 0,0-1 0,1 0 0,-1 1 0,1-1 0,-1 0 0,1 0 0,-1 0 0,1 1 0,-1-1 0,1 0 0,-1 0 0,1 0 0,-1 0 0,1 0 0,-1 0 0,1 0 0,-1 0 0,1 0 0,-1 0 0,1 0 0,-1 0 0,1 0 0,-1-1 0,1 1 0,-1 0 0,1-1 0,30-9 0,-26 7 0,1-1 0,-1 0 0,1 0 0,-1-1 0,5-5 0,-9 9 0,1-1 0,-1 1 0,0 0 0,0 0 0,0-1 0,0 1 0,0-1 0,0 1 0,0-1 0,-1 1 0,1-1 0,-1 1 0,1-1 0,-1 0 0,1 1 0,-1-1 0,0 0 0,0 0 0,0 1 0,0-1 0,0 0 0,0 1 0,0-1 0,0 0 0,-2-2 0,2 3 0,-1 0 0,0 0 0,0 0 0,0 0 0,0 1 0,0-1 0,0 0 0,0 1 0,0-1 0,0 0 0,-1 1 0,1-1 0,0 1 0,0 0 0,0-1 0,-1 1 0,1 0 0,0 0 0,0 0 0,-1 0 0,1 0 0,0 0 0,0 0 0,-1 0 0,1 1 0,0-1 0,0 0 0,0 1 0,-1-1 0,1 1 0,0-1 0,-1 2 0,-2-1 0,0 1 0,0 0 0,0 0 0,0 1 0,0-1 0,0 1 0,-5 5 0,8-7 0,1-1 0,-1 1 0,0 0 0,1 0 0,-1 0 0,0 0 0,1 0 0,-1 0 0,1 0 0,0 0 0,-1 0 0,1 0 0,0 0 0,-1 0 0,1 0 0,0 0 0,0 0 0,0 0 0,0 2 0,0-2 0,1 0 0,-1-1 0,0 1 0,1 0 0,-1-1 0,1 1 0,-1 0 0,1-1 0,-1 1 0,1 0 0,0-1 0,-1 1 0,1-1 0,0 1 0,-1-1 0,1 1 0,0-1 0,0 0 0,1 1 0,1 0 0,0 0 0,0 0 0,0-1 0,0 1 0,0-1 0,1 0 0,-1 0 0,0 0 0,0 0 0,0-1 0,6-1 0,-4 1-170,-1-1-1,1 0 0,-1 0 1,0-1-1,0 1 0,0-1 1,4-3-1,2-5-6656</inkml:trace>
  <inkml:trace contextRef="#ctx0" brushRef="#br0" timeOffset="691.04">103 838 24575,'3'-1'0,"0"0"0,0 0 0,0 0 0,-1-1 0,1 1 0,0-1 0,-1 0 0,1 0 0,3-3 0,-1 0 0,-5 5 0,27-23 0,-26 22 0,0 0 0,0 0 0,-1 0 0,1 0 0,0 0 0,0 0 0,0 0 0,-1 0 0,1 0 0,-1 0 0,1 0 0,-1 0 0,1 0 0,-1-1 0,0 1 0,1 0 0,-1 0 0,0-1 0,0 1 0,0 0 0,0 0 0,0-1 0,0 1 0,-1-2 0,1 2 0,-1 0 0,0 1 0,1-1 0,-1 0 0,0 1 0,0-1 0,1 1 0,-1-1 0,0 1 0,0-1 0,0 1 0,0 0 0,0-1 0,1 1 0,-1 0 0,0 0 0,0 0 0,0 0 0,0-1 0,0 1 0,0 0 0,0 1 0,0-1 0,0 0 0,0 0 0,0 0 0,0 0 0,0 1 0,1-1 0,-1 0 0,-1 1 0,-27 13 0,22-10 0,1 0 0,-1 0 0,1 0 0,1 1 0,-1 0 0,1 0 0,-1 0 0,1 1 0,1 0 0,-8 10 0,12-15 0,0-1 0,0 1 0,-1-1 0,1 1 0,0 0 0,0-1 0,0 1 0,0-1 0,0 1 0,0-1 0,0 1 0,0 0 0,0-1 0,0 1 0,0-1 0,0 1 0,0 0 0,0-1 0,1 1 0,-1-1 0,0 1 0,0-1 0,1 1 0,-1-1 0,0 1 0,1-1 0,-1 1 0,0-1 0,1 0 0,-1 1 0,1-1 0,-1 1 0,1-1 0,-1 0 0,1 1 0,-1-1 0,1 0 0,-1 0 0,1 0 0,-1 1 0,1-1 0,-1 0 0,1 0 0,0 0 0,-1 0 0,1 0 0,-1 0 0,1 0 0,-1 0 0,1 0 0,0 0 0,-1 0 0,2-1 0,32-4 0,5-13 0,-37 17 0,0 0 0,0 0 0,-1 0 0,1 0 0,0-1 0,0 1 0,-1-1 0,1 1 0,-1-1 0,1 0 0,-1 1 0,0-1 0,0 0 0,0 0 0,0 0 0,2-4 0,-3 6 0,0 0 0,0-1 1,0 1-1,0-1 0,0 1 0,0-1 0,-1 1 0,1 0 0,0-1 0,0 1 0,0-1 0,0 1 1,0 0-1,-1-1 0,1 1 0,0 0 0,0-1 0,0 1 0,-1 0 0,1-1 0,0 1 0,-1 0 1,1-1-1,0 1 0,-1 0 0,1 0 0,0-1 0,-1 1 0,1 0 0,-1 0 0,1 0 0,-1 0 1,-14-4-1196,14 4 1021,-23-1-6653</inkml:trace>
  <inkml:trace contextRef="#ctx0" brushRef="#br0" timeOffset="2009.61">1 867 24575,'12'-6'0,"0"2"0,1-1 0,21-3 0,3-1 0,472-111 0,-162 52 0,199-37 0,-466 92 0,423-61 0,-461 70 0,562-37 0,-318 43 0,355-3 0,-543-4-1365,-65 2-5462</inkml:trace>
  <inkml:trace contextRef="#ctx0" brushRef="#br0" timeOffset="3115.85">178 2 24575,'258'-1'0,"276"2"0,145 34 0,-323 2 0,-118-11 0,224 35 0,125 51 0,-120-21 0,-388-77 0,-69-11 86,-15-2-1537,-7-4-5376</inkml:trace>
  <inkml:trace contextRef="#ctx0" brushRef="#br0" timeOffset="4173.94">148 1572 24575,'0'-1'0,"1"0"0,-1 0 0,0 0 0,1 0 0,-1 0 0,1 0 0,0 0 0,-1 0 0,1 0 0,-1 1 0,1-1 0,0 0 0,0 0 0,-1 1 0,1-1 0,0 0 0,0 1 0,0-1 0,0 1 0,1-1 0,26-11 0,-18 8 0,171-68 0,3 7 0,3 9 0,315-53 0,-209 60 0,140-22 0,333-21 0,-195 79 0,-392 15 0,-9 6 461,-65-2-6575,-82-7 4749,-9-1 191</inkml:trace>
  <inkml:trace contextRef="#ctx0" brushRef="#br0" timeOffset="4962.18">3833 310 24575,'-4'0'0,"1"1"0,-1 0 0,0 0 0,1 0 0,-1 0 0,1 0 0,0 1 0,-1-1 0,1 1 0,0 0 0,0 0 0,0 1 0,-3 1 0,0 2 0,1-1 0,-1 1 0,1-1 0,0 1 0,-5 8 0,9-12 0,0 0 0,-1 0 0,1 0 0,1 1 0,-1-1 0,0 0 0,0 0 0,1 0 0,-1 1 0,1-1 0,0 0 0,0 1 0,0-1 0,0 0 0,0 1 0,0-1 0,0 0 0,1 0 0,0 4 0,0-5 0,0 0 0,0 1 0,0-1 0,0 0 0,0 1 0,0-1 0,0 0 0,0 0 0,0 0 0,1 0 0,-1 0 0,0-1 0,1 1 0,-1 0 0,1 0 0,-1-1 0,0 1 0,1-1 0,0 1 0,-1-1 0,1 0 0,-1 0 0,1 0 0,-1 0 0,1 0 0,0 0 0,-1 0 0,1 0 0,2-1 0,1 0 0,0 0 0,0 0 0,0-1 0,0 0 0,0 0 0,0 0 0,0-1 0,0 1 0,-1-1 0,0 0 0,1-1 0,-1 1 0,0-1 0,5-6 0,-7 8 0,-1 0 0,1 0 0,-1 0 0,0 0 0,1 0 0,-1 0 0,0-1 0,0 1 0,-1 0 0,1-1 0,0 1 0,-1-1 0,1 1 0,-1-1 0,0 1 0,0-1 0,0 1 0,0-1 0,0 1 0,-1-1 0,1 1 0,-1-1 0,0 1 0,0-1 0,1 1 0,-2 0 0,1 0 0,0-1 0,0 1 0,-1 0 0,1 0 0,-4-3 0,2 1 0,-1 1 0,0 0 0,0 0 0,0 0 0,-1 1 0,1-1 0,0 1 0,-1 0 0,0 0 0,1 0 0,-1 1 0,0 0 0,0 0 0,0 0 0,0 1 0,0-1 0,0 1 0,0 0 0,-10 2 0,11-2 0,-1 1 0,0 0 0,1 0 0,-1 0 0,1 1 0,-1-1 0,1 1 0,0 0 0,-1 0 0,1 1 0,0-1 0,0 1 0,1 0 0,-1 0 0,1 0 0,-1 1 0,1-1 0,0 1 0,0 0 0,1 0 0,-3 4 0,4-7 0,1-1 0,0 1 0,0-1 0,0 0 0,-1 1 0,1-1 0,0 1 0,0 0 0,0-1 0,0 1 0,0-1 0,0 1 0,0-1 0,0 1 0,0-1 0,0 1 0,0-1 0,1 1 0,-1-1 0,0 1 0,0-1 0,0 1 0,1-1 0,-1 1 0,0-1 0,1 0 0,-1 1 0,0-1 0,1 1 0,-1-1 0,0 0 0,2 1 0,20 7 0,25-6 0,-36-2 0,-1-1 0,0 0 0,1 0 0,-1-1 0,0 0 0,0-1 0,0 0 0,14-7 0,-16 2-24,-14 3 81,-17 2-1455,-8 4-5429</inkml:trace>
  <inkml:trace contextRef="#ctx0" brushRef="#br0" timeOffset="5570.36">3774 971 24575,'2'15'0,"-2"-14"0,1 0 0,-1 0 0,0 0 0,0-1 0,0 1 0,0 0 0,0 0 0,0 0 0,0 0 0,0 0 0,0 0 0,0 0 0,0 0 0,0-1 0,-1 1 0,1 0 0,0 0 0,-1 0 0,1 0 0,-1-1 0,1 1 0,-1 0 0,1 0 0,-1-1 0,1 1 0,-1 0 0,0-1 0,1 1 0,-1-1 0,0 1 0,0-1 0,-1 2 0,-13 8 0,-15 13 0,29-23 0,0 1 0,0 0 0,0 0 0,0 0 0,0 0 0,0 0 0,0 0 0,0 1 0,0-1 0,1 0 0,-1 0 0,1 0 0,-1 1 0,1-1 0,-1 0 0,1 1 0,0-1 0,0 0 0,-1 1 0,1 1 0,1-2 0,-1 0 0,1 0 0,-1 0 0,1-1 0,-1 1 0,1 0 0,-1 0 0,1-1 0,0 1 0,0 0 0,-1-1 0,1 1 0,0 0 0,0-1 0,0 1 0,0-1 0,0 1 0,0-1 0,-1 0 0,1 1 0,0-1 0,0 0 0,0 0 0,0 0 0,0 0 0,0 0 0,0 0 0,0 0 0,2 0 0,30-5 0,-29 4 0,-1-1 0,1 1 0,-1-1 0,0 0 0,1-1 0,-1 1 0,0 0 0,0-1 0,4-5 0,-6 7 0,0 0 0,0 1 0,-1-1 0,1 0 0,-1 0 0,1 1 0,-1-1 0,1 0 0,-1 0 0,1 0 0,-1 0 0,0 0 0,0 0 0,1 0 0,-1 0 0,0 0 0,0 0 0,0 0 0,0 0 0,0 0 0,0 0 0,0 0 0,0 1 0,-1-1 0,1 0 0,0 0 0,0 0 0,-1 0 0,1 0 0,-1 0 0,1 0 0,-1 0 0,1 1 0,-1-1 0,1 0 0,-1 0 0,0 1 0,0-1 0,1 0 0,-1 1 0,0-1 0,0 1 0,-1-2 0,-2 1-91,1 0 0,0 0 0,-1 0 0,1 0 0,-1 1 0,1 0 0,-1-1 0,1 1 0,-1 0 0,1 1 0,-1-1 0,1 1 0,-1-1 0,-4 2 0,-29 8-6736</inkml:trace>
  <inkml:trace contextRef="#ctx0" brushRef="#br0" timeOffset="6197.82">4068 1603 24575,'-3'2'0,"-3"4"0,-3 3 0,-5 8 0,-12 10 0,-15 9 0,-5 3 0,-8 7 0,-4 6 0,6-3 0,10-8 0,14-8 0,8-10 0,6-9 0,4-19 0,5-14 0,2-3-8191</inkml:trace>
  <inkml:trace contextRef="#ctx0" brushRef="#br0" timeOffset="6640.41">3612 1573 24575,'10'12'0,"9"15"0,12 14 0,8 4 0,-2-4 0,3 3 0,-2 0 0,-3-3 0,-5-8 0,-2-5 0,-12-12 0,-7-9-819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49:39.4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22'24'-2304,"-1"0"0,-2 1 0,0 1 0,18 37 0,50 116-704,-59-114 3074,60 101 0,-87-165-74,30 42 1445,-28-40-1183,0 0 0,0 0 0,0 0 0,0 0 0,0-1 0,1 1 0,-1-1 0,1 0 0,0 0 0,3 1 0,-5-2-27,-1-1 0,1 0-1,-1 0 1,1 0 0,-1 0 0,0 0 0,1 0-1,-1 0 1,1 0 0,-1-1 0,0 1 0,1 0-1,-1-1 1,0 1 0,1-1 0,-1 0 0,0 1 0,0-1-1,1 0 1,-1 0 0,0 0 0,0 0 0,0 0-1,0 0 1,0 0 0,0 0 0,0 0 0,-1 0-1,2-2 1,3-5 699,-1 0-1,0-1 1,5-12 0,-6 14-1260,17-54 334,-3-1 0,19-124 0,-11 44 0,-19 122 120,-1 11-321,-5 9 176,0 0 1,0 0-1,0 0 0,0 0 1,0 0-1,0-1 0,0 1 0,0 0 1,0 0-1,0 0 0,0 0 1,0 0-1,0 0 0,0 0 1,0 0-1,1 0 0,-1 0 1,0 0-1,0 0 0,0 0 0,0-1 1,0 1-1,0 0 0,0 0 1,0 0-1,0 0 0,1 0 1,-1 0-1,0 0 0,0 0 0,0 0 1,0 0-1,0 0 0,0 0 1,0 0-1,0 0 0,1 0 1,-1 0-1,0 1 0,0-1 1,0 0-1,0 0 0,0 0 0,0 0 1,0 0-1,0 0 0,0 0 1,0 0-1,1 0 0,-1 0 1,0 0-1,3 7-680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5:42.3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02 24575,'0'-1'0,"0"0"0,1 0 0,-1 0 0,1 1 0,-1-1 0,1 0 0,0 0 0,-1 0 0,1 0 0,0 1 0,-1-1 0,1 0 0,0 1 0,0-1 0,0 1 0,0-1 0,-1 1 0,1-1 0,0 1 0,0-1 0,0 1 0,2-1 0,26-7 0,-26 7 0,49-8 0,103-4 0,-101 9 0,391-14 0,-387 17 0,194-3-1365,-209 4-5462</inkml:trace>
  <inkml:trace contextRef="#ctx0" brushRef="#br0" timeOffset="464.55">102 966 24575,'10'0'0,"14"-2"0,14-1 0,12-1 0,9 2 0,5 0 0,1 1 0,0 1 0,1-1 0,2 1 0,-1 0 0,-1 1 0,0-1 0,-3 2 0,-1 2 0,3 1 0,-11 1-8191</inkml:trace>
  <inkml:trace contextRef="#ctx0" brushRef="#br0" timeOffset="1095.86">2247 58 24575,'0'10'0,"0"13"0,0 13 0,0 13 0,0 10 0,0 6 0,0 1 0,0 2 0,0 2 0,0-1 0,0 0 0,3-1 0,0-3 0,0 1 0,-1 1 0,0-3 0,-1-13-8191</inkml:trace>
  <inkml:trace contextRef="#ctx0" brushRef="#br0" timeOffset="1575.52">1689 1130 24575,'36'16'0,"1"0"0,1-3 0,48 12 0,121 15 0,-153-31 0,430 66 0,-479-75 0,36 5 0,48-1 0,-79-4 0,1 0 0,0-1 0,0 0 0,0-1 0,0 0 0,-1-1 0,1 0 0,-1-1 0,17-8 0,-2-9-1365,-7-1-5462</inkml:trace>
  <inkml:trace contextRef="#ctx0" brushRef="#br0" timeOffset="2024.38">1984 101 24575,'2'-2'0,"11"-4"0,16-3 0,16 0 0,9 1 0,9 3 0,6 1 0,6 7 0,-10 3-8191</inkml:trace>
  <inkml:trace contextRef="#ctx0" brushRef="#br0" timeOffset="2864.23">3054 1216 24575,'1'-21'0,"0"0"0,2 0 0,0 1 0,9-28 0,34-76 0,-37 104 0,1 0 0,1 1 0,0 0 0,24-28 0,-26 36 0,1 0 0,0 1 0,1 0 0,0 1 0,0 0 0,1 1 0,0 0 0,16-7 0,-23 13 0,1 0 0,-1 0 0,1 0 0,-1 1 0,1 0 0,0 0 0,0 0 0,-1 1 0,1 0 0,0 0 0,0 0 0,0 1 0,-1-1 0,1 2 0,0-1 0,7 3 0,-8-2 0,-1 0 0,1 1 0,-1-1 0,0 1 0,0 0 0,0 0 0,0 0 0,-1 1 0,1-1 0,-1 1 0,0 0 0,0 0 0,0 0 0,-1 0 0,1 0 0,-1 1 0,0-1 0,0 1 0,2 9 0,1 10 0,-1 0 0,0 1 0,-2 0 0,-2 36 0,-1-43 0,0-1 0,-1 0 0,-1 1 0,-1-1 0,-1 0 0,0-1 0,-9 21 0,12-33 0,0-1 0,-1 1 0,1-1 0,-1 0 0,1 0 0,-5 4 0,7-7 0,0 0 0,0 0 0,-1 1 0,1-1 0,0 0 0,0 0 0,-1 0 0,1 1 0,0-1 0,-1 0 0,1 0 0,0 0 0,-1 0 0,1 1 0,0-1 0,-1 0 0,1 0 0,-1 0 0,1 0 0,0 0 0,-1 0 0,1 0 0,0 0 0,-1 0 0,1 0 0,-1-1 0,1 1 0,-1-1 0,1 0 0,-1 0 0,1 1 0,0-1 0,0 0 0,-1 0 0,1 1 0,0-1 0,0 0 0,0 0 0,0 0 0,0 1 0,0-1 0,0 0 0,0 0 0,0 0 0,1 0 0,0-9 0,2 1 0,-1-1 0,1 1 0,0 0 0,1 0 0,0 0 0,10-16 0,-1 6 0,0 1 0,22-22 0,-20 24 0,1 0 0,1 2 0,1 0 0,31-19 0,-40 27 0,0 1 0,1 0 0,0 1 0,0 0 0,0 0 0,0 1 0,1 1 0,0 0 0,-1 0 0,1 1 0,18 0 0,-26 1 0,0 0 0,0 0 0,-1 1 0,1 0 0,0-1 0,0 1 0,-1 0 0,1 0 0,-1 1 0,1-1 0,-1 0 0,1 1 0,-1 0 0,0-1 0,1 1 0,-1 0 0,0 0 0,0 0 0,1 3 0,0-1 0,-1 0 0,0 1 0,0-1 0,0 1 0,-1-1 0,0 1 0,0 0 0,0-1 0,0 1 0,0 6 0,-1 7 0,-1 0 0,-1 0 0,0-1 0,-10 34 0,-10 29 0,22-68 0,8-12 0,17-19 0,-16 12 0,16-12 0,1 2 0,37-19 0,-50 29 0,0 1 0,0 1 0,1 0 0,0 1 0,0 1 0,0 0 0,20-1 0,-31 3-4,0 1-1,0 0 0,1 0 0,-1 1 1,0-1-1,0 1 0,0 0 0,0-1 1,0 1-1,0 1 0,0-1 0,0 0 1,0 1-1,0-1 0,0 1 0,-1 0 1,5 4-1,-4-2 23,0 0 0,0 0 0,0 0 0,0 0 0,-1 0 0,0 1 0,0-1 0,0 1 0,0 0 0,1 7 0,0 8-268,0 1-1,-2 0 1,0 0 0,-3 26 0,1-41 23,-2 45-6600</inkml:trace>
  <inkml:trace contextRef="#ctx0" brushRef="#br0" timeOffset="3330.94">4537 0 24575,'0'1'0,"-1"-1"0,0 0 0,1 1 0,-1-1 0,0 1 0,1-1 0,-1 1 0,1-1 0,-1 1 0,1-1 0,-1 1 0,1 0 0,0-1 0,-1 1 0,1 0 0,0-1 0,-1 1 0,1 0 0,0-1 0,0 2 0,-7 19 0,6-17 0,-13 56 0,3 1 0,-4 85 0,10-91 0,-16 347 0,19-338 0,1 447 0,5-450-1365,2-3-5462</inkml:trace>
  <inkml:trace contextRef="#ctx0" brushRef="#br0" timeOffset="4093.36">4890 1322 24575,'56'-201'-3483,"-16"71"1655,-31 100 1866,62-276 2777,-64 264-2405,-2 0 0,-1 0-1,-3-1 1,-1 1 0,-8-55-1,7 93-409,0-5 0,-1-1 0,-5-17 0,6 26 0,1 0 0,0 0 0,0 0 0,-1 0 0,1 0 0,0 0 0,-1 0 0,1 0 0,-1 0 0,1 0 0,-1 0 0,0 0 0,1 1 0,-1-1 0,0 0 0,1 0 0,-1 1 0,0-1 0,0 1 0,0-1 0,0 0 0,0 1 0,0 0 0,0-1 0,1 1 0,-1-1 0,0 1 0,0 0 0,-1 0 0,1 0 0,0 0 0,0 0 0,0 0 0,0 0 0,0 0 0,0 0 0,-1 0 0,-2 2 0,1 0 0,0 0 0,0 0 0,-1 1 0,1-1 0,1 1 0,-1 0 0,0-1 0,1 1 0,-1 1 0,1-1 0,0 0 0,-2 5 0,-23 51 0,23-49 0,-24 68 0,3 1 0,4 0 0,-19 137 0,29-107 0,4 1 0,10 140 0,11-115 0,56 229 0,-65-340 0,-4-15 0,1 1 0,0 0 0,1-1 0,0 0 0,1 1 0,5 9 0,-9-18 0,0-1 0,0 0 0,0 0 0,0 0 0,0 0 0,0 1 0,0-1 0,0 0 0,1 0 0,-1 0 0,0 0 0,0 1 0,0-1 0,0 0 0,0 0 0,0 0 0,1 0 0,-1 0 0,0 0 0,0 1 0,0-1 0,0 0 0,1 0 0,-1 0 0,0 0 0,0 0 0,0 0 0,1 0 0,-1 0 0,0 0 0,0 0 0,0 0 0,1 0 0,-1 0 0,0 0 0,0 0 0,0 0 0,0 0 0,1 0 0,-1 0 0,0 0 0,0 0 0,0-1 0,1 1 0,-1 0 0,0 0 0,0 0 0,0 0 0,0 0 0,0 0 0,1-1 0,-1 1 0,0 0 0,0 0 0,0 0 0,0 0 0,0-1 0,0 1 0,0 0 0,0 0 0,0 0 0,0 0 0,1-1 0,-1 1 0,3-15 0,-2-2 0,0 0 0,-2 0 0,0 0 0,-1 1 0,-7-31 0,-30-81 0,-46-57 0,9 24 0,75 158 0,-1 0 0,1-1 0,0 1 0,0 0 0,0-1 0,0 1 0,1-1 0,-1 1 0,1-1 0,0 1 0,0-1 0,1-4 0,0 6 0,0 0 0,-1 1 0,1-1 0,0 1 0,0 0 0,1-1 0,-1 1 0,0 0 0,0-1 0,1 1 0,-1 0 0,1 0 0,-1 0 0,1 0 0,-1 0 0,1 1 0,0-1 0,-1 0 0,1 1 0,0-1 0,-1 1 0,1 0 0,0 0 0,0-1 0,3 1 0,42-3 67,68 3 0,9 1-1566,-59-6-5328</inkml:trace>
  <inkml:trace contextRef="#ctx0" brushRef="#br0" timeOffset="4542.31">5464 14 24575,'7'8'-515,"-1"0"0,0 0 0,0 1 0,0-1 0,7 20 0,17 49-3205,-29-74 3909,16 52 510,-2 2 1,-3 0-1,8 87 0,-11 177 3125,-10-263-3824,-19 523 0,17-545-111,-4 57-516,-25 120 0,18-155-620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5:02.6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0'3'0,"1"0"0,-1 0 0,1 0 0,0 0 0,0 0 0,0 0 0,2 4 0,3 7 0,9 33 0,-3 0 0,7 53 0,4 100 0,3 19 0,27 37 0,-42-209 0,-6-24 0,12 32 0,-14-49 0,0 1 0,0 0 0,1-1 0,-1 1 0,1-1 0,1 0 0,-1 0 0,9 7 0,-12-12 0,-1 0 0,1 0 0,0-1 0,0 1 0,-1 0 0,1-1 0,0 1 0,0 0 0,0-1 0,0 1 0,0-1 0,0 1 0,0-1 0,0 0 0,0 0 0,0 1 0,0-1 0,0 0 0,0 0 0,0 0 0,0 0 0,0 0 0,0 0 0,0 0 0,0 0 0,0 0 0,0-1 0,0 1 0,0 0 0,0-1 0,0 1 0,0-1 0,0 1 0,0-1 0,0 1 0,0-1 0,-1 0 0,2-1 0,2-2 0,0-1 0,-1 0 0,0 0 0,0 0 0,3-11 0,-4 12 0,22-57 0,-3-1 0,20-95 0,8-135 0,2-4 0,-31 204 0,-13 76 0,-7 16 0,1 0 0,-1 0 0,0-1 0,0 1 0,0 0 0,0 0 0,1 0 0,-1 0 0,0 0 0,0 0 0,0 0 0,1 0 0,-1 0 0,0 1 0,0-1 0,0 0 0,0 0 0,1 0 0,-1 0 0,0 0 0,0 0 0,0 0 0,0 0 0,1 0 0,-1 1 0,0-1 0,0 0 0,0 0 0,0 0 0,0 0 0,0 0 0,0 1 0,1-1 0,-1 0 0,0 0 0,0 0 0,0 0 0,0 1 0,0-1 0,0 0 0,0 0 0,0 1 0,6 31 0,2 213 0,-3-41 0,-2-154 0,3 0 0,13 53 0,-11-71 0,24 91 0,-25-100 0,1 0 0,2 0 0,13 23 0,-20-39 0,1-1 0,1 1 0,-1-1 0,8 7 0,-11-12 0,0 1 0,1-1 0,-1 0 0,1 1 0,0-1 0,-1 0 0,1 0 0,0 0 0,-1-1 0,1 1 0,0 0 0,0-1 0,0 1 0,0-1 0,0 1 0,0-1 0,0 0 0,0 0 0,0 0 0,0 0 0,3-1 0,0-1 0,1 0 0,-1 0 0,0 0 0,0-1 0,0 0 0,0 0 0,0 0 0,-1-1 0,0 1 0,1-1 0,-1 0 0,0-1 0,-1 1 0,5-7 0,3-5 0,-2 0 0,0-1 0,8-20 0,2-11 0,-2-1 0,15-81 0,2-106 0,-20 42-42,-10 125-1281,-1 14-5504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5:00.4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5 24575,'1'7'0,"0"1"0,1-1 0,0 1 0,0-1 0,0 1 0,1-1 0,0 0 0,4 7 0,2 6 0,4 12 0,-5-10 0,2 0 0,16 28 0,-26-49 0,1 0 0,0 0 0,-1 0 0,1 0 0,0 0 0,0 0 0,0 0 0,-1-1 0,1 1 0,0 0 0,0 0 0,0-1 0,3 2 0,-4-2 0,0 0 0,1 0 0,-1 0 0,0 0 0,1 0 0,-1 0 0,0 0 0,1 0 0,-1 0 0,1 0 0,-1-1 0,0 1 0,1 0 0,-1 0 0,0 0 0,1 0 0,-1-1 0,0 1 0,0 0 0,1 0 0,-1-1 0,0 1 0,1 0 0,-1 0 0,0-1 0,0 1 0,0 0 0,1-1 0,0-2 0,1-1 0,-1 1 0,0 0 0,0-1 0,-1 1 0,1-1 0,0-6 0,-1-21 0,-5-51 0,0 16 0,8 50 0,-3 16 0,0 0 0,1 0 0,-1 0 0,0 0 0,0 0 0,1 0 0,-1 0 0,0 0 0,0 0 0,0 0 0,1 0 0,-1 0 0,0 0 0,0 0 0,1 0 0,-1 0 0,0 0 0,0 0 0,1 0 0,-1 1 0,0-1 0,0 0 0,0 0 0,1 0 0,-1 0 0,0 0 0,0 1 0,0-1 0,0 0 0,1 0 0,-1 0 0,0 0 0,0 1 0,18 26 0,-17-25 0,28 51 0,-10-16 0,46 64 0,-63-98 0,0 0 0,0-1 0,0 1 0,1-1 0,-1 0 0,1 0 0,0 0 0,0 0 0,-1 0 0,1 0 0,0-1 0,1 1 0,4 1 0,-6-3 0,0 0 0,0 0 0,-1 0 0,1 0 0,0 0 0,0 0 0,-1 0 0,1-1 0,0 1 0,-1-1 0,1 1 0,0-1 0,-1 0 0,1 1 0,-1-1 0,1 0 0,-1 0 0,1 0 0,-1 0 0,0 0 0,1-1 0,-1 1 0,0 0 0,0 0 0,0-1 0,2-2 0,6-13 7,-1-1 0,0 0 0,-1 0 0,-1-1 0,-1 0 0,5-27 0,7-27-1421,-5 35-541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3:21.7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1 150 24575,'-1'7'0,"0"-1"0,0 1 0,1 0 0,0 0 0,0-1 0,1 1 0,1 7 0,-2-14 0,0 1 0,0-1 0,0 0 0,0 1 0,0-1 0,0 0 0,1 1 0,-1-1 0,0 0 0,0 1 0,0-1 0,0 0 0,1 1 0,-1-1 0,0 0 0,0 1 0,1-1 0,-1 0 0,0 0 0,1 1 0,-1-1 0,0 0 0,1 0 0,-1 0 0,0 0 0,1 1 0,-1-1 0,0 0 0,1 0 0,-1 0 0,0 0 0,1 0 0,-1 0 0,1 0 0,-1 0 0,0 0 0,1 0 0,-1 0 0,0 0 0,1 0 0,-1 0 0,1 0 0,-1-1 0,0 1 0,1 0 0,-1 0 0,0 0 0,1 0 0,-1-1 0,0 1 0,0 0 0,1 0 0,-1-1 0,0 1 0,0 0 0,1-1 0,-1 1 0,0-1 0,0 1 0,0 1 0,0-1 0,0 0 0,0 0 0,0 0 0,0 0 0,1 0 0,-1 0 0,0 0 0,0 0 0,0 0 0,0 1 0,0-1 0,0 0 0,0 0 0,0 0 0,0 0 0,0 0 0,0 0 0,0 0 0,1 0 0,-1 0 0,0 0 0,0 0 0,0 0 0,0 0 0,0 0 0,0 0 0,0 0 0,0 0 0,0 0 0,1 0 0,-1 0 0,0 0 0,0 0 0,0 0 0,0 0 0,0 0 0,0 0 0,0 0 0,0 0 0,0 0 0,1 0 0,-1 0 0,0 0 0,0 0 0,0 0 0,0 0 0,0 1 0,0-1 0,-1 1 0,1 0 0,0 0 0,0 0 0,0 0 0,0 0 0,0 0 0,0 0 0,0 0 0,0 0 0,0 0 0,0-1 0,1 1 0,-1 0 0,0 0 0,1 0 0,-1 0 0,1 0 0,-1-1 0,1 1 0,-1 0 0,1 0 0,-1-1 0,1 1 0,0 0 0,-1-1 0,1 1 0,1 0 0,-1 0 0,1 0 0,0-1 0,0 1 0,0-1 0,0 1 0,1-1 0,-1 0 0,0 0 0,0 0 0,0 0 0,0 0 0,4-1 0,-2 0 0,1 0 0,-1 0 0,0 0 0,1-1 0,-1 1 0,0-1 0,0 0 0,0 0 0,0-1 0,0 1 0,-1-1 0,6-4 0,-8 6 0,-1 1 0,0 0 0,0 0 0,1-1 0,-1 1 0,0 0 0,0 0 0,1-1 0,-1 1 0,0 0 0,0 0 0,0-1 0,1 1 0,-1 0 0,0-1 0,0 1 0,0 0 0,0-1 0,0 1 0,0 0 0,0-1 0,0 1 0,0-1 0,0 1 0,0 0 0,0-1 0,0 1 0,0 0 0,0-1 0,0 1 0,0 0 0,0-1 0,0 1 0,0 0 0,-1-1 0,1 1 0,0 0 0,0-1 0,0 1 0,-1 0 0,1 0 0,0-1 0,0 1 0,-1 0 0,1 0 0,0-1 0,-1 1 0,1 0 0,0 0 0,0 0 0,-1 0 0,1-1 0,-1 1 0,1 0 0,0 0 0,-1 0 0,1 0 0,0 0 0,-1 0 0,1 0 0,0 0 0,-1 0 0,1 0 0,0 0 0,-1 0 0,-25 5 0,-11 13 0,36-17 0,-1 0 0,0 0 0,1 0 0,-1 0 0,1 0 0,0 0 0,-1 0 0,1 1 0,0-1 0,0 0 0,-1 1 0,1-1 0,0 1 0,1-1 0,-1 1 0,0 0 0,0-1 0,1 1 0,-1 0 0,0 2 0,1-4 0,0 0 0,0 0 0,0 1 0,0-1 0,0 0 0,0 1 0,0-1 0,0 0 0,0 0 0,1 1 0,-1-1 0,0 0 0,0 1 0,0-1 0,0 0 0,0 0 0,1 0 0,-1 1 0,0-1 0,0 0 0,0 0 0,1 1 0,-1-1 0,0 0 0,0 0 0,1 0 0,-1 0 0,0 0 0,0 1 0,1-1 0,-1 0 0,0 0 0,0 0 0,1 0 0,11-3 0,9-10 0,-21 12-38,1 1 0,-1 0 0,0-1 1,1 1-1,-1-1 0,0 1 0,1 0 0,-1-1 0,0 1 0,1-1 0,-1 1 0,0-1 0,0 1 0,0-1 0,1 1 0,-1-1 1,0 1-1,0-1 0,0 0 0,0 1 0,0-1 0,0 1 0,0-1 0,0 1 0,0-1 0,0 1 0,-1-1 0,1 1 0,0-1 1,0 1-1,0-1 0,-1 1 0,1-1 0,0 1 0,-1-1 0,-7-4-6789</inkml:trace>
  <inkml:trace contextRef="#ctx0" brushRef="#br0" timeOffset="717.05">117 972 24575,'0'2'0,"0"-1"0,1 0 0,-1 0 0,0 1 0,1-1 0,-1 0 0,1 0 0,0 0 0,-1 0 0,1 0 0,0 0 0,0 0 0,0 0 0,-1 0 0,1 0 0,0 0 0,0 0 0,0-1 0,0 1 0,1 0 0,-1-1 0,0 1 0,0-1 0,0 1 0,0-1 0,1 0 0,-1 1 0,0-1 0,0 0 0,3 0 0,1 1 0,-1 0 0,1-1 0,0 0 0,0 0 0,-1 0 0,1-1 0,4 0 0,-7 0 0,0 0 0,0 0 0,0 0 0,0 0 0,0 0 0,-1-1 0,1 1 0,0 0 0,-1-1 0,1 1 0,-1-1 0,0 1 0,0-1 0,1 0 0,-1 0 0,0 0 0,0 1 0,0-1 0,-1 0 0,2-3 0,-2 4 0,0 1 0,0-1 0,0 0 0,1 0 0,-1 0 0,0 0 0,0 0 0,0 1 0,0-1 0,-1 0 0,1 0 0,0 0 0,0 0 0,0 1 0,-1-1 0,1 0 0,0 0 0,-1 1 0,1-1 0,-1-1 0,0 2 0,0-1 0,0 0 0,0 1 0,0-1 0,0 1 0,0-1 0,0 1 0,0-1 0,0 1 0,0 0 0,0-1 0,0 1 0,0 0 0,-1 0 0,1 0 0,0 0 0,0 0 0,0 0 0,-2 1 0,-1-1 0,0 1 0,0 1 0,0-1 0,1 0 0,-1 1 0,0 0 0,-4 3 0,7-4 0,-1-1 0,1 1 0,-1 0 0,1 0 0,0 0 0,0 0 0,0 0 0,0 0 0,0 1 0,0-1 0,0 0 0,0 0 0,0 1 0,0-1 0,1 1 0,-1-1 0,0 1 0,1-1 0,-1 1 0,1-1 0,-1 4 0,1-5 0,1 0 0,-1 1 0,0-1 0,0 1 0,0-1 0,0 1 0,0-1 0,0 1 0,1-1 0,-1 1 0,0-1 0,0 0 0,1 1 0,-1-1 0,0 0 0,1 1 0,-1-1 0,0 0 0,1 1 0,-1-1 0,1 0 0,-1 0 0,0 1 0,1-1 0,-1 0 0,1 0 0,-1 0 0,1 1 0,-1-1 0,1 0 0,0 0 0,19-3 0,17-13 0,-23 5 118,-13 5-322,-10 4-1075,-7 4-5548</inkml:trace>
  <inkml:trace contextRef="#ctx0" brushRef="#br0" timeOffset="1765">0 1646 24575,'21'-16'0,"-18"14"0,-1 1 0,0-1 0,1 1 0,-1-1 0,0 0 0,0 0 0,0 0 0,0 0 0,0 0 0,0 0 0,-1-1 0,1 1 0,-1-1 0,1 1 0,1-6 0,-3 8 0,-1 1 0,1-1 0,0 0 0,0 0 0,0 0 0,-1 0 0,1 0 0,0 0 0,0 0 0,0 0 0,-1 0 0,1 0 0,0 0 0,0 0 0,0 0 0,-1 0 0,1 0 0,0 0 0,0 0 0,0 0 0,-1 0 0,1 0 0,0 0 0,0 0 0,0 0 0,-1 0 0,1 0 0,0 0 0,0 0 0,0 0 0,-1-1 0,1 1 0,0 0 0,0 0 0,0 0 0,0 0 0,0-1 0,-1 1 0,1 0 0,0 0 0,0 0 0,0 0 0,0-1 0,0 1 0,0 0 0,0 0 0,0 0 0,0-1 0,0 1 0,0 0 0,0 0 0,0 0 0,0-1 0,0 1 0,0 0 0,0 0 0,0-1 0,0 1 0,0 0 0,0 0 0,0-1 0,-13 14 0,12-12 0,0 0 0,0-1 0,1 1 0,-1 0 0,0 0 0,1 0 0,-1 0 0,1 0 0,-1 0 0,1 0 0,0 0 0,-1 0 0,1 1 0,0-1 0,0 0 0,-1 0 0,1 0 0,0 0 0,0 0 0,1 0 0,-1 1 0,0-1 0,0 0 0,0 0 0,1 0 0,-1 0 0,0 0 0,2 2 0,-1-2 0,1 0 0,-1 0 0,0-1 0,1 1 0,-1 0 0,1-1 0,-1 1 0,1-1 0,-1 0 0,1 1 0,0-1 0,-1 0 0,1 0 0,-1 0 0,1 0 0,0 0 0,-1 0 0,1-1 0,-1 1 0,3-1 0,29-8 0,34-14 0,4-2 0,101-29 0,160-45 0,300-64 0,-174 70 0,-317 74 0,183-1 0,-76 9-1365,-206 5-5462</inkml:trace>
  <inkml:trace contextRef="#ctx0" brushRef="#br0" timeOffset="2758.3">29 928 24575,'2'-1'0,"1"-1"0,-1 1 0,1 0 0,-1 0 0,1 0 0,0 0 0,0 1 0,-1-1 0,1 1 0,0-1 0,4 1 0,4-1 0,47-9 0,325-55 0,382-75 0,-635 118 0,782-116 0,-648 105 0,-220 24-1365,-13 0-5462</inkml:trace>
  <inkml:trace contextRef="#ctx0" brushRef="#br0" timeOffset="3649.95">132 208 24575,'3'-2'0,"0"0"0,0 1 0,0-1 0,0 1 0,0-1 0,0 1 0,0 0 0,1 0 0,5-1 0,4-1 0,431-107 0,-297 81 0,161-9 0,-122 28 0,1 8 0,248 28 0,-59 4 0,-78-9 0,-228-11-1365,-47-4-5462</inkml:trace>
  <inkml:trace contextRef="#ctx0" brushRef="#br0" timeOffset="5218.3">14 1926 24575,'39'-1'0,"-1"-2"0,0-2 0,0-2 0,57-17 0,145-63 0,-109 37 0,39-14 0,214-69 0,-134 61 0,121-32 0,-245 73 0,431-122 0,-528 145 0,0-3 0,-1 0 0,33-19 0,-60 30 0,0 0 0,0-1 0,0 1 0,0-1 0,-1 1 0,1-1 0,0 0 0,0 1 0,0-1 0,-1 0 0,1 0 0,0 1 0,-1-1 0,1 0 0,0 0 0,-1 0 0,1 0 0,-1 0 0,0 0 0,1 0 0,-1 0 0,0 0 0,1 0 0,-1-1 0,-1 1 0,1 0 0,-1 1 0,1-1 0,-1 1 0,0-1 0,1 0 0,-1 1 0,0 0 0,1-1 0,-1 1 0,0-1 0,0 1 0,0 0 0,1-1 0,-1 1 0,0 0 0,0 0 0,0 0 0,0 0 0,0 0 0,1 0 0,-1 0 0,0 0 0,0 0 0,0 0 0,0 0 0,0 0 0,1 1 0,-2-1 0,-4 2 0,-1-1 0,1 1 0,0 0 0,-10 5 0,14-6 0,0 0 0,-1 0 0,1 0 0,0 0 0,0 1 0,0-1 0,0 1 0,1 0 0,-1-1 0,0 1 0,1 0 0,-1 0 0,1 0 0,-3 4 0,4-6 0,0 1 0,0-1 0,0 0 0,0 0 0,0 1 0,1-1 0,-1 0 0,0 0 0,0 1 0,0-1 0,0 0 0,0 0 0,1 0 0,-1 0 0,0 1 0,0-1 0,0 0 0,1 0 0,-1 0 0,0 0 0,0 0 0,1 0 0,-1 1 0,0-1 0,0 0 0,0 0 0,1 0 0,-1 0 0,0 0 0,0 0 0,1 0 0,-1 0 0,0 0 0,0 0 0,1 0 0,-1 0 0,0 0 0,0-1 0,1 1 0,-1 0 0,0 0 0,0 0 0,1 0 0,-1 0 0,0 0 0,0-1 0,0 1 0,1 0 0,-1 0 0,14-6 0,-12 5 0,-1 0 0,1 0 0,-1 0 0,0 0 0,1-1 0,-1 1 0,0 0 0,0-1 0,0 1 0,0-1 0,0 1 0,0-1 0,0 0 0,-1 1 0,1-1 0,0 0 0,-1 1 0,1-1 0,-1-3 0,0 5 0,0-1 0,0 1 0,0-1 0,0 1 0,0-1 0,0 1 0,0-1 0,0 1 0,-1 0 0,1-1 0,0 1 0,0-1 0,-1 1 0,1-1 0,0 1 0,0 0 0,-1-1 0,1 1 0,0-1 0,-1 1 0,1 0 0,-1 0 0,1-1 0,0 1 0,-2-1 0,1 1 0,0 0 0,-1 0 0,1-1 0,0 1 0,-1 0 0,1 0 0,-1 0 0,1 0 0,0 1 0,-1-1 0,1 0 0,0 0 0,-1 1 0,0 0 0,-5 1 0,1 1 0,-1 0 0,1 0 0,-8 7 0,13-10 0,-1 1 0,1 0 0,-1 0 0,1 0 0,0 0 0,0 0 0,0 0 0,-1 0 0,1 1 0,0-1 0,0 0 0,1 1 0,-1-1 0,0 1 0,0-1 0,1 1 0,-1-1 0,1 1 0,-1-1 0,1 1 0,0-1 0,-1 1 0,1 0 0,0 2 0,1-3 0,-1 0 0,1-1 0,0 1 0,-1 0 0,1-1 0,0 1 0,0 0 0,0-1 0,-1 1 0,1-1 0,0 1 0,0-1 0,0 0 0,0 1 0,0-1 0,0 0 0,0 0 0,0 1 0,0-1 0,0 0 0,0 0 0,0 0 0,0 0 0,0 0 0,0-1 0,-1 1 0,1 0 0,0 0 0,2-1 0,28-7 0,-22 5 0,-1-1 0,0 1 0,13-10 0,-18 12 0,0-1 0,-1 0 0,1 0 0,-1-1 0,1 1 0,-1 0 0,0-1 0,0 0 0,0 1 0,0-1 0,0 0 0,-1 0 0,2-3 0,-3 5 0,0 1 0,1-1 0,-1 0 0,0 1 0,0-1 0,0 0 0,0 1 0,0-1 0,0 0 0,0 1 0,0-1 0,0 0 0,-1 0 0,1 1 0,0-1 0,0 1 0,0-1 0,-1 0 0,1 1 0,0-1 0,-1 1 0,1-1 0,-1 0 0,1 1 0,-1-1 0,1 1 0,-1 0 0,1-1 0,-1 1 0,1-1 0,-1 1 0,1 0 0,-1-1 0,0 1 0,1 0 0,-1 0 0,0-1 0,1 1 0,-1 0 0,0 0 0,1 0 0,-1 0 0,0 0 0,1 0 0,-1 0 0,-1 0 0,-37 3 0,34-2 0,-16 2-341,1 1 0,0 1-1,-23 8 1,18-3-6486</inkml:trace>
  <inkml:trace contextRef="#ctx0" brushRef="#br0" timeOffset="6049.35">2569 443 24575,'-4'20'0,"3"-20"0,1 1 0,-1 0 0,1 0 0,-1 0 0,1 0 0,0 0 0,-1-1 0,1 1 0,0 0 0,0 0 0,0 0 0,0 0 0,0 0 0,0 0 0,0 0 0,0 0 0,0 0 0,0 0 0,0 0 0,0-1 0,1 1 0,-1 0 0,0 0 0,1 0 0,-1 0 0,1 0 0,-1-1 0,1 1 0,-1 0 0,1 0 0,-1-1 0,1 1 0,0 0 0,0-1 0,-1 1 0,1-1 0,0 1 0,0-1 0,0 1 0,-1-1 0,1 1 0,0-1 0,0 0 0,1 1 0,1-1 0,0 1 0,0 0 0,0-1 0,0 0 0,0 0 0,0 0 0,0 0 0,0 0 0,0 0 0,0-1 0,0 0 0,0 1 0,0-1 0,0 0 0,0 0 0,-1-1 0,1 1 0,3-3 0,-3 2 0,0 0 0,0 0 0,0 0 0,0 0 0,-1-1 0,1 1 0,-1-1 0,0 1 0,0-1 0,0 0 0,0 0 0,0 0 0,0 0 0,-1-1 0,2-3 0,-3 6 0,0 1 0,1-1 0,-1 1 0,0-1 0,0 1 0,0-1 0,0 1 0,0-1 0,0 1 0,0-1 0,0 1 0,0-1 0,0 1 0,-1-1 0,1 1 0,0-1 0,0 1 0,0-1 0,0 1 0,-1-1 0,1 1 0,0-1 0,-1 1 0,1-1 0,0 1 0,-1 0 0,1-1 0,-1 1 0,1 0 0,0-1 0,-1 1 0,0-1 0,-1 1 0,1-1 0,-1 1 0,0-1 0,0 1 0,0 0 0,0 0 0,0 0 0,1 0 0,-4 0 0,-38 9 0,42-9 0,-39 16 0,38-16 0,0 1 0,-1 1 0,1-1 0,0 0 0,0 1 0,0-1 0,0 1 0,0-1 0,0 1 0,0 0 0,1 0 0,-1 0 0,-2 4 0,4-6 0,0 0 0,0 0 0,0 1 0,-1-1 0,1 0 0,0 1 0,0-1 0,0 0 0,0 0 0,0 1 0,0-1 0,0 0 0,0 1 0,0-1 0,0 0 0,0 0 0,0 1 0,0-1 0,1 0 0,-1 1 0,0-1 0,0 0 0,0 0 0,0 1 0,0-1 0,1 0 0,-1 0 0,0 1 0,0-1 0,0 0 0,1 0 0,-1 0 0,0 1 0,0-1 0,1 0 0,-1 0 0,14 2 0,15-7 0,-21 2 0,0 0 0,0 0 0,0-1 0,13-10 0,-18 12 0,-1 0 0,1 0 0,0 0 0,-1 0 0,1-1 0,-1 0 0,0 1 0,0-1 0,0 0 0,0 0 0,0 0 0,-1 0 0,1 0 0,-1 0 0,1-4 0,-2 6 0,0 0 0,0 1 0,1-1 0,-1 1 0,0-1 0,0 1 0,0-1 0,-1 1 0,1-1 0,0 1 0,0-1 0,0 1 0,0-1 0,0 1 0,-1-1 0,1 1 0,0-1 0,0 1 0,-1-1 0,1 1 0,0-1 0,-1 1 0,1 0 0,0-1 0,-1 1 0,1 0 0,-2-1 0,-15-3 0,11 5 0,1-1 0,0 1 0,-1 0 0,1 0 0,-6 3 0,6-2 0,0 1 0,0-1 0,0 2 0,0-1 0,1 0 0,-1 1 0,-3 4 0,7-7 0,0-1 0,1 1 0,-1 0 0,1-1 0,-1 1 0,1 0 0,-1 0 0,1 0 0,-1 0 0,1-1 0,0 1 0,-1 0 0,1 0 0,0 0 0,0 0 0,0 0 0,0 0 0,-1 0 0,2 1 0,-1-1 0,1 0 0,-1 0 0,1 0 0,-1 0 0,1 0 0,0-1 0,0 1 0,-1 0 0,1-1 0,0 1 0,0 0 0,0-1 0,0 1 0,0-1 0,0 1 0,0-1 0,0 0 0,0 1 0,0-1 0,0 0 0,0 0 0,2 1 0,2 0 24,1 0 0,0 0 0,0-1 0,11 0 0,-15 0-102,0 0 0,0 0 0,0-1-1,0 1 1,0-1 0,0 1 0,0-1 0,0 0 0,-1 0-1,1 0 1,0 0 0,-1 0 0,1 0 0,0 0 0,-1 0-1,1-1 1,-1 1 0,2-3 0,3-6-6749</inkml:trace>
  <inkml:trace contextRef="#ctx0" brushRef="#br0" timeOffset="6850.29">2657 48 24575,'-6'1'0,"0"0"0,0 1 0,0 0 0,0 0 0,0 0 0,0 1 0,0 0 0,-7 5 0,-1 0 0,10-6 0,1 0 0,0-1 0,0 0 0,0 1 0,0-1 0,0 1 0,1 0 0,-1 0 0,1 0 0,-1 0 0,1 0 0,0 1 0,0-1 0,0 1 0,0-1 0,-2 5 0,4-7 0,0 0 0,0 1 0,0-1 0,0 0 0,0 1 0,0-1 0,0 0 0,0 0 0,0 1 0,0-1 0,0 0 0,0 0 0,0 1 0,1-1 0,-1 0 0,0 0 0,0 1 0,0-1 0,0 0 0,0 0 0,1 0 0,-1 1 0,0-1 0,0 0 0,0 0 0,1 0 0,-1 0 0,0 1 0,0-1 0,1 0 0,-1 0 0,0 0 0,0 0 0,1 0 0,-1 0 0,0 0 0,0 0 0,1 0 0,-1 0 0,0 0 0,0 0 0,1 0 0,-1 0 0,0 0 0,1 0 0,-1 0 0,0 0 0,0 0 0,1 0 0,-1 0 0,0 0 0,0 0 0,1-1 0,-1 1 0,0 0 0,0 0 0,0 0 0,1-1 0,15-6 0,-12 4 0,0-1 0,-1 1 0,1-1 0,0 0 0,-1 0 0,0 0 0,0 0 0,4-9 0,-6 11 0,0 0 0,0 0 0,0 0 0,0 0 0,0 0 0,0-1 0,-1 1 0,1 0 0,-1-1 0,1 1 0,-1 0 0,0-1 0,0 1 0,0-1 0,-1 1 0,1 0 0,0-1 0,-1 1 0,1 0 0,-3-4 0,3 5 0,-1 0 0,0 0 0,0 0 0,0 0 0,0 1 0,0-1 0,0 0 0,0 1 0,0-1 0,0 1 0,-1-1 0,1 1 0,0-1 0,0 1 0,0 0 0,-1 0 0,1-1 0,0 1 0,0 0 0,0 0 0,-1 0 0,1 0 0,0 1 0,0-1 0,-1 0 0,1 0 0,0 1 0,0-1 0,0 1 0,0-1 0,-1 1 0,0 0 0,-37 22 0,39-22 0,-31 27 0,30-27 0,0 0 0,0 0 0,0 0 0,0 1 0,0-1 0,1 0 0,-1 1 0,0-1 0,1 0 0,0 1 0,-1 1 0,1-2 0,0-1 0,0 1 0,0 0 0,0-1 0,0 1 0,0 0 0,0-1 0,1 1 0,-1-1 0,0 1 0,0 0 0,1-1 0,-1 1 0,0-1 0,1 1 0,-1-1 0,1 1 0,-1-1 0,0 0 0,1 1 0,-1-1 0,1 1 0,-1-1 0,1 0 0,0 1 0,-1-1 0,2 0 0,0 1 0,1 0 0,-1-1 0,1 0 0,-1 1 0,1-1 0,0 0 0,-1 0 0,1-1 0,-1 1 0,1 0 0,-1-1 0,1 0 0,-1 1 0,1-1 0,-1 0 0,1 0 0,-1-1 0,0 1 0,3-3 0,4-1 0,0-1 0,-1-1 0,11-10 0,-17 15 0,1-1 0,-1 1 0,0-1 0,0 0 0,-1 1 0,1-1 0,-1 0 0,3-7 0,-4 10 0,0 0 0,0-1 0,1 1 0,-1 0 0,0-1 0,0 1 0,0-1 0,0 1 0,0 0 0,0-1 0,0 1 0,0 0 0,0-1 0,0 1 0,-1-1 0,1 1 0,0 0 0,0-1 0,0 1 0,0 0 0,-1-1 0,1 1 0,0 0 0,0-1 0,0 1 0,-1 0 0,1-1 0,-1 1 0,0 0 0,0-1 0,0 1 0,0 0 0,0 0 0,0 0 0,0 0 0,0 0 0,0 0 0,0 0 0,0 0 0,0 1 0,0-1 0,0 0 0,0 0 0,0 1 0,-1 0 0,-4 2 0,-1 0 0,1 0 0,0 0 0,0 1 0,0 0 0,1 1 0,-1-1 0,1 1 0,0 0 0,0 0 0,1 1 0,-7 8 0,11-13 0,-1 0 0,1 0 0,0-1 0,-1 1 0,1 0 0,0 0 0,-1 0 0,1 0 0,0 0 0,0 0 0,0 0 0,-1 0 0,1 0 0,0-1 0,1 3 0,-1-3 0,0 0 0,0 1 0,0-1 0,0 0 0,1 0 0,-1 1 0,0-1 0,0 0 0,1 0 0,-1 1 0,0-1 0,0 0 0,1 0 0,-1 0 0,0 1 0,1-1 0,-1 0 0,0 0 0,1 0 0,-1 0 0,0 0 0,1 0 0,-1 0 0,0 1 0,1-1 0,0 0 0,1-1 0,1 1 0,-1 0 0,1-1 0,-1 1 0,1-1 0,-1 0 0,1 0 0,-1 0 0,3-2 0,1 0-114,-1 0 1,0 0-1,0-1 0,-1 1 0,1-1 1,-1 0-1,0-1 0,0 1 0,0-1 1,0 0-1,5-10 0,-3-3-671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7:31.1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5 1676 24575,'11'-6'0,"-1"-1"0,1-1 0,-1 0 0,0 0 0,-1-1 0,17-19 0,-13 13 0,9-10 212,-6 7-2737,-2 0 0,13-21 0,-9 4 1672,-17 33 930,0 0-1,0-1 1,0 1 0,-1 0 0,1 0 0,-1 0 0,1-1 0,-1 1-1,0 0 1,0-1 0,0 1 0,0 0 0,0-1 0,0 1-1,-1 0 1,0-4 0,0 4-72,0 1 0,0 0 0,0-1-1,0 1 1,0 0 0,-1 0 0,1 0 0,0 0 0,0 0 0,-1 1-1,1-1 1,-1 0 0,1 1 0,-1-1 0,1 0 0,-1 1 0,1 0-1,-1-1 1,1 1 0,-1 0 0,0 0 0,1 0 0,-1 0 0,1 0-1,-3 1 1,-7 0 2,1 0 1,-1 2-1,1-1 0,0 1 0,0 1 0,0 0 1,0 0-1,0 1 0,1 0 0,-14 10 0,0 2 1851,1 0 1,-36 38-1,44-40-1553,1 0 1,0 2 0,-13 22 0,21-31-316,0 1 0,0 0-1,2 0 1,-1 1 0,1-1-1,0 1 1,1-1 0,-2 18-1,4-25 11,-1 0 0,1 0 0,0 0 0,0-1 0,1 1 0,-1 0 0,0 0 0,1 0 0,-1 0 0,1 0 0,-1 0 0,1-1 0,0 1 0,0 0 0,0-1 0,0 1 0,0 0 0,0-1 0,0 1 0,1-1 0,2 2 0,-2-1 0,1 0 0,0-1 0,0 0 0,0 1 0,0-1 0,0 0 0,0-1 0,0 1 0,0 0 0,0-1 0,0 0 0,4 0 0,4 0 0,1-1 0,-1 0 0,0-1 0,0-1 0,0 0 0,14-5 0,9-8 0,-1-1 0,-1-1 0,0-2 0,-2-1 0,0-1 0,-2-1 0,-1-2 0,0-1 0,23-31 0,-3-2 0,-3-2 0,-3-2 0,50-100 0,-48 71 0,-3-2 0,-5-1 0,-4-2 0,-4-1 0,-4-1 0,-5-1 0,-4-1 0,1-174 0,-15 256 0,-1 0 0,-6-29 0,7 47 0,0 0 0,0 0 0,0 0 0,0 0 0,0 0 0,-1 0 0,1 0 0,0 0 0,-1 0 0,1 0 0,-1 0 0,1 0 0,-1 0 0,1 1 0,-1-1 0,1 0 0,-1 0 0,0 1 0,0-1 0,1 0 0,-1 1 0,0-1 0,-1 0 0,1 1 0,1 0 0,-1 0 0,0 1 0,0-1 0,0 0 0,1 1 0,-1-1 0,0 0 0,0 1 0,1-1 0,-1 1 0,0-1 0,1 1 0,-1-1 0,1 1 0,-1 0 0,0-1 0,1 1 0,-1 0 0,0 1 0,-5 8 0,0 0 0,-7 19 0,13-28 0,-30 77 0,4 1 0,-26 132 0,-1 174 0,34-21 0,21-320 0,1 0 0,2 0 0,2 0 0,2-1 0,2 0 0,19 51 0,-26-86 0,-1 0 0,1 0 0,1-1 0,-1 1 0,1-1 0,1 0 0,-1 0 0,1 0 0,12 10 0,-15-15 0,0 0 0,1 1 0,-1-1 0,1-1 0,-1 1 0,1-1 0,-1 1 0,1-1 0,0 0 0,0 0 0,0-1 0,0 1 0,0-1 0,0 0 0,-1 0 0,1 0 0,0 0 0,0-1 0,0 1 0,0-1 0,0 0 0,-1 0 0,8-4 0,1-1 0,0-1 0,0 0 0,-1-1 0,0 0 0,-1-1 0,0 0 0,17-21 0,-4 2 0,34-56 0,28-79 0,-85 163 0,0-1 0,0 1 0,0-1 0,1 1 0,-1-1 0,0 1 0,1-1 0,-1 1 0,1-1 0,-1 1 0,0-1 0,1 1 0,-1 0 0,1-1 0,-1 1 0,1 0 0,-1 0 0,1-1 0,-1 1 0,1 0 0,-1 0 0,1 0 0,0-1 0,0 2 0,-1-1 0,0 0 0,1 0 0,-1 1 0,1-1 0,-1 0 0,1 1 0,-1-1 0,0 0 0,1 1 0,-1-1 0,0 0 0,1 1 0,-1-1 0,0 1 0,0-1 0,1 1 0,-1-1 0,0 1 0,0 0 0,8 34 0,-7-28 0,6 32 0,15 47 0,-18-74 0,0 0 0,1 0 0,0 0 0,1-1 0,0 0 0,1 0 0,0-1 0,10 11 0,-14-18 0,-1 0 0,1 0 0,0-1 0,1 1 0,-1-1 0,0 0 0,8 4 0,-10-6 0,0 1 0,1-1 0,-1 0 0,0 1 0,1-1 0,-1 0 0,0 0 0,1 0 0,-1 0 0,0 0 0,0 0 0,1-1 0,-1 1 0,0 0 0,1-1 0,-1 1 0,0 0 0,0-1 0,0 0 0,1 1 0,-1-1 0,0 0 0,0 1 0,0-1 0,0 0 0,0 0 0,0 0 0,0-1 0,20-30-1365,-3-7-5462</inkml:trace>
  <inkml:trace contextRef="#ctx0" brushRef="#br0" timeOffset="430.7">1281 766 24575,'8'5'0,"1"2"-8191</inkml:trace>
  <inkml:trace contextRef="#ctx0" brushRef="#br0" timeOffset="1199.64">1603 1604 24575,'12'-31'0,"2"1"0,21-35 0,-10 21 0,-4 2 0,58-101 0,-63 118 0,2 0 0,0 1 0,30-30 0,-44 50 0,0 0 0,0 1 0,1-1 0,-1 1 0,1-1 0,0 1 0,9-4 0,-12 7 0,0-1 0,-1 1 0,1-1 0,0 1 0,0 0 0,0 0 0,0 0 0,-1 0 0,1 0 0,0 0 0,0 0 0,0 0 0,-1 1 0,1-1 0,0 1 0,0 0 0,-1-1 0,1 1 0,0 0 0,-1 0 0,1 0 0,-1 0 0,1 0 0,-1 0 0,0 1 0,1-1 0,1 3 0,2 3 0,0 0 0,-1 1 0,1-1 0,-1 1 0,-1 0 0,0 1 0,0-1 0,0 0 0,-1 1 0,2 14 0,0 13 0,-1 44 0,-2-56 0,-3 100 0,1-110 0,0 0 0,-2 0 0,0 0 0,0-1 0,-1 1 0,-9 19 0,18-58 0,6-8 0,2 2 0,1-1 0,2 2 0,1 0 0,1 1 0,1 1 0,2 1 0,1 0 0,1 2 0,32-29 0,-44 45 0,0 0 0,0 1 0,0 0 0,1 1 0,0 0 0,25-9 0,-34 14 0,1 1 0,0 0 0,-1 0 0,1 0 0,-1 1 0,1-1 0,0 1 0,-1 0 0,1 0 0,0 0 0,0 1 0,-1-1 0,1 1 0,-1 0 0,1 0 0,-1 0 0,1 0 0,-1 1 0,1-1 0,-1 1 0,0 0 0,0 0 0,0 0 0,0 1 0,0-1 0,-1 1 0,1-1 0,-1 1 0,1 0 0,2 5 0,4 7 0,-1 0 0,0 0 0,-1 1 0,7 24 0,13 68 0,-13-46 0,-6-41 0,-8-21 0,0 0 0,0 1 0,0-1 0,0 0 0,0 0 0,0 0 0,1 1 0,-1-1 0,0 0 0,0 0 0,0 0 0,0 1 0,1-1 0,-1 0 0,0 0 0,0 0 0,1 0 0,-1 0 0,0 0 0,0 1 0,0-1 0,1 0 0,-1 0 0,0 0 0,0 0 0,1 0 0,-1 0 0,0 0 0,0 0 0,1 0 0,-1 0 0,0 0 0,1 0 0,-1-1 0,2 0 0,0-1 0,-1-1 0,1 1 0,-1 0 0,0 0 0,1-1 0,-1 1 0,0 0 0,0-1 0,-1 1 0,2-4 0,19-65 0,-7 20 0,28-63 0,-36 100 0,1 1 0,0 0 0,1 0 0,0 0 0,1 1 0,0 1 0,1-1 0,0 2 0,16-14 0,-23 21 0,0 1 0,0 0 0,1 0 0,-1 0 0,0 0 0,1 1 0,-1-1 0,1 1 0,0 0 0,-1 0 0,1 0 0,0 1 0,0-1 0,-1 1 0,1 0 0,0 0 0,0 0 0,-1 0 0,1 1 0,0-1 0,5 3 0,-3-1 0,-1 1 0,1 0 0,-1 0 0,0 0 0,0 1 0,0-1 0,-1 1 0,1 0 0,-1 1 0,0-1 0,0 1 0,5 8 0,6 12-170,-2 1-1,-1 0 0,-1 1 1,-1 0-1,-1 1 0,-2-1 1,8 54-1,-11-47-6656</inkml:trace>
  <inkml:trace contextRef="#ctx0" brushRef="#br0" timeOffset="1661.44">4275 458 24575,'2'12'0,"4"15"0,1 14 0,1 9 0,2 7 0,2 8 0,2 4 0,2 3 0,2 2 0,1-1 0,-2-1 0,0-3-1484,-3-3 1484,-5 7 0,-3-9-6707</inkml:trace>
  <inkml:trace contextRef="#ctx0" brushRef="#br0" timeOffset="2143.69">3938 1602 24575,'7'0'0,"13"0"0,13 0 0,10 0 0,9 0-1600,5 0 1600,2 0 0,2 0 0,1 0-2981,-1 0 2981,-1 0 0,0 0 0,0 0 0,-4-3 0,2-2 0,11-7-492,-7 0-2626</inkml:trace>
  <inkml:trace contextRef="#ctx0" brushRef="#br0" timeOffset="2144.69">4158 530 24575,'7'-5'0,"13"-4"0,13-3 0,11 0 0,7 3 0,3 2 0,0 3 0,1 2 0,-2 1 0,13 1 0,-5 1-8191</inkml:trace>
  <inkml:trace contextRef="#ctx0" brushRef="#br0" timeOffset="2861.77">4789 1382 24575,'1'-2'0,"-1"1"0,0-1 0,1 0 0,-1 0 0,1 1 0,0-1 0,-1 0 0,1 1 0,0-1 0,0 0 0,0 1 0,0-1 0,0 1 0,3-3 0,2-4 0,30-37 0,49-51 0,-61 73 0,1 0 0,1 2 0,43-28 0,-59 43 0,-1 1 0,1 0 0,0 1 0,13-5 0,-21 8 0,0 1 0,0-1 0,0 1 0,0-1 0,0 1 0,0 0 0,0-1 0,0 1 0,-1 0 0,1 1 0,0-1 0,0 0 0,0 0 0,0 1 0,0-1 0,0 1 0,0 0 0,0-1 0,-1 1 0,1 0 0,0 0 0,-1 0 0,1 0 0,0 1 0,-1-1 0,0 0 0,1 1 0,-1-1 0,0 1 0,2 1 0,0 3 0,-1 0 0,0 0 0,0 0 0,0 0 0,-1 0 0,0 0 0,0 0 0,-1 0 0,0 0 0,0 1 0,0-1 0,-1 0 0,1 0 0,-1 0 0,-1 1 0,-2 5 0,-2 8 0,-2 0 0,0-1 0,-14 23 0,32-56 0,0 1 0,1 0 0,19-19 0,52-40 0,-72 63 0,1 1 0,1 0 0,-1 0 0,1 1 0,0 1 0,1 0 0,0 1 0,0 0 0,24-5 0,-35 10 0,0-1 0,0 1 0,-1 0 0,1 0 0,0 0 0,0 0 0,0 0 0,0 0 0,0 0 0,0 1 0,-1-1 0,1 1 0,0-1 0,0 1 0,0 0 0,2 1 0,-3-1 0,0 0 0,0 0 0,0 0 0,0 1 0,-1-1 0,1 0 0,0 0 0,-1 0 0,1 0 0,-1 1 0,1-1 0,-1 0 0,1 1 0,-1-1 0,0 0 0,0 1 0,0-1 0,0 2 0,-1 7 0,0 0 0,-1 0 0,0 0 0,-1-1 0,-4 13 0,-2 7 0,9-28 0,-1-1 0,1 1 0,0-1 0,0 0 0,0 1 0,0-1 0,0 0 0,0 1 0,0-1 0,0 1 0,0-1 0,0 0 0,0 1 0,0-1 0,0 1 0,1-1 0,-1 0 0,0 1 0,0-1 0,0 0 0,0 1 0,1-1 0,-1 0 0,0 1 0,0-1 0,1 0 0,-1 1 0,0-1 0,0 0 0,1 1 0,14-2 0,21-16 0,-26 12 0,24-11 0,46-15 0,-65 27 0,0-1 0,1 2 0,-1 0 0,1 1 0,29 0 0,-42 2 0,0 0 0,0 0 0,0 0 0,-1 1 0,1-1 0,0 1 0,0 0 0,0 0 0,-1 0 0,1 0 0,-1 0 0,1 1 0,-1-1 0,1 1 0,-1-1 0,0 1 0,1 0 0,-1 0 0,3 4 0,-3-3 0,-1 0 0,1 1 0,-1 0 0,1-1 0,-1 1 0,0 0 0,-1-1 0,1 1 0,-1 0 0,1 0 0,-1 0 0,0 0 0,-1 7 0,0-7-170,1 0-1,0 0 0,0 0 1,0 0-1,1 0 0,0 0 1,1 7-1,6 8-6656</inkml:trace>
  <inkml:trace contextRef="#ctx0" brushRef="#br0" timeOffset="3579.25">6566 943 24575,'-1'-46'0,"-3"0"0,-1 0 0,-2 0 0,-23-79 0,28 120 0,0 0 0,1 0 0,-1 0 0,-1 1 0,1-1 0,-7-7 0,9 11 0,-1 0 0,0 1 0,1-1 0,-1 1 0,0-1 0,1 0 0,-1 1 0,0-1 0,0 1 0,0 0 0,1-1 0,-1 1 0,0 0 0,0-1 0,0 1 0,0 0 0,0 0 0,0 0 0,0 0 0,0 0 0,0 0 0,0 0 0,1 0 0,-1 0 0,0 0 0,0 0 0,0 1 0,0-1 0,0 0 0,0 1 0,0-1 0,1 0 0,-1 1 0,0-1 0,0 1 0,1 0 0,-1-1 0,0 1 0,1 0 0,-1-1 0,0 1 0,1 0 0,-1 0 0,0 1 0,-5 6 0,0 0 0,1 0 0,0 1 0,0 0 0,1 0 0,0 1 0,-3 15 0,-15 74 0,19-83 0,-8 56 0,-3 116 0,16 77 0,1-92 0,-3 552 0,0-707 0,1-11 0,-1 0 0,0 0 0,0 0 0,0-1 0,-1 1 0,0 0 0,-4 11 0,5-17 0,0-1 0,0 0 0,-1 1 0,1-1 0,0 0 0,0 1 0,0-1 0,0 0 0,-1 0 0,1 1 0,0-1 0,0 0 0,-1 0 0,1 0 0,0 1 0,0-1 0,-1 0 0,1 0 0,0 0 0,-1 0 0,1 0 0,0 1 0,-1-1 0,1 0 0,0 0 0,-1 0 0,1 0 0,0 0 0,-1 0 0,1 0 0,0 0 0,0 0 0,-1 0 0,1 0 0,0 0 0,-1-1 0,1 1 0,0 0 0,-1 0 0,1 0 0,0 0 0,-1 0 0,1-1 0,0 1 0,0 0 0,-1 0 0,1 0 0,0-1 0,0 1 0,0 0 0,-1 0 0,1-1 0,0 1 0,-13-18 0,13 17 0,-32-63 0,-41-119 0,38 90 0,-39-78 0,-18-49 0,88 212 0,1-1 0,0 0 0,1 0 0,0-1 0,0 1 0,1 0 0,0-1 0,1 1 0,0 0 0,1-14 0,0 21 0,0 0 0,-1 0 0,1 1 0,0-1 0,0 0 0,0 0 0,0 1 0,0-1 0,1 0 0,-1 1 0,0-1 0,1 1 0,-1 0 0,1 0 0,0-1 0,-1 1 0,1 0 0,0 0 0,-1 0 0,1 1 0,0-1 0,0 0 0,0 1 0,4-2 0,4 1 0,1-1 0,-1 1 0,18 1 0,-18 0 0,164-2-1365,-112 1-5462</inkml:trace>
  <inkml:trace contextRef="#ctx0" brushRef="#br0" timeOffset="4150.49">5979 413 24575,'-2'3'0,"0"0"0,1 0 0,-1-1 0,1 1 0,0 0 0,0 0 0,0 0 0,0 0 0,1 0 0,-1 1 0,0 2 0,-1 6 0,-39 301-4262,30-122 804,7-64 4394,5 0-1115,4-66 2792,14 72-1,-9-85-1858,33 90 0,-29-102-4148,25 43 0,-9-27 2220</inkml:trace>
  <inkml:trace contextRef="#ctx0" brushRef="#br0" timeOffset="4624.39">6992 588 24575,'39'128'0,"-9"-29"0,-10-19 8,-4 1-1,-3 0 0,2 100 0,-13-76-127,-5 1 1,-18 111-1,9-157-395,-2-1 0,-3-1 0,-26 60 0,32-89-113,-16 44-454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56.8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 24575,'11'3'0,"0"-1"0,0 0 0,0-1 0,0 0 0,1-1 0,-1 0 0,0-1 0,0 0 0,18-5 0,-38 9 0,0 1 0,1 0 0,0 0 0,0 0 0,0 1 0,1 0 0,-12 11 0,19-16 0,-1 0 0,1 0 0,-1 1 0,1-1 0,0 0 0,-1 1 0,1-1 0,0 0 0,-1 1 0,1-1 0,0 0 0,0 1 0,-1-1 0,1 0 0,0 1 0,0-1 0,0 1 0,0-1 0,0 0 0,-1 1 0,1-1 0,0 1 0,0-1 0,0 1 0,0-1 0,0 0 0,0 1 0,0-1 0,0 1 0,1 0 0,11 0 0,20-9 0,1-9 0,-32 16 0,1 0 0,0-1 0,-1 1 0,1 0 0,-1-1 0,0 1 0,1-1 0,-1 1 0,0-1 0,0 0 0,0 0 0,0 1 0,0-1 0,0 0 0,0-3 0,-1 4 1,0 0 0,0 1 1,0-1-1,0 0 0,0 1 0,0-1 0,-1 0 0,1 1 0,0-1 0,-1 1 0,1-1 1,0 1-1,-1-1 0,1 1 0,0-1 0,-1 1 0,1-1 0,-1 1 0,1-1 0,-1 1 1,1 0-1,-1-1 0,1 1 0,-1 0 0,0-1 0,1 1 0,-1 0 0,0 0 0,1-1 0,-1 1 1,1 0-1,-1 0 0,0 0 0,1 0 0,-1 0 0,0 0 0,0 0 0,-29 1-1036,28-1 663,-32 4-6454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7:25.02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7 1808 24575,'-10'5'0,"-16"10"0,-16 8 0,-10 7 0,-2 2-3729,8-1 3729,10-4 0,11-3-2146,12-4 2146,10-3 0,14-1 366,15-2-366,16-2 0,14-2-2919,0-1 3156</inkml:trace>
  <inkml:trace contextRef="#ctx0" brushRef="#br0" timeOffset="1521.63">895 679 24575,'14'0'0,"0"1"0,0 1 0,0 0 0,0 1 0,0 1 0,0 0 0,-1 0 0,23 12 0,-18-6 0,1 1 0,-1 1 0,-1 0 0,-1 2 0,19 17 0,1 9 0,-2 1 0,-1 2 0,47 81 0,105 231 0,-183-350 0,11 29 0,-12-34 0,-1 1 0,0 0 0,0-1 0,0 1 0,0 0 0,1-1 0,-1 1 0,0 0 0,0 0 0,0-1 0,0 1 0,-1 0 0,1-1 0,0 1 0,0 0 0,0-1 0,-1 1 0,1 0 0,0-1 0,0 1 0,-1 0 0,1-1 0,-1 1 0,1-1 0,-1 1 0,1 0 0,-1-1 0,1 0 0,-1 1 0,1-1 0,-1 1 0,1-1 0,-1 1 0,0-1 0,1 0 0,-1 0 0,0 1 0,1-1 0,-1 0 0,-1 0 0,-8 1 0,1-2 0,-1 1 0,0-1 0,1-1 0,-1 0 0,1 0 0,0-1 0,-11-4 0,-12-2 0,-6-2 0,0 3 0,-1 1 0,1 1 0,-2 3 0,-64 1 0,85 4 0,0 0 0,0 1 0,0 1 0,1 1 0,-1 0 0,1 1 0,0 1 0,0 1 0,1 1 0,0 0 0,1 1 0,0 1 0,-21 19 0,28-22 0,0 0 0,1 1 0,0-1 0,1 2 0,0-1 0,1 1 0,0 0 0,0 1 0,1 0 0,-6 16 0,9-20 0,1-1 0,-1 0 0,1 1 0,1-1 0,-1 1 0,1 0 0,1-1 0,-1 1 0,1-1 0,0 1 0,0-1 0,1 0 0,0 1 0,0-1 0,0 0 0,1 0 0,0 0 0,0 0 0,1-1 0,5 8 0,0-3 0,1 0 0,0 0 0,0-1 0,1 0 0,1-1 0,-1 0 0,1-1 0,0 0 0,1-1 0,0 0 0,0-1 0,0-1 0,24 6 0,-11-5 0,-1-1 0,1-1 0,0-2 0,0 0 0,0-2 0,40-5 0,-36 0 0,1-1 0,-2-2 0,1-1 0,-1-1 0,-1-1 0,0-1 0,-1-2 0,0-1 0,-2-1 0,0-1 0,0-1 0,-2-2 0,0 0 0,-2-1 0,0-1 0,-2-1 0,0-1 0,-2-1 0,21-40 0,-25 40 0,13-39 0,-23 57 0,0-1 0,-1 0 0,0 0 0,0 0 0,-1 0 0,-1 0 0,1 0 0,-2-14 0,1 22 0,0 1 0,0 0 0,0-1 0,0 1 0,0-1 0,0 1 0,0 0 0,0-1 0,0 1 0,0-1 0,0 1 0,0-1 0,0 1 0,-1 0 0,1-1 0,0 1 0,0 0 0,0-1 0,0 1 0,-1-1 0,1 1 0,0 0 0,-1 0 0,1-1 0,0 1 0,0 0 0,-1-1 0,1 1 0,0 0 0,-1 0 0,1 0 0,-1-1 0,1 1 0,0 0 0,-1 0 0,1 0 0,-1 0 0,1 0 0,0 0 0,-1 0 0,1 0 0,-1 0 0,1 0 0,-1 0 0,1 0 0,0 0 0,-1 0 0,1 0 0,-1 0 0,1 0 0,0 0 0,-1 1 0,1-1 0,0 0 0,-1 0 0,1 0 0,-1 1 0,1-1 0,0 0 0,0 1 0,-1-1 0,1 0 0,0 0 0,0 1 0,-1 0 0,-19 24 0,11-9 0,0 0 0,1 1 0,1 0 0,1 0 0,0 1 0,1 0 0,1 0 0,1 0 0,0 0 0,1 20 0,1-24 0,1 1 0,0-1 0,2 1 0,0-1 0,0 1 0,1-1 0,1 0 0,0 0 0,1 0 0,1-1 0,0 1 0,1-1 0,9 14 0,-14-24 0,1 0 0,0 0 0,0 0 0,0 0 0,0 0 0,0 0 0,0-1 0,1 1 0,6 2 0,-8-4 0,0 0 0,0 0 0,0-1 0,0 1 0,0-1 0,0 0 0,0 0 0,0 1 0,0-1 0,0-1 0,0 1 0,0 0 0,0 0 0,0-1 0,0 1 0,0-1 0,0 0 0,0 1 0,0-1 0,0 0 0,3-2 0,19-19-1365,-2-6-5462</inkml:trace>
  <inkml:trace contextRef="#ctx0" brushRef="#br0" timeOffset="2016.31">1790 883 24575,'10'7'0,"3"3"-8191</inkml:trace>
  <inkml:trace contextRef="#ctx0" brushRef="#br0" timeOffset="2936.84">1980 1748 24575,'0'-4'0,"1"1"0,0-1 0,0 0 0,0 0 0,0 0 0,1 1 0,-1-1 0,1 1 0,2-4 0,2-5 0,16-29 0,1 0 0,2 2 0,1 1 0,3 1 0,1 1 0,1 2 0,44-37 0,-62 59 0,1 2 0,0 0 0,0 0 0,2 2 0,-1-1 0,27-9 0,-37 16 0,1 1 0,-1-1 0,1 1 0,-1 0 0,1 0 0,-1 1 0,1 0 0,-1 0 0,1 0 0,-1 0 0,1 1 0,-1 0 0,1 0 0,-1 1 0,1-1 0,-1 1 0,0 0 0,0 1 0,0-1 0,0 1 0,0 0 0,-1 0 0,1 1 0,5 5 0,1 3 0,-2 0 0,0 1 0,0 0 0,-1 0 0,-1 1 0,0 0 0,-1 1 0,0-1 0,-1 1 0,5 30 0,-3-8 0,-2 1 0,-2 1 0,-2 49 0,-1-65 0,-2 0 0,0 0 0,-2 0 0,0-1 0,-2 1 0,0-1 0,-12 28 0,17-49 0,1 0 0,-1 1 0,0-1 0,1 0 0,-1 0 0,0 1 0,0-1 0,1 0 0,-1 0 0,0 0 0,0 0 0,0 0 0,-2 1 0,2-2 0,1 0 0,-1 0 0,1 0 0,0 0 0,-1 0 0,1 0 0,0 0 0,-1 0 0,1 0 0,0 0 0,-1 0 0,1 0 0,0 0 0,-1 0 0,1-1 0,0 1 0,-1 0 0,1 0 0,0 0 0,0-1 0,-1 1 0,1 0 0,0 0 0,0-1 0,-1 1 0,1 0 0,0 0 0,0-1 0,0 1 0,-1 0 0,1-1 0,0 0 0,-2-3 0,0-1 0,1 0 0,0 1 0,0-1 0,0 0 0,0-8 0,0-8 0,2 0 0,1 1 0,0-1 0,1 1 0,8-26 0,38-95 0,-31 99 0,1 2 0,26-43 0,-34 66 0,2-1 0,-1 1 0,2 1 0,0 1 0,1 0 0,26-21 0,-36 32 0,1 1 0,-1-1 0,1 1 0,0 0 0,0 1 0,0-1 0,9-1 0,-12 3 0,0 1 0,0-1 0,-1 1 0,1 0 0,0 0 0,0 0 0,0 0 0,0 1 0,0-1 0,0 1 0,0-1 0,0 1 0,0 0 0,-1 0 0,1 1 0,0-1 0,-1 1 0,5 2 0,2 4 0,0 1 0,0 0 0,-1 1 0,0 0 0,0 0 0,-2 0 0,1 1 0,6 14 0,-1 2 0,-1 0 0,11 42 0,-12-20 0,-2 0 0,-1 1 0,-2 96 0,-5-137 0,0-5 0,1 0 0,-2 0 0,1 0 0,0 0 0,-1 0 0,0 0 0,1 0 0,-3 4 0,3-8 0,0 0 0,0 0 0,0 0 0,0 0 0,0-1 0,0 1 0,0 0 0,0 0 0,0 0 0,0 0 0,-1 0 0,1 0 0,0 0 0,0 0 0,0-1 0,0 1 0,0 0 0,0 0 0,0 0 0,0 0 0,0 0 0,0 0 0,-1 0 0,1 0 0,0 0 0,0 0 0,0 0 0,0 0 0,0 0 0,0 0 0,0 0 0,-1 0 0,1 0 0,0 0 0,0 0 0,0 0 0,0 0 0,0 0 0,0 0 0,0 0 0,-1 0 0,1 0 0,0 0 0,0 0 0,0 0 0,0 0 0,0 0 0,0 0 0,0 0 0,0 0 0,-1 0 0,1 0 0,0 0 0,0 0 0,0 1 0,0-1 0,0 0 0,0 0 0,0 0 0,-2-14 0,3-16 0,2 0 0,1 1 0,1 0 0,1-1 0,1 2 0,17-41 0,-10 35 0,2 0 0,1 1 0,2 1 0,41-54 0,-51 73 0,2 1 0,-1 1 0,1 0 0,25-19 0,-33 28 0,0 0 0,0 0 0,0 0 0,0 0 0,0 1 0,0-1 0,0 1 0,1 0 0,-1 0 0,0 0 0,1 1 0,-1-1 0,1 1 0,-1 0 0,1 0 0,-1 0 0,1 0 0,-1 0 0,1 1 0,-1 0 0,1 0 0,-1 0 0,0 0 0,1 0 0,-1 1 0,0-1 0,0 1 0,3 2 0,1 2 0,0 0 0,0 1 0,0 0 0,-1 1 0,-1-1 0,1 1 0,-1 0 0,0 0 0,-1 1 0,0-1 0,5 15 0,1 11 0,11 59 0,-19-83 0,31 177-1365,-22-143-5462</inkml:trace>
  <inkml:trace contextRef="#ctx0" brushRef="#br0" timeOffset="4170.24">4593 899 24575,'18'67'0,"-3"0"0,8 106 0,-15-100 0,31 131 0,-38-201 0,4 14 0,13 32 0,-16-46 0,-1 1 0,1-1 0,0 0 0,0 1 0,0-1 0,1 0 0,-1 0 0,1 0 0,-1-1 0,1 1 0,0-1 0,0 1 0,0-1 0,1 0 0,3 2 0,-5-3 0,1-1 0,-1 0 0,0 1 0,0-1 0,1 0 0,-1 0 0,0 0 0,0 0 0,0-1 0,1 1 0,-1 0 0,0-1 0,0 0 0,0 0 0,0 1 0,0-1 0,0 0 0,0 0 0,0-1 0,0 1 0,0 0 0,-1-1 0,1 1 0,2-4 0,4-4 0,0 0 0,-1 0 0,8-15 0,-13 21 0,25-43 0,-3-2 0,-1 0 0,-3-1 0,21-77 0,31-211 0,-66 306 0,-6 31 0,0 0 0,0-1 0,0 1 0,-1 0 0,1-1 0,0 1 0,0 0 0,0 0 0,1-1 0,-1 1 0,0 0 0,0-1 0,0 1 0,0 0 0,0 0 0,0-1 0,0 1 0,0 0 0,0 0 0,1-1 0,-1 1 0,0 0 0,0 0 0,0 0 0,1-1 0,-1 1 0,0 0 0,0 0 0,0 0 0,1 0 0,-1-1 0,0 1 0,0 0 0,1 0 0,-1 0 0,1 0 0,3 11 0,0 22 0,6 87 0,18 136 0,-22-223 0,2 1 0,2-1 0,1 0 0,1 0 0,24 45 0,-23-56 0,0 0 0,1-1 0,22 25 0,-30-39 0,1 0 0,-1-1 0,1 1 0,1-2 0,-1 1 0,1-1 0,0 0 0,0-1 0,1 1 0,-1-2 0,1 1 0,12 2 0,-15-5 0,-1-1 0,1 1 0,0-1 0,-1-1 0,1 1 0,-1-1 0,1 0 0,-1 0 0,1 0 0,-1-1 0,0 0 0,1 0 0,-1 0 0,0-1 0,0 0 0,-1 0 0,1 0 0,-1 0 0,1-1 0,6-7 0,6-6 0,-1-2 0,-1 0 0,17-28 0,-31 46 0,19-31 0,-2 0 0,-1-2 0,-1 0 0,-2 0 0,-2-1 0,-1-1 0,-1 0 0,-3-1 0,5-42 0,-8 27-87,-3 30-126,0-1 0,2 1 0,1 0 0,0-1 0,12-30 0,-8 37-6614</inkml:trace>
  <inkml:trace contextRef="#ctx0" brushRef="#br0" timeOffset="4656.02">6709 1264 24575,'7'0'0,"16"-2"0,15-2 0,15 1 0,5-2 0,3 0-1560,-2 1 1560,0 1 0,-3 1 0,-4 0 379,0 2-379,3 0 0,2-3 0,4 0 0,0-2-869,-12-1-5272</inkml:trace>
  <inkml:trace contextRef="#ctx0" brushRef="#br0" timeOffset="5133">6709 1381 24575,'0'3'0,"2"3"0,6 3 0,12 5 0,15 0 0,11 1 0,8-4 0,5-2 0,4-3 0,5-3 0,15-4 0,-6-2-8191</inkml:trace>
  <inkml:trace contextRef="#ctx0" brushRef="#br0" timeOffset="6172.45">8706 1676 24575,'11'-6'0,"-1"-1"0,1-1 0,-1 0 0,0 0 0,-1-1 0,17-19 0,-13 13 0,9-10 212,-6 7-2737,-2 0 0,13-21 0,-9 4 1672,-17 33 930,0 0-1,0-1 1,0 1 0,-1 0 0,1 0 0,-1 0 0,1-1 0,-1 1-1,0 0 1,0-1 0,0 1 0,0 0 0,0-1 0,0 1-1,-1 0 1,0-4 0,0 4-72,0 1 0,0 0 0,0-1-1,0 1 1,0 0 0,-1 0 0,1 0 0,0 0 0,0 0 0,-1 1-1,1-1 1,-1 0 0,1 1 0,-1-1 0,1 0 0,-1 1 0,1 0-1,-1-1 1,1 1 0,-1 0 0,0 0 0,1 0 0,-1 0 0,1 0-1,-3 1 1,-7 0 2,1 0 1,-1 2-1,1-1 0,0 1 0,0 1 0,0 0 1,0 0-1,0 1 0,1 0 0,-14 10 0,0 2 1851,1 0 1,-36 38-1,44-40-1553,1 0 1,0 2 0,-13 22 0,21-31-316,0 1 0,0 0-1,2 0 1,-1 1 0,1-1-1,0 1 1,1-1 0,-2 18-1,4-25 11,-1 0 0,1 0 0,0 0 0,0-1 0,1 1 0,-1 0 0,0 0 0,1 0 0,-1 0 0,1 0 0,-1 0 0,1-1 0,0 1 0,0 0 0,0-1 0,0 1 0,0 0 0,0-1 0,0 1 0,1-1 0,2 2 0,-2-1 0,1 0 0,0-1 0,0 0 0,0 1 0,0-1 0,0 0 0,0-1 0,0 1 0,0 0 0,0-1 0,0 0 0,4 0 0,4 0 0,1-1 0,-1 0 0,0-1 0,0-1 0,0 0 0,14-5 0,9-8 0,-1-1 0,-1-1 0,0-2 0,-2-1 0,0-1 0,-2-1 0,-1-2 0,0-1 0,23-31 0,-3-2 0,-3-2 0,-3-2 0,50-100 0,-48 71 0,-3-2 0,-5-1 0,-4-2 0,-4-1 0,-4-1 0,-5-1 0,-4-1 0,1-174 0,-15 256 0,-1 0 0,-6-29 0,7 47 0,0 0 0,0 0 0,0 0 0,0 0 0,0 0 0,-1 0 0,1 0 0,0 0 0,-1 0 0,1 0 0,-1 0 0,1 0 0,-1 0 0,1 1 0,-1-1 0,1 0 0,-1 0 0,0 1 0,0-1 0,1 0 0,-1 1 0,0-1 0,-1 0 0,1 1 0,1 0 0,-1 0 0,0 1 0,0-1 0,0 0 0,1 1 0,-1-1 0,0 0 0,0 1 0,1-1 0,-1 1 0,0-1 0,1 1 0,-1-1 0,1 1 0,-1 0 0,0-1 0,1 1 0,-1 0 0,0 1 0,-5 8 0,0 0 0,-7 19 0,13-28 0,-30 77 0,4 1 0,-26 132 0,-1 174 0,34-21 0,21-320 0,1 0 0,2 0 0,2 0 0,2-1 0,2 0 0,19 51 0,-26-86 0,-1 0 0,1 0 0,1-1 0,-1 1 0,1-1 0,1 0 0,-1 0 0,1 0 0,12 10 0,-15-15 0,0 0 0,1 1 0,-1-1 0,1-1 0,-1 1 0,1-1 0,-1 1 0,1-1 0,0 0 0,0 0 0,0-1 0,0 1 0,0-1 0,0 0 0,-1 0 0,1 0 0,0 0 0,0-1 0,0 1 0,0-1 0,0 0 0,-1 0 0,8-4 0,1-1 0,0-1 0,0 0 0,-1-1 0,0 0 0,-1-1 0,0 0 0,17-21 0,-4 2 0,34-56 0,28-79 0,-85 163 0,0-1 0,0 1 0,0-1 0,1 1 0,-1-1 0,0 1 0,1-1 0,-1 1 0,1-1 0,-1 1 0,0-1 0,1 1 0,-1 0 0,1-1 0,-1 1 0,1 0 0,-1 0 0,1-1 0,-1 1 0,1 0 0,-1 0 0,1 0 0,0-1 0,0 2 0,-1-1 0,0 0 0,1 0 0,-1 1 0,1-1 0,-1 0 0,1 1 0,-1-1 0,0 0 0,1 1 0,-1-1 0,0 0 0,1 1 0,-1-1 0,0 1 0,0-1 0,1 1 0,-1-1 0,0 1 0,0 0 0,8 34 0,-7-28 0,6 32 0,15 47 0,-18-74 0,0 0 0,1 0 0,0 0 0,1-1 0,0 0 0,1 0 0,0-1 0,10 11 0,-14-18 0,-1 0 0,1 0 0,0-1 0,1 1 0,-1-1 0,0 0 0,8 4 0,-10-6 0,0 1 0,1-1 0,-1 0 0,0 1 0,1-1 0,-1 0 0,0 0 0,1 0 0,-1 0 0,0 0 0,0 0 0,1-1 0,-1 1 0,0 0 0,1-1 0,-1 1 0,0 0 0,0-1 0,0 0 0,1 1 0,-1-1 0,0 0 0,0 1 0,0-1 0,0 0 0,0 0 0,0 0 0,0-1 0,20-30-1365,-3-7-5462</inkml:trace>
  <inkml:trace contextRef="#ctx0" brushRef="#br0" timeOffset="6603.15">9821 766 24575,'8'5'0,"1"2"-8191</inkml:trace>
  <inkml:trace contextRef="#ctx0" brushRef="#br0" timeOffset="7372.1">10143 1604 24575,'12'-31'0,"2"1"0,21-35 0,-10 21 0,-4 2 0,58-101 0,-63 118 0,2 0 0,0 1 0,30-30 0,-44 50 0,0 0 0,0 1 0,1-1 0,-1 1 0,1-1 0,0 1 0,9-4 0,-12 7 0,0-1 0,-1 1 0,1-1 0,0 1 0,0 0 0,0 0 0,0 0 0,-1 0 0,1 0 0,0 0 0,0 0 0,0 0 0,-1 1 0,1-1 0,0 1 0,0 0 0,-1-1 0,1 1 0,0 0 0,-1 0 0,1 0 0,-1 0 0,1 0 0,-1 0 0,0 1 0,1-1 0,1 3 0,2 3 0,0 0 0,-1 1 0,1-1 0,-1 1 0,-1 0 0,0 1 0,0-1 0,0 0 0,-1 1 0,2 14 0,0 13 0,-1 44 0,-2-56 0,-3 100 0,1-110 0,0 0 0,-2 0 0,0 0 0,0-1 0,-1 1 0,-9 19 0,18-58 0,6-8 0,2 2 0,1-1 0,2 2 0,1 0 0,1 1 0,1 1 0,2 1 0,1 0 0,1 2 0,32-29 0,-44 45 0,0 0 0,0 1 0,0 0 0,1 1 0,0 0 0,25-9 0,-34 14 0,1 1 0,0 0 0,-1 0 0,1 0 0,-1 1 0,1-1 0,0 1 0,-1 0 0,1 0 0,0 0 0,0 1 0,-1-1 0,1 1 0,-1 0 0,1 0 0,-1 0 0,1 0 0,-1 1 0,1-1 0,-1 1 0,0 0 0,0 0 0,0 0 0,0 1 0,0-1 0,-1 1 0,1-1 0,-1 1 0,1 0 0,2 5 0,4 7 0,-1 0 0,0 0 0,-1 1 0,7 24 0,13 68 0,-13-46 0,-6-41 0,-8-21 0,0 0 0,0 1 0,0-1 0,0 0 0,0 0 0,0 0 0,1 1 0,-1-1 0,0 0 0,0 0 0,0 0 0,0 1 0,1-1 0,-1 0 0,0 0 0,0 0 0,1 0 0,-1 0 0,0 0 0,0 1 0,0-1 0,1 0 0,-1 0 0,0 0 0,0 0 0,1 0 0,-1 0 0,0 0 0,0 0 0,1 0 0,-1 0 0,0 0 0,1 0 0,-1-1 0,2 0 0,0-1 0,-1-1 0,1 1 0,-1 0 0,0 0 0,1-1 0,-1 1 0,0 0 0,0-1 0,-1 1 0,2-4 0,19-65 0,-7 20 0,28-63 0,-36 100 0,1 1 0,0 0 0,1 0 0,0 0 0,1 1 0,0 1 0,1-1 0,0 2 0,16-14 0,-23 21 0,0 1 0,0 0 0,1 0 0,-1 0 0,0 0 0,1 1 0,-1-1 0,1 1 0,0 0 0,-1 0 0,1 0 0,0 1 0,0-1 0,-1 1 0,1 0 0,0 0 0,0 0 0,-1 0 0,1 1 0,0-1 0,5 3 0,-3-1 0,-1 1 0,1 0 0,-1 0 0,0 0 0,0 1 0,0-1 0,-1 1 0,1 0 0,-1 1 0,0-1 0,0 1 0,5 8 0,6 12-170,-2 1-1,-1 0 0,-1 1 1,-1 0-1,-1 1 0,-2-1 1,8 54-1,-11-47-6656</inkml:trace>
  <inkml:trace contextRef="#ctx0" brushRef="#br0" timeOffset="7833.9">12816 458 24575,'2'12'0,"4"15"0,1 14 0,1 9 0,2 7 0,2 8 0,2 4 0,2 3 0,2 2 0,1-1 0,-2-1 0,0-3-1484,-3-3 1484,-5 7 0,-3-9-6707</inkml:trace>
  <inkml:trace contextRef="#ctx0" brushRef="#br0" timeOffset="8316.15">12479 1602 24575,'7'0'0,"13"0"0,13 0 0,10 0 0,9 0-1600,5 0 1600,2 0 0,2 0 0,1 0-2981,-1 0 2981,-1 0 0,0 0 0,0 0 0,-4-3 0,2-2 0,11-7-492,-7 0-2626</inkml:trace>
  <inkml:trace contextRef="#ctx0" brushRef="#br0" timeOffset="8317.15">12699 530 24575,'7'-5'0,"13"-4"0,13-3 0,11 0 0,7 3 0,3 2 0,0 3 0,1 2 0,-2 1 0,13 1 0,-5 1-8191</inkml:trace>
  <inkml:trace contextRef="#ctx0" brushRef="#br0" timeOffset="9034.23">13330 1382 24575,'1'-2'0,"-1"1"0,0-1 0,1 0 0,-1 0 0,1 1 0,0-1 0,-1 0 0,1 1 0,0-1 0,0 0 0,0 1 0,0-1 0,0 1 0,3-3 0,2-4 0,30-37 0,49-51 0,-61 73 0,1 0 0,1 2 0,43-28 0,-59 43 0,-1 1 0,1 0 0,0 1 0,13-5 0,-21 8 0,0 1 0,0-1 0,0 1 0,0-1 0,0 1 0,0 0 0,0-1 0,0 1 0,-1 0 0,1 1 0,0-1 0,0 0 0,0 0 0,0 1 0,0-1 0,0 1 0,0 0 0,0-1 0,-1 1 0,1 0 0,0 0 0,-1 0 0,1 0 0,0 1 0,-1-1 0,0 0 0,1 1 0,-1-1 0,0 1 0,2 1 0,0 3 0,-1 0 0,0 0 0,0 0 0,0 0 0,-1 0 0,0 0 0,0 0 0,-1 0 0,0 0 0,0 1 0,0-1 0,-1 0 0,1 0 0,-1 0 0,-1 1 0,-2 5 0,-2 8 0,-2 0 0,0-1 0,-14 23 0,32-56 0,0 1 0,1 0 0,19-19 0,52-40 0,-72 63 0,1 1 0,1 0 0,-1 0 0,1 1 0,0 1 0,1 0 0,0 1 0,0 0 0,24-5 0,-35 10 0,0-1 0,0 1 0,-1 0 0,1 0 0,0 0 0,0 0 0,0 0 0,0 0 0,0 0 0,0 1 0,-1-1 0,1 1 0,0-1 0,0 1 0,0 0 0,2 1 0,-3-1 0,0 0 0,0 0 0,0 0 0,0 1 0,-1-1 0,1 0 0,0 0 0,-1 0 0,1 0 0,-1 1 0,1-1 0,-1 0 0,1 1 0,-1-1 0,0 0 0,0 1 0,0-1 0,0 2 0,-1 7 0,0 0 0,-1 0 0,0 0 0,-1-1 0,-4 13 0,-2 7 0,9-28 0,-1-1 0,1 1 0,0-1 0,0 0 0,0 1 0,0-1 0,0 0 0,0 1 0,0-1 0,0 1 0,0-1 0,0 0 0,0 1 0,0-1 0,0 1 0,1-1 0,-1 0 0,0 1 0,0-1 0,0 0 0,0 1 0,1-1 0,-1 0 0,0 1 0,0-1 0,1 0 0,-1 1 0,0-1 0,0 0 0,1 1 0,14-2 0,21-16 0,-26 12 0,24-11 0,46-15 0,-65 27 0,0-1 0,1 2 0,-1 0 0,1 1 0,29 0 0,-42 2 0,0 0 0,0 0 0,0 0 0,-1 1 0,1-1 0,0 1 0,0 0 0,0 0 0,-1 0 0,1 0 0,-1 0 0,1 1 0,-1-1 0,1 1 0,-1-1 0,0 1 0,1 0 0,-1 0 0,3 4 0,-3-3 0,-1 0 0,1 1 0,-1 0 0,1-1 0,-1 1 0,0 0 0,-1-1 0,1 1 0,-1 0 0,1 0 0,-1 0 0,0 0 0,-1 7 0,0-7-170,1 0-1,0 0 0,0 0 1,0 0-1,1 0 0,0 0 1,1 7-1,6 8-6656</inkml:trace>
  <inkml:trace contextRef="#ctx0" brushRef="#br0" timeOffset="9751.71">15106 943 24575,'-1'-46'0,"-3"0"0,-1 0 0,-2 0 0,-23-79 0,28 120 0,0 0 0,1 0 0,-1 0 0,-1 1 0,1-1 0,-7-7 0,9 11 0,-1 0 0,0 1 0,1-1 0,-1 1 0,0-1 0,1 0 0,-1 1 0,0-1 0,0 1 0,0 0 0,1-1 0,-1 1 0,0 0 0,0-1 0,0 1 0,0 0 0,0 0 0,0 0 0,0 0 0,0 0 0,0 0 0,0 0 0,1 0 0,-1 0 0,0 0 0,0 0 0,0 1 0,0-1 0,0 0 0,0 1 0,0-1 0,1 0 0,-1 1 0,0-1 0,0 1 0,1 0 0,-1-1 0,0 1 0,1 0 0,-1-1 0,0 1 0,1 0 0,-1 0 0,0 1 0,-5 6 0,0 0 0,1 0 0,0 1 0,0 0 0,1 0 0,0 1 0,-3 15 0,-15 74 0,19-83 0,-8 56 0,-3 116 0,16 77 0,1-92 0,-3 552 0,0-707 0,1-11 0,-1 0 0,0 0 0,0 0 0,0-1 0,-1 1 0,0 0 0,-4 11 0,5-17 0,0-1 0,0 0 0,-1 1 0,1-1 0,0 0 0,0 1 0,0-1 0,0 0 0,-1 0 0,1 1 0,0-1 0,0 0 0,-1 0 0,1 0 0,0 1 0,0-1 0,-1 0 0,1 0 0,0 0 0,-1 0 0,1 0 0,0 1 0,-1-1 0,1 0 0,0 0 0,-1 0 0,1 0 0,0 0 0,-1 0 0,1 0 0,0 0 0,0 0 0,-1 0 0,1 0 0,0 0 0,-1-1 0,1 1 0,0 0 0,-1 0 0,1 0 0,0 0 0,-1 0 0,1-1 0,0 1 0,0 0 0,-1 0 0,1 0 0,0-1 0,0 1 0,0 0 0,-1 0 0,1-1 0,0 1 0,-13-18 0,13 17 0,-32-63 0,-41-119 0,38 90 0,-39-78 0,-18-49 0,88 212 0,1-1 0,0 0 0,1 0 0,0-1 0,0 1 0,1 0 0,0-1 0,1 1 0,0 0 0,1-14 0,0 21 0,0 0 0,-1 0 0,1 1 0,0-1 0,0 0 0,0 0 0,0 1 0,0-1 0,1 0 0,-1 1 0,0-1 0,1 1 0,-1 0 0,1 0 0,0-1 0,-1 1 0,1 0 0,0 0 0,-1 0 0,1 1 0,0-1 0,0 0 0,0 1 0,4-2 0,4 1 0,1-1 0,-1 1 0,18 1 0,-18 0 0,164-2-1365,-112 1-5462</inkml:trace>
  <inkml:trace contextRef="#ctx0" brushRef="#br0" timeOffset="10322.95">14519 413 24575,'-2'3'0,"0"0"0,1 0 0,-1-1 0,1 1 0,0 0 0,0 0 0,0 0 0,0 0 0,1 0 0,-1 1 0,0 2 0,-1 6 0,-39 301-4262,30-122 804,7-64 4394,5 0-1115,4-66 2792,14 72-1,-9-85-1858,33 90 0,-29-102-4148,25 43 0,-9-27 2220</inkml:trace>
  <inkml:trace contextRef="#ctx0" brushRef="#br0" timeOffset="10796.85">15533 588 24575,'39'128'0,"-9"-29"0,-10-19 8,-4 1-1,-3 0 0,2 100 0,-13-76-127,-5 1 1,-18 111-1,9-157-395,-2-1 0,-3-1 0,-26 60 0,32-89-113,-16 44-454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7:32.86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38 45 24575,'2'12'0,"4"15"0,1 14 0,1 9 0,2 7 0,2 8 0,2 4 0,2 3 0,2 2 0,1-1 0,-2-1 0,0-3-1484,-3-3 1484,-5 7 0,-3-9-6707</inkml:trace>
  <inkml:trace contextRef="#ctx0" brushRef="#br0" timeOffset="482.25">1 1189 24575,'7'0'0,"13"0"0,13 0 0,10 0 0,9 0-1600,5 0 1600,2 0 0,2 0 0,1 0-2981,-1 0 2981,-1 0 0,0 0 0,0 0 0,-4-3 0,2-2 0,11-7-492,-7 0-2626</inkml:trace>
  <inkml:trace contextRef="#ctx0" brushRef="#br0" timeOffset="483.25">221 117 24575,'7'-5'0,"13"-4"0,13-3 0,11 0 0,7 3 0,3 2 0,0 3 0,1 2 0,-2 1 0,13 1 0,-5 1-8191</inkml:trace>
  <inkml:trace contextRef="#ctx0" brushRef="#br0" timeOffset="1200.32">852 969 24575,'1'-2'0,"-1"1"0,0-1 0,1 0 0,-1 0 0,1 1 0,0-1 0,-1 0 0,1 1 0,0-1 0,0 0 0,0 1 0,0-1 0,0 1 0,3-3 0,2-4 0,30-37 0,49-51 0,-61 73 0,1 0 0,1 2 0,43-28 0,-59 43 0,-1 1 0,1 0 0,0 1 0,13-5 0,-21 8 0,0 1 0,0-1 0,0 1 0,0-1 0,0 1 0,0 0 0,0-1 0,0 1 0,-1 0 0,1 1 0,0-1 0,0 0 0,0 0 0,0 1 0,0-1 0,0 1 0,0 0 0,0-1 0,-1 1 0,1 0 0,0 0 0,-1 0 0,1 0 0,0 1 0,-1-1 0,0 0 0,1 1 0,-1-1 0,0 1 0,2 1 0,0 3 0,-1 0 0,0 0 0,0 0 0,0 0 0,-1 0 0,0 0 0,0 0 0,-1 0 0,0 0 0,0 1 0,0-1 0,-1 0 0,1 0 0,-1 0 0,-1 1 0,-2 5 0,-2 8 0,-2 0 0,0-1 0,-14 23 0,32-56 0,0 1 0,1 0 0,19-19 0,52-40 0,-72 63 0,1 1 0,1 0 0,-1 0 0,1 1 0,0 1 0,1 0 0,0 1 0,0 0 0,24-5 0,-35 10 0,0-1 0,0 1 0,-1 0 0,1 0 0,0 0 0,0 0 0,0 0 0,0 0 0,0 0 0,0 1 0,-1-1 0,1 1 0,0-1 0,0 1 0,0 0 0,2 1 0,-3-1 0,0 0 0,0 0 0,0 0 0,0 1 0,-1-1 0,1 0 0,0 0 0,-1 0 0,1 0 0,-1 1 0,1-1 0,-1 0 0,1 1 0,-1-1 0,0 0 0,0 1 0,0-1 0,0 2 0,-1 7 0,0 0 0,-1 0 0,0 0 0,-1-1 0,-4 13 0,-2 7 0,9-28 0,-1-1 0,1 1 0,0-1 0,0 0 0,0 1 0,0-1 0,0 0 0,0 1 0,0-1 0,0 1 0,0-1 0,0 0 0,0 1 0,0-1 0,0 1 0,1-1 0,-1 0 0,0 1 0,0-1 0,0 0 0,0 1 0,1-1 0,-1 0 0,0 1 0,0-1 0,1 0 0,-1 1 0,0-1 0,0 0 0,1 1 0,14-2 0,21-16 0,-26 12 0,24-11 0,46-15 0,-65 27 0,0-1 0,1 2 0,-1 0 0,1 1 0,29 0 0,-42 2 0,0 0 0,0 0 0,0 0 0,-1 1 0,1-1 0,0 1 0,0 0 0,0 0 0,-1 0 0,1 0 0,-1 0 0,1 1 0,-1-1 0,1 1 0,-1-1 0,0 1 0,1 0 0,-1 0 0,3 4 0,-3-3 0,-1 0 0,1 1 0,-1 0 0,1-1 0,-1 1 0,0 0 0,-1-1 0,1 1 0,-1 0 0,1 0 0,-1 0 0,0 0 0,-1 7 0,0-7-170,1 0-1,0 0 0,0 0 1,0 0-1,1 0 0,0 0 1,1 7-1,6 8-6656</inkml:trace>
  <inkml:trace contextRef="#ctx0" brushRef="#br0" timeOffset="1917.8">2629 530 24575,'-1'-46'0,"-3"0"0,-1 0 0,-2 0 0,-23-79 0,28 120 0,0 0 0,1 0 0,-1 0 0,-1 1 0,1-1 0,-7-7 0,9 11 0,-1 0 0,0 1 0,1-1 0,-1 1 0,0-1 0,1 0 0,-1 1 0,0-1 0,0 1 0,0 0 0,1-1 0,-1 1 0,0 0 0,0-1 0,0 1 0,0 0 0,0 0 0,0 0 0,0 0 0,0 0 0,0 0 0,0 0 0,1 0 0,-1 0 0,0 0 0,0 0 0,0 1 0,0-1 0,0 0 0,0 1 0,0-1 0,1 0 0,-1 1 0,0-1 0,0 1 0,1 0 0,-1-1 0,0 1 0,1 0 0,-1-1 0,0 1 0,1 0 0,-1 0 0,0 1 0,-5 6 0,0 0 0,1 0 0,0 1 0,0 0 0,1 0 0,0 1 0,-3 15 0,-15 74 0,19-83 0,-8 56 0,-3 116 0,16 77 0,1-92 0,-3 552 0,0-707 0,1-11 0,-1 0 0,0 0 0,0 0 0,0-1 0,-1 1 0,0 0 0,-4 11 0,5-17 0,0-1 0,0 0 0,-1 1 0,1-1 0,0 0 0,0 1 0,0-1 0,0 0 0,-1 0 0,1 1 0,0-1 0,0 0 0,-1 0 0,1 0 0,0 1 0,0-1 0,-1 0 0,1 0 0,0 0 0,-1 0 0,1 0 0,0 1 0,-1-1 0,1 0 0,0 0 0,-1 0 0,1 0 0,0 0 0,-1 0 0,1 0 0,0 0 0,0 0 0,-1 0 0,1 0 0,0 0 0,-1-1 0,1 1 0,0 0 0,-1 0 0,1 0 0,0 0 0,-1 0 0,1-1 0,0 1 0,0 0 0,-1 0 0,1 0 0,0-1 0,0 1 0,0 0 0,-1 0 0,1-1 0,0 1 0,-13-18 0,13 17 0,-32-63 0,-41-119 0,38 90 0,-39-78 0,-18-49 0,88 212 0,1-1 0,0 0 0,1 0 0,0-1 0,0 1 0,1 0 0,0-1 0,1 1 0,0 0 0,1-14 0,0 21 0,0 0 0,-1 0 0,1 1 0,0-1 0,0 0 0,0 0 0,0 1 0,0-1 0,1 0 0,-1 1 0,0-1 0,1 1 0,-1 0 0,1 0 0,0-1 0,-1 1 0,1 0 0,0 0 0,-1 0 0,1 1 0,0-1 0,0 0 0,0 1 0,4-2 0,4 1 0,1-1 0,-1 1 0,18 1 0,-18 0 0,164-2-1365,-112 1-5462</inkml:trace>
  <inkml:trace contextRef="#ctx0" brushRef="#br0" timeOffset="2489.04">2042 0 24575,'-2'3'0,"0"0"0,1 0 0,-1-1 0,1 1 0,0 0 0,0 0 0,0 0 0,0 0 0,1 0 0,-1 1 0,0 2 0,-1 6 0,-39 301-4262,30-122 804,7-64 4394,5 0-1115,4-66 2792,14 72-1,-9-85-1858,33 90 0,-29-102-4148,25 43 0,-9-27 2220</inkml:trace>
  <inkml:trace contextRef="#ctx0" brushRef="#br0" timeOffset="2962.94">3055 176 24575,'39'128'0,"-9"-29"0,-10-19 8,-4 1-1,-3 0 0,2 100 0,-13-76-127,-5 1 1,-18 111-1,9-157-395,-2-1 0,-3-1 0,-26 60 0,32-89-113,-16 44-454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7:29.1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5 24575,'18'67'0,"-3"0"0,8 106 0,-15-100 0,31 131 0,-38-201 0,4 14 0,13 32 0,-16-46 0,-1 1 0,1-1 0,0 0 0,0 1 0,0-1 0,1 0 0,-1 0 0,1 0 0,-1-1 0,1 1 0,0-1 0,0 1 0,0-1 0,1 0 0,3 2 0,-5-3 0,1-1 0,-1 0 0,0 1 0,0-1 0,1 0 0,-1 0 0,0 0 0,0 0 0,0-1 0,1 1 0,-1 0 0,0-1 0,0 0 0,0 0 0,0 1 0,0-1 0,0 0 0,0 0 0,0-1 0,0 1 0,0 0 0,-1-1 0,1 1 0,2-4 0,4-4 0,0 0 0,-1 0 0,8-15 0,-13 21 0,25-43 0,-3-2 0,-1 0 0,-3-1 0,21-77 0,31-211 0,-66 306 0,-6 31 0,0 0 0,0-1 0,0 1 0,-1 0 0,1-1 0,0 1 0,0 0 0,0 0 0,1-1 0,-1 1 0,0 0 0,0-1 0,0 1 0,0 0 0,0 0 0,0-1 0,0 1 0,0 0 0,0 0 0,1-1 0,-1 1 0,0 0 0,0 0 0,0 0 0,1-1 0,-1 1 0,0 0 0,0 0 0,0 0 0,1 0 0,-1-1 0,0 1 0,0 0 0,1 0 0,-1 0 0,1 0 0,3 11 0,0 22 0,6 87 0,18 136 0,-22-223 0,2 1 0,2-1 0,1 0 0,1 0 0,24 45 0,-23-56 0,0 0 0,1-1 0,22 25 0,-30-39 0,1 0 0,-1-1 0,1 1 0,1-2 0,-1 1 0,1-1 0,0 0 0,0-1 0,1 1 0,-1-2 0,1 1 0,12 2 0,-15-5 0,-1-1 0,1 1 0,0-1 0,-1-1 0,1 1 0,-1-1 0,1 0 0,-1 0 0,1 0 0,-1-1 0,0 0 0,1 0 0,-1 0 0,0-1 0,0 0 0,-1 0 0,1 0 0,-1 0 0,1-1 0,6-7 0,6-6 0,-1-2 0,-1 0 0,17-28 0,-31 46 0,19-31 0,-2 0 0,-1-2 0,-1 0 0,-2 0 0,-2-1 0,-1-1 0,-1 0 0,-3-1 0,5-42 0,-8 27-87,-3 30-126,0-1 0,2 1 0,1 0 0,0-1 0,12-30 0,-8 37-6614</inkml:trace>
  <inkml:trace contextRef="#ctx0" brushRef="#br0" timeOffset="485.77">2116 430 24575,'7'0'0,"16"-2"0,15-2 0,15 1 0,5-2 0,3 0-1560,-2 1 1560,0 1 0,-3 1 0,-4 0 379,0 2-379,3 0 0,2-3 0,4 0 0,0-2-869,-12-1-5272</inkml:trace>
  <inkml:trace contextRef="#ctx0" brushRef="#br0" timeOffset="962.75">2116 547 24575,'0'3'0,"2"3"0,6 3 0,12 5 0,15 0 0,11 1 0,8-4 0,5-2 0,4-3 0,5-3 0,15-4 0,-6-2-819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38:50.3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91 24575,'14'31'0,"-1"2"0,-2 0 0,11 49 0,9 104 0,-4 34 0,31 184 0,-51-364 0,-3-17 0,14 43 0,-18-64 8,1-1 0,-1 1 0,1 0 0,0-1 0,-1 0 0,1 1 0,0-1 0,0 1 0,0-1 0,0 0 0,0 0 0,2 2 0,-3-3-47,1 0 0,-1 0 1,1 0-1,-1 0 0,1 0 1,-1 0-1,1 0 0,-1 0 1,1 0-1,-1 0 0,1 0 1,-1-1-1,1 1 0,-1 0 1,1 0-1,-1 0 1,0-1-1,1 1 0,-1 0 1,1-1-1,-1 1 0,0 0 1,1-1-1,-1 1 0,0 0 1,1-1-1,-1 1 0,0-1 1,0 1-1,1-1 1,-1 1-1,0-1 0,0 1 1,0-1-1,0 1 0,0-1 1,0 0-1,8-20-6788</inkml:trace>
  <inkml:trace contextRef="#ctx0" brushRef="#br0" timeOffset="502.12">340 675 24575,'24'590'0,"39"-170"0,-54-369-682,6 79-1,-14-89-6144</inkml:trace>
  <inkml:trace contextRef="#ctx0" brushRef="#br0" timeOffset="1015.71">235 734 24575,'3'-9'0,"-1"0"0,2 0 0,-1 1 0,1-1 0,0 1 0,1 0 0,0 0 0,0 1 0,8-9 0,4-2 0,0 0 0,23-17 0,-31 28 0,1 0 0,0 0 0,0 1 0,1 1 0,-1 0 0,1 0 0,0 1 0,0 0 0,1 1 0,-1 0 0,1 1 0,12-1 0,-19 3 0,1 0 0,0 0 0,0 0 0,-1 0 0,1 1 0,0 0 0,-1 1 0,1-1 0,-1 1 0,1 0 0,-1 0 0,0 1 0,1-1 0,-2 1 0,1 0 0,0 1 0,0-1 0,-1 1 0,0 0 0,0 0 0,0 0 0,0 1 0,-1-1 0,1 1 0,-1 0 0,3 7 0,-2-1 0,0-1 0,-1 1 0,0 0 0,-1 0 0,0 0 0,-1 0 0,0 0 0,0 1 0,-1-1 0,-1 0 0,0 0 0,-5 21 0,-1-6 0,0 0 0,-2-1 0,0 0 0,-19 33 0,-5-3 0,-3-2 0,-61 71 0,64-83 0,30-37 0,0-2 0,1 1 0,0 0 0,-1 0 0,1 0 0,1 0 0,-1 1 0,-2 4 0,4-8 0,0 1 0,0 0 0,0 0 0,0 0 0,0 0 0,1-1 0,-1 1 0,0 0 0,0 0 0,1 0 0,-1-1 0,0 1 0,1 0 0,-1 0 0,0-1 0,1 1 0,-1 0 0,1-1 0,0 1 0,-1-1 0,1 1 0,-1 0 0,1-1 0,0 1 0,-1-1 0,1 0 0,0 1 0,0-1 0,-1 0 0,1 1 0,0-1 0,0 0 0,0 0 0,-1 1 0,1-1 0,0 0 0,1 0 0,29 8 0,0 2 0,0 1 0,-1 1 0,-1 1 0,31 20 0,-16-2-341,-1 2 0,-2 2-1,65 71 1,-67-62-6486</inkml:trace>
  <inkml:trace contextRef="#ctx0" brushRef="#br0" timeOffset="1664.33">751 174 24575,'4'-10'-210,"0"0"0,1 0-1,0 0 1,0 1 0,1 0-1,1 0 1,-1 1 0,1 0-1,1 0 1,0 0 0,0 1 0,0 0-1,18-10 1,-16 10-139,1 1 1,0 1-1,1 0 1,-1 0-1,1 1 1,16-3-1,-19 5 605,1 1 1,0 0-1,0 1 0,16 0 0,-23 1-246,0-1 0,0 0 0,0 1-1,0-1 1,0 1 0,0 0 0,0 0 0,0 0-1,-1 0 1,1 1 0,0-1 0,-1 1-1,1 0 1,-1-1 0,1 1 0,-1 0-1,0 1 1,0-1 0,0 0 0,2 4-1,-2-3-10,-1 1 0,1-1 0,-1 1 0,0 0 0,0 0 0,0 0 0,-1 0 0,1 0 0,-1 0 0,0-1 0,0 1 0,-1 0 0,1 0 0,-1 0 0,-1 5 0,-3 8 502,0 1 1,-1-1-1,-2-1 0,1 1 1,-14 19-1,-56 77 699,42-65-1494,19-26 294,5-7 0,0 1 0,-12 24 0,22-39 0,1 0 0,-1 0 0,1 0 0,-1 0 0,1 1 0,0-1 0,-1 0 0,1 0 0,0 0 0,0 0 0,0 1 0,0-1 0,0 0 0,0 0 0,0 0 0,0 1 0,0-1 0,1 0 0,-1 0 0,0 0 0,1 0 0,-1 0 0,2 3 0,0-3 0,-1 1 0,1-1 0,-1 0 0,1 1 0,0-1 0,0 0 0,-1 0 0,1 0 0,0 0 0,0 0 0,0 0 0,4 0 0,6 2 0,1-1 0,0-1 0,21 1 0,-26-2 0,18 0-105,0-1 0,1-1 0,-1-1 0,0-1 0,-1-1 0,1-2 0,-1 0 0,0-2 0,-1-1 0,0-1 0,0-1 0,29-19 0,-8-3-672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38:49.6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27 162 24575,'-12'-11'0,"0"1"0,-1 0 0,-26-14 0,15 9 0,-1-1 0,-2 0 0,0 2 0,-44-17 0,62 28 0,1 0 0,-1 1 0,0 0 0,1 0 0,-1 1 0,0 0 0,0 1 0,0 0 0,0 0 0,0 1 0,0 0 0,0 1 0,1 0 0,-1 0 0,1 1 0,-1 0 0,-8 5 0,4-1 0,1 1 0,1 1 0,-1 0 0,1 1 0,1 0 0,0 1 0,0 0 0,1 0 0,1 1 0,0 0 0,-8 16 0,2-1 0,2 0 0,1 1 0,1 1 0,-9 43 0,13-38 0,2-1 0,1 1 0,1 0 0,2 0 0,1 0 0,11 60 0,0-40 0,1-1 0,3-1 0,32 73 0,-40-106 0,2 1 0,0-2 0,1 0 0,1 0 0,0-1 0,1 0 0,18 17 0,-25-28 0,1 0 0,0-1 0,0 1 0,1-1 0,-1 0 0,1-1 0,0 0 0,1 0 0,-1-1 0,0 0 0,1 0 0,0-1 0,0 0 0,-1-1 0,1 0 0,0 0 0,0-1 0,0 0 0,13-2 0,-7-1 0,0-1 0,0-1 0,0 0 0,-1-1 0,0-1 0,0 0 0,0-1 0,-1 0 0,0-1 0,0-1 0,14-14 0,1-4 0,-1 0 0,-2-2 0,32-47 0,-35 43 0,-1-1 0,-2-1 0,-1 0 0,-2-2 0,21-77 0,-31 92 0,-2-1 0,-1 1 0,-1-1 0,-1-44 0,-2 52 0,-1-1 0,-1 1 0,0 0 0,-1 1 0,-1-1 0,0 0 0,-14-26 0,10 28 20,0 0 0,-1 0 0,0 1 0,-1 0 0,-21-18 0,-67-48-1505,68 57-534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58:07.8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00:48.4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7 208 24575,'10'16'0,"-2"1"0,0 0 0,-1 0 0,0 1 0,-2 0 0,0 0 0,4 33 0,-8-29 0,-1 0 0,-1-1 0,0 1 0,-2 0 0,-1-1 0,-1 1 0,-11 30 0,6-24 0,-1-2 0,-2 1 0,-1-1 0,0-1 0,-21 25 0,39-53 0,0 0 0,0 0 0,1 1 0,-1-1 0,1 1 0,-1 0 0,9-2 0,-5 1 0,3-1 0,1-1 0,1 0 0,22-4 0,-33 8 0,1 1 0,0-1 0,0 1 0,0 0 0,0 0 0,0 0 0,0 0 0,0 0 0,0 1 0,0 0 0,0-1 0,-1 1 0,1 0 0,0 0 0,0 0 0,-1 1 0,1-1 0,2 3 0,0 1 0,0 0 0,0 1 0,-1 0 0,1 0 0,-2 0 0,1 0 0,0 1 0,-1-1 0,-1 1 0,1 0 0,2 13 0,1 8 0,4 47 0,-4 11 0,-6 95 0,-18 86 0,4-69 0,13-190 0,0-5 0,1 0 0,-1 0 0,1-1 0,0 1 0,0 0 0,0 0 0,0 0 0,1 0 0,-1-1 0,1 1 0,-1 0 0,1 0 0,0-1 0,2 4 0,2-6-1365,1-5-5462</inkml:trace>
  <inkml:trace contextRef="#ctx0" brushRef="#br0" timeOffset="383.03">699 132 24575,'8'0'0,"14"-3"0,14 0 0,13-1 0,9 2 0,3-3 0,3 1 0,2 0 0,0-1 0,-2 0 0,-11 1-8191</inkml:trace>
  <inkml:trace contextRef="#ctx0" brushRef="#br0" timeOffset="846.79">786 296 24575,'7'247'0,"1"-18"0,-16 101 0,1 26 0,7-329 0,2 1 0,1-1 0,6 28 0,-6-44 0,0-1 0,0 1 0,1-1 0,0 0 0,1 0 0,0 0 0,0-1 0,1 0 0,0 0 0,13 13 0,-16-19 7,0 0-1,0 0 0,1 0 0,0-1 1,-1 1-1,1-1 0,0 0 1,0 0-1,0 0 0,1-1 0,-1 0 1,0 1-1,1-2 0,-1 1 1,0 0-1,1-1 0,-1 0 0,7 0 1,-4-1-156,1 0 1,-1-1-1,0 1 1,0-2-1,0 1 1,0-1-1,0 0 1,-1 0-1,13-9 1,19-17-6679</inkml:trace>
  <inkml:trace contextRef="#ctx0" brushRef="#br0" timeOffset="1397.26">1315 425 24575,'-2'1'0,"-1"-1"0,0 1 0,1 0 0,-1 0 0,1 0 0,-1 0 0,1 1 0,0-1 0,-1 0 0,1 1 0,0 0 0,0-1 0,0 1 0,0 0 0,0 0 0,-2 4 0,-25 37 0,27-39 0,-1 1 0,1 0 0,0 0 0,0 0 0,0 0 0,1 0 0,-1 0 0,1 0 0,0 0 0,1 1 0,0-1 0,-1 0 0,2 0 0,0 10 0,0-11 0,1 0 0,-1 0 0,1 0 0,-1 0 0,1-1 0,0 1 0,1-1 0,-1 1 0,1-1 0,-1 0 0,1 1 0,0-1 0,0-1 0,1 1 0,-1 0 0,0-1 0,1 0 0,-1 0 0,6 2 0,0 0 0,1 0 0,-1-1 0,1-1 0,0 0 0,0 0 0,0-1 0,1 0 0,-1 0 0,0-1 0,0-1 0,0 0 0,0 0 0,0-1 0,0 0 0,11-4 0,-4 0 0,-1 0 0,1-1 0,-1-1 0,0 0 0,-1-1 0,0-1 0,25-20 0,-31 21 0,-1 0 0,0 0 0,-1 0 0,0-1 0,0 0 0,-1-1 0,0 1 0,8-23 0,-12 28 0,-1-1 0,1 1 0,-1-1 0,0 0 0,0 1 0,-1-1 0,0 0 0,0 0 0,-1-6 0,0 8 0,0 1 0,0-1 0,0 1 0,0-1 0,0 1 0,-1 0 0,0-1 0,0 1 0,0 0 0,0 0 0,0 0 0,0 1 0,-1-1 0,1 1 0,-6-5 0,2 3 7,-1 0 0,0 1 0,1 0 0,-1 0 0,-1 1 1,1-1-1,0 1 0,0 1 0,-1 0 0,1 0 0,-1 0 0,1 1 0,-1 0 0,1 0 0,-1 1 0,-7 2 0,-3 0-255,1 0 1,1 2-1,-1 0 1,1 1-1,-29 15 1,-10 12-6580</inkml:trace>
  <inkml:trace contextRef="#ctx0" brushRef="#br0" timeOffset="1827.77">1257 1248 24575,'2'3'0,"0"1"0,0-1 0,1 0 0,0 0 0,-1 0 0,1 0 0,0 0 0,0-1 0,0 1 0,1-1 0,-1 0 0,1 0 0,-1 0 0,1 0 0,0-1 0,-1 1 0,1-1 0,0 0 0,0 0 0,8 0 0,-2 0 0,1 0 0,-1-1 0,0-1 0,0 0 0,1 0 0,19-6 0,-14 3 0,-1-2 0,1 0 0,-1-1 0,0 0 0,-1-1 0,0-1 0,0-1 0,-1 1 0,0-2 0,0 0 0,-1-1 0,-1 0 0,0 0 0,-1-1 0,0-1 0,-1 0 0,9-18 0,-17 30 0,1 0 0,-1-1 0,0 0 0,0 1 0,0-1 0,-1 0 0,1 1 0,0-1 0,-1 0 0,0 0 0,0 0 0,0 0 0,0 1 0,0-1 0,0 0 0,-1 0 0,1 0 0,-1 1 0,0-1 0,0 0 0,0 1 0,0-1 0,-1 1 0,1-1 0,0 1 0,-1-1 0,0 1 0,0 0 0,0 0 0,0 0 0,0 0 0,0 0 0,0 0 0,0 1 0,-1-1 0,1 1 0,-1 0 0,1-1 0,-4 0 0,-4-2 0,0 1 0,0 0 0,0 1 0,0 0 0,0 0 0,-1 1 0,1 1 0,0 0 0,-18 1 0,7 3-455,0 0 0,-41 14 0,19-1-6372</inkml:trace>
  <inkml:trace contextRef="#ctx0" brushRef="#br0" timeOffset="2578.5">1887 164 24575,'91'9'0,"173"18"0,-258-27 0,-1 1 0,1 1 0,-1-1 0,1 1 0,-1 0 0,10 5 0,-14-6 0,1 0 0,0 0 0,-1 1 0,0-1 0,1 0 0,-1 1 0,0 0 0,1-1 0,-1 1 0,0 0 0,0-1 0,0 1 0,-1 0 0,1 0 0,0 0 0,-1 0 0,1 0 0,-1 0 0,0 0 0,0 0 0,1 0 0,-1 2 0,-2 21 0,-1 0 0,0 0 0,-2 0 0,-11 35 0,-4 20 0,12-32 0,2-1 0,3 1 0,1-1 0,3 1 0,10 73 0,5-29 0,51 167 0,-60-235 0,33 117 0,-35-120 0,-1 1 0,-1-1 0,-2 1 0,0 35 0,-2-51 5,0 0-1,0 0 1,0-1 0,-1 1-1,1 0 1,-2 0-1,1-1 1,-1 0 0,1 1-1,-1-1 1,-1 0 0,1 0-1,-1 0 1,0-1-1,0 0 1,0 1 0,-1-1-1,1-1 1,-1 1-1,0-1 1,0 1 0,0-1-1,-1-1 1,1 1-1,-7 1 1,5-1-79,0-1-1,-1 0 1,1-1 0,0 0 0,-1 0-1,0 0 1,1-1 0,-1 0 0,1 0-1,-1-1 1,1 0 0,-1-1 0,1 1-1,0-2 1,0 1 0,-1-1 0,1 0-1,1 0 1,-10-6 0,-12-13-6753</inkml:trace>
  <inkml:trace contextRef="#ctx0" brushRef="#br0" timeOffset="3268.94">2828 0 24575,'-4'5'0,"1"0"0,0 0 0,0 1 0,0-1 0,1 1 0,0-1 0,0 1 0,-1 8 0,-4 8 0,-10 28 0,2 0 0,-14 92 0,25-113 0,2 1 0,0-1 0,2 1 0,2-1 0,0 1 0,10 42 0,-9-61 0,0 0 0,1-1 0,0 1 0,1-1 0,0 0 0,1 0 0,0-1 0,0 1 0,1-1 0,0 0 0,1-1 0,0 0 0,0 0 0,1-1 0,0 0 0,0-1 0,1 1 0,-1-2 0,1 1 0,1-2 0,-1 1 0,1-1 0,-1-1 0,1 0 0,19 3 0,-25-5 0,0-1 0,-1 1 0,1-1 0,0 0 0,0-1 0,-1 1 0,1-1 0,0 0 0,-1 0 0,1 0 0,-1-1 0,1 1 0,-1-1 0,0 0 0,0 0 0,6-5 0,-5 3 0,-1 0 0,1 0 0,-1 0 0,0-1 0,-1 1 0,1-1 0,-1 0 0,0 0 0,0-1 0,0 1 0,3-12 0,-4 10 0,0-1 0,0 0 0,0 0 0,-1 0 0,-1 0 0,1 0 0,-1 0 0,0 0 0,-1 0 0,0 0 0,0 0 0,-1 0 0,0 0 0,0 0 0,-1 1 0,0-1 0,-1 1 0,1 0 0,-8-10 0,9 14 0,0 1 0,0-1 0,0 1 0,-1 0 0,0 0 0,1 0 0,-1 0 0,0 0 0,0 1 0,0-1 0,0 1 0,-4-2 0,6 3 0,-1 0 0,1-1 0,-1 1 0,1 0 0,0 0 0,-1 0 0,1 0 0,-1 0 0,1 0 0,0 1 0,-1-1 0,1 0 0,0 1 0,-1-1 0,1 1 0,0-1 0,0 1 0,-1-1 0,1 1 0,0 0 0,0 0 0,0 0 0,0 0 0,0 0 0,0 0 0,0 0 0,0 0 0,0 0 0,1 0 0,-1 0 0,0 2 0,-3 6 0,0 0 0,1 0 0,1 0 0,0 0 0,0 1 0,0-1 0,2 1 0,-1 12 0,7 79 0,45 200 0,-3-24 0,-42-235 30,-2 1 0,-2 0 0,-5 73 0,2-105-108,-1 1 0,0-1 0,0 0-1,-2 0 1,1 0 0,-1 0 0,-1 0 0,0-1 0,0 0-1,-1 0 1,0 0 0,-1-1 0,0 0 0,0 0 0,-1 0-1,-1-1 1,1-1 0,-17 12 0,-16 5-674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01:43.2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4 17 24575,'-7'-3'0,"-1"1"0,0 0 0,0 1 0,0 0 0,0 0 0,-13 1 0,13-1 0,1 2 0,1-1 0,-1 1 0,1 0 0,-1 0 0,1 1 0,-1 0 0,1 0 0,0 1 0,0 0 0,0 0 0,0 0 0,-9 7 0,0 2 0,1 0 0,0 0 0,-15 20 0,16-16 0,1 1 0,0 0 0,2 1 0,0 0 0,1 1 0,0 0 0,2 0 0,1 1 0,0 0 0,-6 40 0,8-25 0,1 1 0,2-1 0,1 0 0,2 0 0,10 57 0,-8-77 0,0 1 0,1-1 0,1 0 0,1 0 0,0-1 0,0 0 0,1 0 0,1 0 0,1-1 0,0-1 0,0 0 0,1 0 0,1-1 0,0 0 0,0-1 0,1 0 0,0-1 0,1-1 0,0 0 0,1-1 0,-1 0 0,30 8 0,-34-13 0,-1-1 0,1 1 0,0-2 0,0 1 0,0-1 0,0-1 0,0 0 0,-1 0 0,1-1 0,0 0 0,-1-1 0,0 0 0,1-1 0,-1 1 0,0-2 0,15-9 0,6-5 0,-1-2 0,-1-1 0,31-32 0,-31 26 0,-1-1 0,-2 0 0,39-60 0,-51 68 0,-1-1 0,-1 0 0,-1-1 0,0 0 0,-2-1 0,10-48 0,-17 63 0,-1 0 0,1 0 0,-2 0 0,1 1 0,-1-1 0,0 0 0,-1 0 0,0 0 0,-1 1 0,1-1 0,-2 1 0,1 0 0,-1 0 0,0 0 0,-1 0 0,0 1 0,0-1 0,-1 1 0,-10-10 0,-2-1 0,-2 1 0,0 1 0,0 1 0,-1 1 0,-35-18 0,28 19-124,-1 1 0,0 1 0,0 2 0,-1 1 0,0 1 0,-1 1-1,0 2 1,0 1 0,0 2 0,-34 2 0,24 2-670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47:05.79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0 117 24575,'0'2'0,"3"12"0,3 14 0,3 14 0,0 9 0,1 6 0,1 4 0,-1 0 0,-2 4 0,-3 2 0,-2-7 0,-4-12 0,-2-13-8191</inkml:trace>
  <inkml:trace contextRef="#ctx0" brushRef="#br0" timeOffset="480.71">1 748 24575,'7'0'0,"13"2"0,13 2 0,13-1 0,9-3 0,8-1 0,2-4-3058,4 0 3058,-1-2 0,1-3 0,1-4 719,-11 0-6571</inkml:trace>
  <inkml:trace contextRef="#ctx0" brushRef="#br0" timeOffset="481.71">1 175 24575,'2'-2'0,"14"-4"0,14 0 0,14-3 0,10 2 0,13 0 0,-5 3-8191</inkml:trace>
  <inkml:trace contextRef="#ctx0" brushRef="#br0" timeOffset="1400.21">515 808 24575,'19'-29'-8,"1"2"0,1 0 0,2 1 0,0 1 0,35-29 0,25-10-5597,-77 60 5193,-1 0 323,1 0-1,0 0 0,0 0 0,0 1 0,0 0 0,1 0 0,11-3 0,-17 6 90,0 0 0,1 0 0,-1 0 0,0 0 0,0 0 0,0 0 0,0 1 0,0-1 0,0 0 0,0 1 0,0-1 0,0 1 0,0 0 0,0-1 0,0 1 0,0 0 0,0-1 0,0 1 0,0 0 0,-1 0 0,1 0 0,0-1 0,-1 1 0,1 0 0,-1 0 0,1 0 0,-1 0 0,1 0 0,-1 1 0,1-1 0,-1 0 0,0 1 0,8 42 0,-8-36 0,1-2-369,0 6 746,1 0 1,0-1 0,0 1 0,6 15-1,-7-25-217,0 0-1,-1 0 1,1-1-1,0 1 1,0 0 0,0 0-1,0 0 1,0-1-1,1 1 1,-1 0-1,0-1 1,1 1-1,-1-1 1,1 0-1,0 1 1,-1-1 0,1 0-1,0 0 1,0 0-1,0 0 1,0 0-1,0-1 1,0 1-1,0-1 1,0 1-1,0-1 1,0 1 0,0-1-1,0 0 1,0 0-1,0 0 1,4-1-1,1-1-159,0-1 0,0 1 0,0-1 0,0-1 0,-1 1 0,1-1 0,-1-1 0,0 1 0,0-1 0,0 0 0,-1 0 0,6-7 0,10-13 0,25-39 0,-37 52 0,-5 5 0,1 0 0,-1 1 0,1 0 0,10-12 0,-14 17 0,0 1 0,-1-1 0,1 0 0,0 1 0,0-1 0,-1 0 0,1 1 0,0-1 0,0 1 0,0-1 0,0 1 0,0 0 0,0-1 0,0 1 0,0 0 0,0 0 0,0-1 0,0 1 0,0 0 0,0 0 0,0 0 0,0 0 0,0 0 0,0 1 0,0-1 0,0 0 0,0 0 0,0 1 0,-1-1 0,1 0 0,0 1 0,0-1 0,0 1 0,0-1 0,0 1 0,-1 0 0,1-1 0,0 1 0,0 0 0,6 9 0,-1 0 0,-1 0 0,1 0 0,-2 1 0,1 0 0,-2 0 0,1 0 0,2 19 0,-1-9 0,10 39 0,9 68 0,-22-109 0,0 0 0,-2 1 0,0-1 0,-1 1 0,0-1 0,-2 0 0,-9 36 0,8-46 0,0 0 0,0 1 0,-1-1 0,0-1 0,0 1 0,-1-1 0,0 0 0,0 0 0,-13 11 0,16-17 0,0 1 0,0-1 0,0 1 0,0-1 0,0 0 0,0 0 0,0-1 0,-1 1 0,1 0 0,-1-1 0,1 0 0,-1 0 0,0 0 0,1-1 0,-1 1 0,0-1 0,0 0 0,0 0 0,1 0 0,-1 0 0,0-1 0,1 1 0,-1-1 0,0 0 0,1 0 0,-1 0 0,1-1 0,-6-2 0,7 3 0,0-1 0,0 1 0,1-1 0,-1 1 0,0-1 0,1 0 0,-1 1 0,1-1 0,-1 0 0,1 0 0,0 0 0,0 0 0,-1 0 0,2-1 0,-1 1 0,0 0 0,0 0 0,1-1 0,-1 1 0,1 0 0,0-1 0,0 1 0,0-1 0,0-4 0,1-2 0,1 0 0,0 0 0,1-1 0,0 2 0,4-12 0,5-6 0,2 0 0,0 0 0,34-43 0,65-60 0,-106 122 0,0 0 0,0 1 0,1-1 0,-1 2 0,18-10 0,-24 14 0,1 0 0,-1 0 0,1 1 0,-1-1 0,1 1 0,-1-1 0,1 1 0,0 0 0,-1-1 0,1 1 0,-1 0 0,1 0 0,0 0 0,-1 0 0,1 1 0,0-1 0,-1 0 0,1 1 0,-1-1 0,1 1 0,-1-1 0,1 1 0,-1 0 0,1 0 0,-1-1 0,0 1 0,1 0 0,-1 0 0,0 0 0,0 1 0,0-1 0,0 0 0,0 0 0,0 1 0,0-1 0,0 0 0,0 1 0,0-1 0,-1 1 0,1-1 0,-1 1 0,1 1 0,4 15 0,-4-13 0,0-1 0,0 1 0,1-1 0,0 1 0,3 6 0,-4-10 0,0 0 0,-1 0 0,1 0 0,0-1 0,-1 1 0,1 0 0,0-1 0,0 1 0,-1 0 0,1-1 0,0 1 0,0-1 0,0 1 0,0-1 0,0 0 0,0 1 0,0-1 0,0 0 0,0 0 0,0 0 0,0 0 0,0 0 0,0 0 0,0 0 0,0 0 0,0 0 0,0 0 0,0 0 0,0-1 0,0 1 0,0 0 0,1-1 0,21-11-1365,2-4-5462</inkml:trace>
  <inkml:trace contextRef="#ctx0" brushRef="#br0" timeOffset="1844.68">1749 1 24575,'2'10'0,"7"15"0,3 14 0,3 11 0,1 6 0,0 3 0,0 3 0,-2 2 0,-5 1 0,-2 1 0,-4 1 0,-4 0 0,-7-4 0,-2-9 0,-5-12 0,1-13-8191</inkml:trace>
  <inkml:trace contextRef="#ctx0" brushRef="#br0" timeOffset="2270.9">1588 426 24575,'0'-2'0,"13"-7"0,16-8 0,14-7 0,9-2 0,10 2 0,-4 4-8191</inkml:trace>
  <inkml:trace contextRef="#ctx0" brushRef="#br0" timeOffset="2271.9">2293 441 24575,'3'10'0,"5"13"0,12 10 0,2 0-8191</inkml:trace>
  <inkml:trace contextRef="#ctx0" brushRef="#br0" timeOffset="2272.9">2396 59 24575,'7'12'0,"3"5"-8191</inkml:trace>
  <inkml:trace contextRef="#ctx0" brushRef="#br0" timeOffset="2808.91">2806 454 24575,'2'-2'0,"-1"-1"0,1 1 0,0 0 0,0 0 0,0 0 0,0 0 0,0 1 0,1-1 0,-1 0 0,0 1 0,1 0 0,3-2 0,0-1 0,2-1 0,-4 2 0,1 0 0,0 0 0,-1 1 0,1-1 0,8-2 0,-12 5 0,-1 0 0,1 0 0,-1 0 0,1 0 0,-1 0 0,1 1 0,-1-1 0,0 0 0,1 0 0,-1 0 0,1 0 0,-1 1 0,0-1 0,1 0 0,-1 1 0,0-1 0,1 0 0,-1 0 0,0 1 0,1-1 0,-1 0 0,0 1 0,0-1 0,1 1 0,-1-1 0,0 0 0,0 1 0,0-1 0,0 1 0,1-1 0,-1 1 0,0-1 0,0 1 0,0-1 0,0 0 0,0 1 0,0-1 0,0 1 0,0-1 0,0 1 0,-1-1 0,1 1 0,0-1 0,-3 29 0,1-20 0,2-7 0,0 0 0,-1-1 0,1 1 0,0 0 0,0 0 0,1 0 0,-1 0 0,0-1 0,0 1 0,1 0 0,-1 0 0,1-1 0,0 1 0,-1 0 0,1-1 0,0 1 0,0-1 0,0 1 0,0-1 0,0 1 0,1-1 0,-1 0 0,0 0 0,1 1 0,-1-1 0,0 0 0,1 0 0,0 0 0,-1 0 0,1-1 0,-1 1 0,1 0 0,0-1 0,0 1 0,-1-1 0,1 0 0,0 1 0,0-1 0,0 0 0,-1 0 0,1 0 0,0 0 0,2-1 0,4 0 0,0 0 0,0 0 0,0-1 0,0-1 0,-1 1 0,1-1 0,-1 0 0,12-7 0,-14 6 0,1 0 0,-1 0 0,0-1 0,0 1 0,-1-1 0,1 0 0,6-12 0,-9 15 0,-1 0 0,0 0 0,0 0 0,1 0 0,-1 0 0,-1 0 0,1-1 0,0 1 0,-1 0 0,1-1 0,-1 1 0,1 0 0,-1-1 0,0 1 0,0 0 0,0-1 0,-1 1 0,1-1 0,-1 1 0,1 0 0,-1-1 0,0 1 0,1 0 0,-1 0 0,-2-4 0,1 5 0,0-1 0,0 0 0,0 0 0,0 1 0,-1-1 0,1 1 0,0 0 0,-1 0 0,1 0 0,-1 0 0,1 0 0,-1 0 0,0 1 0,1-1 0,-1 1 0,0-1 0,1 1 0,-1 0 0,0 0 0,1 1 0,-1-1 0,0 0 0,1 1 0,-5 1 0,2-1 0,0 1 0,-1-1 0,1 1 0,0 0 0,0 1 0,0-1 0,0 1 0,1 0 0,-1 0 0,1 0 0,-6 6 0,9-8 0,0 0 0,0 0 0,0 0 0,0 0 0,0 0 0,0 0 0,1 1 0,-1-1 0,0 0 0,1 0 0,-1 1 0,1-1 0,-1 0 0,1 1 0,-1-1 0,1 0 0,0 1 0,0-1 0,0 1 0,0-1 0,0 0 0,0 1 0,0-1 0,0 1 0,1-1 0,-1 0 0,0 1 0,1-1 0,-1 0 0,1 1 0,0-1 0,-1 0 0,1 0 0,0 0 0,0 1 0,0-1 0,-1 0 0,1 0 0,0 0 0,1 0 0,-1-1 0,0 1 0,0 0 0,0 0 0,0-1 0,1 1 0,1 0 0,6 3 0,0 0 0,1-1 0,0 0 0,-1 0 0,15 1 0,12 0-195,0-3 0,0 0 0,1-3 0,-1-1 0,0-1 0,55-14 0,-32 3-6632</inkml:trace>
  <inkml:trace contextRef="#ctx0" brushRef="#br0" timeOffset="5359.43">2380 134 24575,'5'1'0,"1"-1"0,-1 1 0,1 1 0,-1-1 0,1 1 0,-1-1 0,0 2 0,0-1 0,0 0 0,0 1 0,0 0 0,0 0 0,-1 1 0,8 7 0,3 3 0,-1 2 0,19 26 0,-8-4 62,-1 2 0,27 62 0,-9-15-5901,-40-84 5687,0 1 1,0-1-1,0 1 1,1-1-1,-1 1 0,1-1 1,4 3-1,-7-5 154,1-1 0,0 1 0,-1-1 0,1 0 0,0 1 0,0-1 0,-1 0-1,1 0 1,0 1 0,0-1 0,-1 0 0,1 0 0,0 0 0,0 0 0,0 0 0,-1 0 0,1 0 0,0-1-1,0 1 1,0 0 0,-1 0 0,1 0 0,0-1 0,0 1 0,-1 0 0,1-1 0,0 1 0,-1-1 0,1 1-1,0-1 1,-1 1 0,1-1 0,-1 1 0,1-1 0,-1 0 0,1 1 0,-1-1 0,1 0 0,-1 1 0,0-1-1,1 0 1,-1-1 0,39-69-256,11-45 5546,-22 47-3546,0 6-3111,-3 8-546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07:43.6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2 633 24575,'-7'137'0,"0"-25"0,-15 297 0,1-36 0,19-298 0,1 4 0,-18 123 0,13-181-1365,0-14-5462</inkml:trace>
  <inkml:trace contextRef="#ctx0" brushRef="#br0" timeOffset="507.32">238 471 24575,'1'6'0,"0"-1"0,0 1 0,0-1 0,1 0 0,0 0 0,0 1 0,4 5 0,4 14 0,7 31-703,-3 2 0,-3 0 0,7 105 0,-13 182-3023,-7-257 3480,32 456 4403,-22-444-4026,-5-63-5827</inkml:trace>
  <inkml:trace contextRef="#ctx0" brushRef="#br0" timeOffset="1191.65">5 692 24575,'11'-18'0,"2"0"0,0 0 0,1 2 0,1-1 0,0 2 0,1 0 0,1 1 0,1 1 0,-1 0 0,2 2 0,0 0 0,0 0 0,36-12 0,-42 19 0,1 0 0,0 1 0,0 0 0,1 1 0,-1 1 0,0 0 0,1 1 0,-1 0 0,21 4 0,-23-1 0,0 0 0,0 0 0,0 1 0,-1 1 0,0 0 0,0 0 0,0 1 0,0 1 0,-1 0 0,0 0 0,-1 1 0,10 9 0,-9-6 0,0 0 0,0 1 0,-2 0 0,1 0 0,-2 1 0,1 0 0,-2 1 0,0-1 0,0 1 0,-2 0 0,1 1 0,-2-1 0,0 1 0,-1 0 0,0-1 0,-1 17 0,-1-11 0,-1 0 0,-1-1 0,-1 1 0,-1-1 0,-1 0 0,0 0 0,-2 0 0,0-1 0,-1 0 0,0 0 0,-21 29 0,7-16 0,-1-2 0,-1 0 0,-2-1 0,-1-2 0,0-1 0,-2-1 0,-42 26 0,69-49 0,-41 22 0,41-22 0,0 0 0,1-1 0,-1 1 0,0-1 0,0 1 0,0-1 0,0 0 0,0 1 0,0-1 0,1 0 0,-1 0 0,0 0 0,0-1 0,0 1 0,0 0 0,0-1 0,0 1 0,1-1 0,-1 0 0,0 0 0,-2-1 0,4 2 0,-1-1 0,0 0 0,0 0 0,1 0 0,-1 0 0,1 0 0,-1 0 0,1 0 0,-1 0 0,1 0 0,-1 0 0,1-1 0,0 1 0,0 0 0,-1 0 0,1 0 0,0 0 0,0-1 0,0 1 0,0 0 0,1 0 0,-1 0 0,0 0 0,0 0 0,1-1 0,-1 1 0,2-2 0,16-30 0,-10 23 0,1 0 0,0 0 0,1 1 0,0 0 0,0 1 0,1 0 0,0 1 0,0 0 0,1 0 0,0 2 0,0-1 0,0 1 0,15-3 0,-18 5 0,0 1 0,0 0 0,0 1 0,0 0 0,1 1 0,-1 0 0,0 0 0,0 0 0,0 2 0,0-1 0,0 1 0,0 0 0,0 1 0,0 0 0,-1 0 0,1 1 0,-1 0 0,0 1 0,0-1 0,7 7 0,1 4 0,-1 0 0,-1 0 0,-1 2 0,0 0 0,-1 0 0,0 1 0,11 25 0,54 142 0,-74-175 0,13 34 0,28 70 0,-36-95 0,2-1 0,0 1 0,21 27 0,-30-45-52,0 0-10,-1 1-1,1-1 1,0 0-1,0 1 1,0-1-1,0 0 1,1 0-1,-1 1 0,0-1 1,1 0-1,-1 0 1,0-1-1,1 1 1,-1 0-1,1 0 1,-1-1-1,1 1 1,0-1-1,-1 1 0,3 0 1,4-6-6765</inkml:trace>
  <inkml:trace contextRef="#ctx0" brushRef="#br0" timeOffset="1986.44">694 118 24575,'2'-5'0,"1"-1"0,0 1 0,0-1 0,1 1 0,-1 0 0,1 0 0,0 1 0,1-1 0,-1 1 0,1 0 0,0 0 0,8-5 0,-1 1 0,1 1 0,1 0 0,-1 1 0,16-6 0,-18 10 0,-1-1 0,1 1 0,-1 1 0,1 0 0,-1 0 0,1 1 0,0 0 0,-1 1 0,1 0 0,-1 1 0,1 0 0,-1 1 0,0 0 0,0 1 0,0 0 0,0 0 0,-1 1 0,0 0 0,0 1 0,0 0 0,0 0 0,-1 1 0,0 0 0,8 10 0,-7-8 0,-1 0 0,0 1 0,-1 0 0,0 1 0,0-1 0,-1 1 0,-1 1 0,0-1 0,0 1 0,-1 0 0,0 0 0,-2 0 0,1 0 0,-1 1 0,-1-1 0,0 1 0,-1-1 0,0 1 0,-1-1 0,-3 19 0,-1-15 0,0 1 0,-1-1 0,-1-1 0,0 1 0,-1-1 0,-1 0 0,0-1 0,-1 0 0,-1-1 0,-13 14 0,10-12 0,-1-2 0,0 0 0,-1-1 0,-1 0 0,0-2 0,0 0 0,-1 0 0,-24 8 0,34-15 0,-1 0 0,0-1 0,1 0 0,-1-1 0,-9 1 0,16-2 0,-1 0 0,1 0 0,0-1 0,0 1 0,-1 0 0,1-1 0,0 1 0,0-1 0,0 0 0,0 0 0,-3-1 0,4 2 0,1-1 0,-1 0 0,0 0 0,0 1 0,0-1 0,1 0 0,-1 0 0,0 0 0,1 0 0,-1 0 0,1 0 0,-1 0 0,1 0 0,0 0 0,-1 0 0,1 0 0,0 0 0,0 0 0,-1 0 0,1 0 0,0 0 0,0-1 0,1 0 0,-1-2 0,1 0 0,0 0 0,0 1 0,0-1 0,1 0 0,-1 1 0,1 0 0,0-1 0,0 1 0,0 0 0,0 0 0,1 0 0,-1 0 0,1 0 0,0 0 0,-1 1 0,1 0 0,1-1 0,-1 1 0,0 0 0,5-2 0,1 0 0,0 0 0,0 0 0,0 1 0,1 0 0,-1 0 0,1 1 0,13-1 0,-13 3 0,0 0 0,0 0 0,1 1 0,-1 0 0,0 1 0,0 0 0,0 1 0,18 7 0,1 4 0,42 26 0,-55-29 0,1 0 0,0-2 0,1 0 0,0-1 0,0-1 0,1-1 0,22 6 0,-31-11-97,0-1-1,0 1 1,0-1-1,0-1 1,0 0-1,0-1 1,0 1-1,0-2 1,-1 1-1,1-2 1,-1 1-1,1-1 0,16-10 1,14-14-673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43.0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85 24575,'13'0'0,"0"0"0,-1-1 0,1 0 0,-1-1 0,1-1 0,-1 0 0,0-1 0,0 0 0,21-10 0,-32 13 0,0 0 0,0 1 0,1-1 0,-1 0 0,0 0 0,0 0 0,0 0 0,0-1 0,0 1 0,0 0 0,0 0 0,0-1 0,-1 1 0,1 0 0,0-1 0,0-2 0,-1 4 0,0-1 0,0 0 0,0 0 0,0 0 0,0 0 0,0 1 0,-1-1 0,1 0 0,0 0 0,0 1 0,-1-1 0,1 0 0,-1 0 0,1 1 0,0-1 0,-1 0 0,1 1 0,-1-1 0,0 0 0,1 1 0,-1-1 0,0 0 0,-2 0 0,0-1 0,1 0 0,-1 1 0,0 0 0,0-1 0,0 1 0,0 0 0,-1 1 0,1-1 0,0 0 0,0 1 0,0 0 0,-6 0 0,2 1 0,1 0 0,0 1 0,0-1 0,-1 1 0,-9 5 0,14-6 0,1-1 0,-1 1 0,0 0 0,1 0 0,-1 0 0,1 0 0,-1 0 0,1 0 0,-1 0 0,1 1 0,0-1 0,0 0 0,-1 1 0,1-1 0,0 1 0,0-1 0,1 1 0,-1 0 0,0-1 0,0 1 0,1 0 0,-1 0 0,1 0 0,-1 3 0,1-4 0,0-1 0,1 1 0,-1 0 0,0 0 0,0 0 0,1 0 0,-1-1 0,1 1 0,-1 0 0,0 0 0,1-1 0,-1 1 0,1 0 0,0 0 0,-1-1 0,1 1 0,0-1 0,-1 1 0,1-1 0,0 1 0,0-1 0,-1 1 0,1-1 0,0 0 0,0 1 0,0-1 0,-1 0 0,1 0 0,0 1 0,0-1 0,0 0 0,0 0 0,0 0 0,0 0 0,0 0 0,-1 0 0,1 0 0,0-1 0,0 1 0,0 0 0,0 0 0,1-1 0,2 0 0,0 0 0,0 0 0,0-1 0,0 0 0,-1 1 0,1-1 0,5-4 0,-7 5 10,0-1 0,-1 1 0,1-1 0,-1 1 0,0-1 0,1 0 0,-1 1 0,0-1 0,0 0 0,0 0 0,1-3 0,-2 4-47,1 0 1,-1 1 0,0-1 0,0 0 0,0 1-1,0-1 1,-1 1 0,1-1 0,0 0 0,0 1-1,0-1 1,0 1 0,-1-1 0,1 0-1,0 1 1,-1-1 0,1 1 0,0-1 0,-1 1-1,1-1 1,0 1 0,-1-1 0,1 1 0,-1-1-1,1 1 1,-1 0 0,1-1 0,-1 1 0,0 0-1,1-1 1,-1 1 0,1 0 0,-1 0-1,0 0 1,1 0 0,-1-1 0,1 1 0,-1 0-1,0 0 1,-1 0 0,-17-2-679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07:52.5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76 24575,'2'-2'0,"-1"-1"0,1 0 0,0 1 0,0-1 0,0 1 0,0-1 0,1 1 0,-1 0 0,0 0 0,1 0 0,0 0 0,3-2 0,-1 1 0,22-16 0,2 2 0,0 0 0,1 2 0,0 2 0,1 1 0,1 1 0,0 1 0,0 2 0,1 1 0,-1 2 0,2 1 0,-1 2 0,34 2 0,-51 1 0,0 1 0,0 1 0,0 0 0,-1 2 0,1-1 0,-1 2 0,0 0 0,-1 1 0,1 0 0,-1 1 0,-1 1 0,0 0 0,0 1 0,0 1 0,-2-1 0,1 2 0,-1 0 0,-1 0 0,0 1 0,-1 0 0,0 1 0,-1 0 0,-1 0 0,0 1 0,-1-1 0,0 2 0,-1-1 0,-1 1 0,-1-1 0,0 1 0,-1 0 0,0 0 0,-2 0 0,0 0 0,-3 28 0,-2-20 0,-1 0 0,-1-1 0,-2 0 0,0-1 0,-1 1 0,-1-2 0,-1 0 0,-1 0 0,0-1 0,-29 31 0,12-18 0,-1-2 0,-2-2 0,-1 0 0,-1-3 0,-40 24 0,43-31 0,-1-2 0,-1-1 0,-62 20 0,77-30 0,-1-1 0,1-1 0,-1 0 0,-1-2 0,1 0 0,0-2 0,0 0 0,-30-4 0,47 3 0,0 1 0,-1-1 0,1 0 0,0 0 0,-1 0 0,1 0 0,0 0 0,0-1 0,0 1 0,0-1 0,1 0 0,-1 0 0,0 0 0,1-1 0,-1 1 0,1 0 0,0-1 0,0 0 0,0 1 0,0-1 0,0 0 0,0 0 0,1 0 0,-2-4 0,2 3 0,0-1 0,1 1 0,-1 0 0,1-1 0,0 1 0,0-1 0,0 1 0,1 0 0,-1-1 0,1 1 0,0 0 0,1-1 0,-1 1 0,1 0 0,0 0 0,0 0 0,0 0 0,3-3 0,0-1 0,1 1 0,1-1 0,0 2 0,-1-1 0,2 1 0,-1 0 0,1 1 0,0-1 0,0 1 0,0 1 0,1 0 0,0 0 0,0 1 0,0 0 0,11-2 0,-8 2 0,0 1 0,0 0 0,1 1 0,-1 1 0,0 0 0,0 0 0,0 1 0,0 1 0,0 0 0,0 1 0,20 6 0,23 17 0,84 52 0,-12-5 0,29-1 0,-131-63 0,-1-1 0,1-1 0,1-1 0,40 4 0,-57-10 0,0 0 0,0 0 0,0-1 0,14-2 0,-20 2 0,0 1 0,0-1 0,0 0 0,0 0 0,0 0 0,0-1 0,0 1 0,-1-1 0,1 1 0,0-1 0,-1 0 0,1 0 0,-1 0 0,0 0 0,0-1 0,3-2 0,-4 3-46,-1 0-1,1 1 1,-1-1 0,1 0-1,-1 1 1,0-1 0,0 0-1,1 1 1,-1-1-1,0 0 1,-1 1 0,1-1-1,0 0 1,0 0-1,-1 1 1,1-1 0,-1 1-1,1-1 1,-1 0-1,-1-1 1,1 0-345,-12-25-643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08:04.3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05 279 24575,'-7'-7'0,"-1"1"0,0-1 0,0 1 0,-1 0 0,1 1 0,-1 0 0,0 1 0,-1 0 0,1 0 0,-1 1 0,-10-3 0,5 4 0,-1-1 0,0 2 0,1 0 0,-1 1 0,0 0 0,-25 5 0,12 0 0,1 2 0,-1 2 0,1 0 0,1 2 0,0 0 0,0 2 0,-28 19 0,53-31 0,-16 11 0,-27 22 0,42-31 0,-1 0 0,1 0 0,0 0 0,0 1 0,0-1 0,0 1 0,0 0 0,1 0 0,0 0 0,-1 0 0,2 0 0,-1 0 0,-2 9 0,4-11 0,0-1 0,0 0 0,0 0 0,0 1 0,1-1 0,-1 0 0,0 0 0,1 1 0,-1-1 0,1 0 0,-1 0 0,1 0 0,-1 0 0,1 0 0,0 0 0,0 0 0,-1 0 0,1 0 0,0 0 0,0 0 0,0 0 0,0 0 0,0-1 0,2 2 0,32 13 0,-28-12 0,62 19 0,107 20 0,-101-27 0,89 31 0,-154-42 0,87 34 0,-84-33 0,-1 2 0,1 0 0,-1 0 0,-1 1 0,14 12 0,-24-19 0,0 0 0,0-1 0,1 1 0,-1 0 0,0 0 0,0 1 0,-1-1 0,1 0 0,0 0 0,0 0 0,0 1 0,-1-1 0,1 0 0,-1 1 0,1-1 0,-1 0 0,0 1 0,1-1 0,-1 1 0,0-1 0,0 1 0,0-1 0,0 0 0,0 1 0,0-1 0,0 1 0,-1-1 0,1 1 0,0-1 0,-1 0 0,1 1 0,-1-1 0,0 0 0,1 1 0,-1-1 0,0 0 0,0 0 0,0 0 0,0 0 0,0 0 0,0 0 0,0 0 0,0 0 0,0 0 0,-2 1 0,-6 4 0,0 0 0,-1-1 0,0 0 0,-17 6 0,26-11 0,-40 14 0,-1-2 0,-49 8 0,-87 5 0,162-23 0,8-1 0,-1 0 0,1 0 0,-1 0 0,0-1 0,0-1 0,1 1 0,-1-1 0,-13-4 0,21 5 4,0-1 0,0 1-1,0 0 1,0-1 0,0 1-1,0-1 1,0 0-1,0 1 1,0-1 0,0 0-1,1 1 1,-1-1 0,0 0-1,0 0 1,1 0 0,-1 1-1,1-1 1,-1 0 0,1 0-1,-1 0 1,1 0 0,-1 0-1,1 0 1,0-2 0,-1 0-150,1 1 0,0-1 1,1 1-1,-1-1 0,0 0 1,1 1-1,0 0 0,-1-1 1,2-2-1,8-17-6681</inkml:trace>
  <inkml:trace contextRef="#ctx0" brushRef="#br0" timeOffset="451.11">812 588 24575,'-8'18'0,"0"-1"0,2 2 0,0-1 0,1 0 0,0 1 0,2 0 0,0 0 0,2 0 0,0 27 0,1-42 0,0-1 0,1 1 0,0-1 0,0 1 0,0-1 0,0 1 0,0-1 0,0 0 0,1 1 0,0-1 0,0 0 0,0 0 0,0 0 0,0-1 0,0 1 0,1 0 0,-1-1 0,1 1 0,0-1 0,0 0 0,0 0 0,0 0 0,0-1 0,0 1 0,0-1 0,1 1 0,-1-1 0,1 0 0,-1 0 0,1-1 0,-1 1 0,5 0 0,2 0 0,1-1 0,0 0 0,-1 0 0,1-1 0,-1-1 0,1 0 0,-1 0 0,0-1 0,17-6 0,-20 6 0,0-1 0,0 0 0,0 0 0,0 0 0,-1-1 0,1 0 0,9-10 0,-15 13 0,1 0 0,0 0 0,-1 1 0,0-1 0,1 0 0,-1 0 0,0 0 0,0 0 0,0 0 0,0-1 0,-1 1 0,1 0 0,-1 0 0,1-1 0,-1 1 0,0 0 0,1 0 0,-1-1 0,0 1 0,-1 0 0,1-1 0,0 1 0,-1 0 0,1-1 0,-1 1 0,0 0 0,0 0 0,0 0 0,0 0 0,0 0 0,-1-2 0,-4-3 0,0 0 0,0 0 0,0 1 0,-1 0 0,0 0 0,0 1 0,-14-9 0,-62-26 0,57 28 0,-32-18 0,54 27-136,0 1-1,0-2 1,0 1-1,0 0 1,0-1-1,1 0 1,-1 0-1,1 0 0,-5-8 1,-3-12-6691</inkml:trace>
  <inkml:trace contextRef="#ctx0" brushRef="#br0" timeOffset="1015.36">1295 0 24575,'-2'65'353,"-5"31"-4080,0-21 1816,-29 376 3646,34-429-1643,0-14 90,1-1-1,0 0 1,1 1-1,0-1 1,0 1 0,0-1-1,1 0 1,0 1-1,1-1 1,0 0 0,2 7-1,-3-13-145,-1 0 1,1 0-1,0 0 0,-1-1 0,1 1 1,0 0-1,0-1 0,-1 1 0,1-1 1,0 1-1,0-1 0,0 1 0,0-1 1,0 1-1,0-1 0,0 0 0,0 0 0,0 1 1,0-1-1,0 0 0,0 0 0,0 0 1,0 0-1,0 0 0,0 0 0,0-1 1,0 1-1,0 0 0,0 0 0,0-1 1,-1 1-1,3-1 0,37-20 40,-21 10-69,-5 5-7,1 0 0,0 1 0,0 1 0,1 1 0,20-3 0,-29 5 0,1 1 0,-1-1 0,0 2 0,0-1 0,0 1 0,0 0 0,0 0 0,0 1 0,0 0 0,0 1 0,0-1 0,-1 1 0,1 0 0,6 5 0,-11-7 0,0 1 0,0-1 0,0 1 0,0 0 0,0 0 0,0-1 0,-1 1 0,1 0 0,-1 0 0,1 1 0,-1-1 0,0 0 0,0 0 0,0 1 0,0-1 0,0 0 0,0 1 0,-1-1 0,1 1 0,-1-1 0,0 1 0,1-1 0,-1 1 0,0-1 0,-1 1 0,1 0 0,0-1 0,-1 1 0,0-1 0,1 0 0,-1 1 0,0-1 0,0 0 0,0 1 0,-2 2 0,-2 2 0,0 0 0,0 0 0,0-1 0,-1 1 0,0-1 0,0 0 0,-1-1 0,1 0 0,-12 7 0,4-4 0,-1 0 0,0-1 0,0-1 0,0 0 0,-1-1 0,1-1 0,-1 0 0,-23 2 0,36-6 10,1 0 1,0 0-1,0 0 0,-1 0 0,1-1 1,0 1-1,-1 0 0,1-1 0,0 0 1,-4-1-1,5 1-55,1 1 0,-1-1 0,0 1 1,1-1-1,-1 1 0,1-1 0,-1 1 0,1-1 1,0 0-1,-1 1 0,1-1 0,0 0 1,-1 0-1,1 1 0,0-1 0,0 0 0,-1 0 1,1 1-1,0-1 0,0 0 0,0 0 1,0 1-1,0-1 0,0 0 0,0 0 0,1 1 1,-1-1-1,0 0 0,0 0 0,1 1 1,-1-1-1,1-1 0,8-19-6782</inkml:trace>
  <inkml:trace contextRef="#ctx0" brushRef="#br0" timeOffset="1995.61">1634 808 24575,'37'-40'401,"-25"31"-1973,0-1 0,0 1 1,0 1-1,1 0 0,0 1 0,21-8 0,-32 14 1683,0 0 0,0 1 1,0-1-1,0 1 1,0-1-1,0 1 0,0 0 1,0 0-1,0 0 0,1 0 1,-1 0-1,0 0 1,0 0-1,0 1 0,0-1 1,0 1-1,0 0 1,0 0-1,0-1 0,0 1 1,0 0-1,-1 0 1,1 1-1,0-1 0,-1 0 1,3 3-1,2 3-63,-1 0 0,1 1 0,-2-1-1,1 1 1,4 11 0,11 20 1865,-18-36-1374,0-1 1,0 1-1,0 0 1,0-1-1,1 1 1,-1-1 0,1 0-1,-1 1 1,4 1-1,-4-4-539,0 1 0,0 0 0,0-1 0,0 1 0,0-1 0,0 0 0,0 0 0,0 1 0,-1-1 0,1-1 0,0 1 0,0 0 0,0 0 0,0-1 0,0 1 0,0-1 0,0 0 0,0 1 0,-1-1 0,1 0 0,0 0 0,0 0 0,-1 0 0,1 0 0,-1-1 0,1 1 0,-1 0 0,3-4 0,3-2 0,-1-1 0,1 0 0,10-18 0,-12 15 0,1 1 0,-1-1 0,-1 0 0,0-1 0,-1 1 0,3-16 0,-5 22 0,0 0 0,-1 1 0,1-1 0,-1 0 0,0 0 0,0 0 0,-1 0 0,0 1 0,0-1 0,0 0 0,0 0 0,0 1 0,-1-1 0,0 1 0,0 0 0,-1-1 0,1 1 0,-4-5 0,5 8 0,0 0 0,0 0 0,0 0 0,0 0 0,0 0 0,0 0 0,0 1 0,-1-1 0,1 0 0,0 0 0,0 1 0,-1-1 0,1 1 0,-1-1 0,1 1 0,0 0 0,-1 0 0,1-1 0,-1 1 0,1 0 0,-1 0 0,1 0 0,0 0 0,-1 1 0,1-1 0,-1 0 0,1 1 0,0-1 0,-1 1 0,1-1 0,0 1 0,-1 0 0,1-1 0,0 1 0,0 0 0,0 0 0,-1 0 0,1 0 0,0 0 0,0 0 0,1 0 0,-1 0 0,0 0 0,0 0 0,0 1 0,1-1 0,-1 0 0,1 1 0,-1-1 0,1 0 0,-1 1 0,1-1 0,0 1 0,0-1 0,0 1 0,0-1 0,0 0 0,0 1 0,0-1 0,0 1 0,0-1 0,1 1 0,-1 0 0,2 2 0,-1 0 0,0-1 0,1 0 0,0 1 0,0-1 0,0 0 0,0 0 0,0 0 0,0 0 0,1 0 0,0 0 0,-1-1 0,1 1 0,0-1 0,0 0 0,1 0 0,-1 0 0,0 0 0,1-1 0,-1 1 0,1-1 0,-1 0 0,1 0 0,-1 0 0,1-1 0,6 1 0,2 1 0,1-2 0,-1 0 0,1 0 0,-1-1 0,0-1 0,23-5 0,-23 3 0,0 0 0,0 0 0,0-1 0,-1 0 0,0-1 0,0-1 0,12-9 0,-16 11 0,0-1 0,0-1 0,-1 1 0,0-1 0,-1 0 0,1-1 0,-1 1 0,-1-1 0,1 0 0,4-13 0,-9 21 0,0-1 0,0 1 0,0 0 0,0-1 0,0 1 0,0 0 0,0-1 0,0 1 0,0 0 0,1-1 0,-1 1 0,0 0 0,0-1 0,0 1 0,0 0 0,1-1 0,-1 1 0,0 0 0,0 0 0,1-1 0,-1 1 0,0 0 0,0 0 0,1 0 0,-1-1 0,0 1 0,1 0 0,-1 0 0,0 0 0,1 0 0,-1 0 0,0 0 0,1-1 0,-1 1 0,0 0 0,1 0 0,0 0 0,6 14 0,4 33 0,-10-40 0,42 284 0,-38-230 0,-3 0 0,-11 111 0,6-150 0,-1-1 0,-1 1 0,-11 31 0,13-44 0,0-1 0,-1 0 0,0 0 0,-1-1 0,0 1 0,0-1 0,0 0 0,-1 0 0,0-1 0,0 1 0,-11 7 0,16-13 0,0 0 0,-1 0 0,1 0 0,0 0 0,-1 0 0,1-1 0,-1 1 0,1 0 0,-1-1 0,0 1 0,1-1 0,-1 1 0,0-1 0,1 0 0,-1 0 0,0 0 0,1 0 0,-1 0 0,0 0 0,0 0 0,1-1 0,-1 1 0,1 0 0,-3-2 0,3 1 0,0 0 0,-1 0 0,1 0 0,0 0 0,0-1 0,0 1 0,0 0 0,0-1 0,0 1 0,0-1 0,1 1 0,-1-1 0,0 0 0,1 1 0,0-1 0,-1 0 0,1 1 0,0-1 0,-1 0 0,1 1 0,0-1 0,1 0 0,-1-1 0,1-13 0,2 0 0,-1 0 0,2 0 0,0 0 0,1 1 0,0 0 0,10-17 0,59-100 0,-59 108 0,59-87 0,-39 62 0,37-71 0,-62 97 0,-10 22 0,1 1 0,-1-1 0,1 0 0,-1 0 0,0 0 0,0 0 0,1 1 0,-1-1 0,0 0 0,0 0 0,0 0 0,0 0 0,0 0 0,0 0 0,0 0 0,0 1 0,0-1 0,-1-2 0,-7 11 0,-1 9 30,0 1 0,1 0 0,-10 32 0,16-44-129,0 1 0,0-1 0,1 1 0,0 0 0,0-1 0,0 1 0,1 0 0,0 0 0,1-1 0,-1 1 0,1 0 0,0-1 0,1 1 0,4 10 0,7 2-6728</inkml:trace>
  <inkml:trace contextRef="#ctx0" brushRef="#br0" timeOffset="2482.09">2751 15 24575,'1'13'0,"1"0"0,0 1 0,1-1 0,0 0 0,7 16 0,3 11 0,20 83 0,25 182 0,-52-257 0,-2-1 0,-3 1 0,-1 0 0,-11 80 0,10-122 20,-1 0 0,1 0 0,-1 0 0,0-1 0,-3 7 0,4-11-75,0 1 0,1-1 0,-1 0 0,0 0 0,0 0 0,0 0 0,0 0 0,0 0 0,0 0 0,0 0 0,0 0 0,0 0 0,-1-1 0,1 1 0,0 0 0,0-1 0,-1 1 0,1-1 0,0 0 0,-1 1 0,1-1 0,0 0 0,-1 0 0,1 0 0,-1 0 0,-1 0 0,-19-5-6772</inkml:trace>
  <inkml:trace contextRef="#ctx0" brushRef="#br0" timeOffset="2483.09">2574 558 24575,'10'-7'0,"6"-6"0,13-5 0,11-2 0,18-2 0,1 1-8191</inkml:trace>
  <inkml:trace contextRef="#ctx0" brushRef="#br0" timeOffset="2903">3116 631 24575,'0'10'0,"0"16"0,5 4 0,1-4-8191</inkml:trace>
  <inkml:trace contextRef="#ctx0" brushRef="#br0" timeOffset="2904">3130 220 24575</inkml:trace>
  <inkml:trace contextRef="#ctx0" brushRef="#br0" timeOffset="3362.2">3293 690 24575,'3'-1'0,"-1"-1"0,1 0 0,0 1 0,-1-1 0,1 1 0,0 0 0,0 0 0,0 0 0,0 0 0,3 0 0,10-3 0,13-7 0,0-2 0,39-23 0,-54 28 0,-1-1 0,0 0 0,0-1 0,-1 0 0,-1-1 0,19-22 0,-29 31 0,0 1 0,0-1 0,0 0 0,0 1 0,0-1 0,-1 0 0,1 0 0,0 1 0,-1-1 0,0 0 0,1 0 0,-1 0 0,0-3 0,0 4 0,0 1 0,0 0 0,0-1 0,0 1 0,0 0 0,0-1 0,0 1 0,-1 0 0,1-1 0,0 1 0,0 0 0,0-1 0,-1 1 0,1 0 0,0-1 0,0 1 0,-1 0 0,1 0 0,0-1 0,0 1 0,-1 0 0,1 0 0,0 0 0,-1-1 0,1 1 0,-1 0 0,0 0 0,0 0 0,0 0 0,0 0 0,0 0 0,0 0 0,0 0 0,0 0 0,1 0 0,-1 1 0,0-1 0,0 0 0,0 1 0,0-1 0,0 1 0,-2 0 0,1 0 0,0 0 0,-1 1 0,1-1 0,0 1 0,0-1 0,0 1 0,0 0 0,0 0 0,1 0 0,-1 0 0,0 0 0,1 0 0,0 0 0,-1 0 0,1 1 0,0-1 0,0 0 0,0 1 0,0-1 0,1 1 0,-1-1 0,1 1 0,-1 0 0,1-1 0,0 1 0,0-1 0,0 1 0,1 0 0,-1-1 0,0 1 0,1-1 0,0 1 0,0-1 0,-1 1 0,1-1 0,1 0 0,-1 1 0,0-1 0,1 0 0,-1 0 0,1 0 0,-1 0 0,1 0 0,0 0 0,0 0 0,4 2 0,3 2 0,0-1 0,0 0 0,1-1 0,0 0 0,0 0 0,0-1 0,0-1 0,1 0 0,-1 0 0,1-1 0,-1 0 0,1 0 0,15-3 0,-26 2 0,1 0 0,0 0 0,0 0 0,-1 0 0,1 0 0,0 0 0,-1 0 0,1 0 0,0-1 0,-1 1 0,1 0 0,0-1 0,-1 1 0,1 0 0,0-1 0,-1 1 0,1-1 0,-1 1 0,1-1 0,-1 1 0,1-1 0,-1 1 0,1-1 0,-1 0 0,0 1 0,1-1 0,-1 1 0,0-1 0,0 0 0,1 0 0,-1 1 0,0-1 0,0 0 0,0 0 0,0 0 0,0 0 0,-1 1 0,1-1 0,-1 0 0,1 0 0,-1 1 0,1-1 0,-1 1 0,1-1 0,-1 0 0,0 1 0,1-1 0,-1 1 0,0 0 0,1-1 0,-1 1 0,0-1 0,0 1 0,0 0 0,1 0 0,-1-1 0,0 1 0,0 0 0,0 0 0,1 0 0,-1 0 0,0 0 0,0 0 0,0 0 0,-1 1 0,-4-1 0,0 1 0,1 0 0,-1 1 0,0 0 0,1 0 0,-1 0 0,1 0 0,-7 4 0,9-4 0,1-1 0,-1 1 0,0 0 0,1 0 0,-1-1 0,1 2 0,0-1 0,0 0 0,0 0 0,0 1 0,0-1 0,0 1 0,1 0 0,-1-1 0,1 1 0,0 0 0,-2 5 0,3-6 0,0 0 0,0 0 0,0-1 0,1 1 0,-1 0 0,1 0 0,-1 0 0,1 0 0,-1-1 0,1 1 0,0 0 0,0-1 0,0 1 0,0-1 0,0 1 0,0-1 0,1 1 0,-1-1 0,0 0 0,1 1 0,-1-1 0,1 0 0,2 1 0,3 3 0,0-1 0,0 0 0,1-1 0,9 4 0,8-1-227,0-1-1,0-1 1,1-2-1,-1 0 1,49-4-1,-12-1-659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39:05.0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043 24575,'28'455'0,"-21"-379"0,90 596 0,-94-654 0,1 7 0,0 0 0,2 0 0,0-1 0,2 0 0,17 38 0,-13-47 88,-11-15-141,-1 0-1,1 0 0,-1 1 0,1-1 0,0 0 0,-1 0 1,1 0-1,-1 0 0,1 0 0,-1 1 0,1-1 0,0 0 1,-1-1-1,1 1 0,-1 0 0,1 0 0,0 0 0,-1 0 1,1 0-1,-1 0 0,1-1 0,-1 1 0,1 0 0,-1-1 1,1 1-1,0-1 0,12-11-6773</inkml:trace>
  <inkml:trace contextRef="#ctx0" brushRef="#br0" timeOffset="518.47">280 955 24575,'55'221'0,"-39"-144"0,31 219 0,-22 4 0,-16-184 0,-6-77 0,2 15 0,-2 1 0,-8 89 0,-2-112-1365,-3-11-5462</inkml:trace>
  <inkml:trace contextRef="#ctx0" brushRef="#br0" timeOffset="1202.99">146 1219 24575,'1'-9'0,"0"0"0,0 0 0,0 0 0,2 0 0,-1 0 0,1 1 0,4-10 0,3-3 0,20-32 0,-17 34 0,1 1 0,0 1 0,1 0 0,1 1 0,1 0 0,0 2 0,1 0 0,32-20 0,-38 27 0,0 1 0,0 0 0,0 1 0,1 0 0,0 0 0,0 2 0,0-1 0,0 2 0,0 0 0,1 0 0,-1 1 0,1 1 0,-1 0 0,1 1 0,25 5 0,-32-4 0,0 1 0,0-1 0,0 1 0,0 1 0,0-1 0,0 1 0,-1 0 0,0 1 0,0-1 0,0 1 0,0 0 0,-1 1 0,5 6 0,-4-4 0,0 1 0,-1 0 0,0 0 0,0 1 0,-1-1 0,-1 1 0,1 0 0,2 18 0,-3-9 0,-1 0 0,0 1 0,-2-1 0,-1 0 0,0 0 0,-1 0 0,-1 0 0,-1 0 0,-1 0 0,-6 18 0,-5-1 0,-2-1 0,-1 0 0,-28 38 0,22-36 0,-39 79 0,63-114 0,0 0 0,0 0 0,0 0 0,0-1 0,1 1 0,-1 0 0,1 0 0,-1 0 0,1 0 0,0 0 0,0 0 0,0 0 0,0 0 0,0 0 0,0 0 0,1 0 0,-1 0 0,1 0 0,-1 0 0,1 0 0,0 2 0,1-2 0,0 0 0,0 0 0,0 0 0,1 0 0,-1 0 0,0-1 0,1 1 0,-1-1 0,1 1 0,0-1 0,-1 0 0,1 0 0,5 1 0,10 3 0,0 2 0,0-1 0,-1 2 0,1 0 0,-2 2 0,1-1 0,-2 2 0,1 0 0,-1 1 0,23 24 0,3 15-38,-2 3 0,41 75 0,-35-54-1213,-13-25-5576</inkml:trace>
  <inkml:trace contextRef="#ctx0" brushRef="#br0" timeOffset="1883.17">751 251 24575,'0'-5'0,"1"-1"0,0 1 0,0-1 0,0 1 0,1-1 0,-1 1 0,1 0 0,1-1 0,-1 1 0,6-7 0,2-4 0,23-24 0,-22 27 0,1 1 0,1 0 0,0 1 0,1 1 0,0 0 0,1 0 0,0 2 0,0 0 0,1 0 0,24-7 0,-32 13 0,0-1 0,0 1 0,0 1 0,1-1 0,-1 1 0,1 1 0,-1 0 0,0 0 0,1 0 0,-1 1 0,0 1 0,1-1 0,-1 1 0,0 1 0,0 0 0,0 0 0,0 0 0,-1 1 0,0 0 0,1 0 0,-1 1 0,-1 0 0,10 9 0,-9-7 0,-1 0 0,0 0 0,0 1 0,-1 0 0,0 0 0,0 0 0,-1 0 0,0 1 0,0 0 0,-1 0 0,-1 0 0,1 0 0,-1 1 0,-1-1 0,0 1 0,0-1 0,-1 1 0,0-1 0,-1 1 0,0-1 0,0 0 0,-1 1 0,0-1 0,-1 0 0,-7 18 0,4-13 0,0-1 0,-1 1 0,-1-1 0,0 0 0,-1-1 0,-1 0 0,0 0 0,0-1 0,-1 0 0,0-1 0,-1-1 0,0 1 0,-1-2 0,0 0 0,-19 9 0,22-14 0,23-9 0,9-2 0,0 2 0,1 0 0,-1 1 0,2 1 0,-1 2 0,41-1 0,-48 4 0,0 0 0,-1 0 0,1 2 0,0 0 0,-1 1 0,0 0 0,0 1 0,0 1 0,-1 0 0,0 1 0,14 9 0,-25-14 0,0 0 0,0 0 0,0 1 0,0-1 0,0 1 0,0 0 0,-1 0 0,0 0 0,1 0 0,-1 0 0,0 0 0,2 7 0,-4-8 0,1 0 0,-1 0 0,1 0 0,-1 0 0,0 0 0,0 1 0,0-1 0,0 0 0,-1 0 0,1 0 0,-1 0 0,1 0 0,-1 1 0,0-1 0,1 0 0,-1 0 0,0-1 0,0 1 0,-1 0 0,1 0 0,0 0 0,-1-1 0,-1 3 0,-6 5 0,-1-1 0,1 0 0,-1-1 0,-1 0 0,1-1 0,-1 0 0,0 0 0,-20 6 0,-4 0 0,-61 11 0,-36-1-1365,71-12-546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16:47.0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29'2'0,"-1"1"0,1 1 0,32 10 0,-4-2 0,310 78 0,-180-41 0,-174-46 0,33 10 0,-44-12 0,0 0 0,1 0 0,-1 0 0,0 0 0,0 0 0,0 0 0,0 1 0,0-1 0,-1 1 0,1-1 0,0 1 0,-1 0 0,1 0 0,-1 0 0,0-1 0,2 4 0,-3-5 0,0 1 0,0-1 0,0 1 0,0 0 0,0-1 0,0 1 0,0 0 0,0-1 0,0 1 0,0 0 0,0-1 0,0 1 0,0 0 0,0-1 0,-1 1 0,1-1 0,0 1 0,-1-1 0,1 1 0,0 0 0,-1-1 0,1 1 0,-1-1 0,1 1 0,0-1 0,-1 0 0,1 1 0,-1-1 0,0 1 0,-20 10 0,18-10 0,-66 28 0,33-15 0,-54 29 0,-47 43-1365,109-70-546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16:29.5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51 318 24575,'-1'0'0,"0"0"0,0 1 0,1-1 0,-1 0 0,0 1 0,0-1 0,1 1 0,-1-1 0,1 1 0,-1-1 0,0 1 0,1-1 0,-1 1 0,1 0 0,-1-1 0,1 1 0,-1 1 0,-3 3 0,-46 53 0,-71 63 0,-67 43 0,123-109 0,49-41 0,2-4 0,1 2 0,0 0 0,0 1 0,1 0 0,-10 16 0,21-28 0,0 0 0,1 0 0,-1 0 0,0-1 0,1 1 0,-1 0 0,1 0 0,-1 0 0,1 0 0,0 1 0,-1-1 0,1 0 0,0 0 0,0 0 0,0 0 0,0 0 0,0 0 0,0 0 0,0 0 0,0 1 0,0-1 0,0 0 0,1 0 0,-1 0 0,0 0 0,1 0 0,-1 0 0,1 0 0,-1 0 0,1 0 0,-1 0 0,1 0 0,0-1 0,0 1 0,-1 0 0,1 0 0,0 0 0,0-1 0,0 1 0,0-1 0,0 1 0,0 0 0,0-1 0,1 1 0,6 2 0,-1 0 0,2-1 0,-1 0 0,15 2 0,-10-3 0,153 23 0,-87-14 0,133 33 0,-189-34-1365</inkml:trace>
  <inkml:trace contextRef="#ctx0" brushRef="#br0" timeOffset="434.74">932 66 24575,'2'0'0,"12"0"0,15 0 0,13 0 0,6 2 0,6 1 0,3 1 0,5-2 0,4 0 0,-4-1 0,-13-3 0,-15-4 0,-12 0-8191</inkml:trace>
  <inkml:trace contextRef="#ctx0" brushRef="#br0" timeOffset="1011.98">962 111 24575,'9'23'0,"-2"-1"0,0 1 0,5 29 0,-5-20 0,8 45 0,9 143 0,-17 81 0,-2-25 0,-6 118 0,-3-233 0,3-139 0,0-7 0,1 1 0,3 26 0,-3-38 0,1-1 0,-1 0 0,1 0 0,0 0 0,0 0 0,0 1 0,1-1 0,-1-1 0,1 1 0,-1 0 0,1 0 0,0-1 0,0 1 0,0-1 0,0 1 0,1-1 0,-1 0 0,5 4 0,-4-5-62,-1-1 0,0 1 0,0 0 0,0-1 0,1 1 0,-1-1 0,0 1 0,1-1 0,-1 0 0,0 0 0,1 0 0,-1-1-1,0 1 1,1 0 0,-1-1 0,0 0 0,0 1 0,0-1 0,1 0 0,-1 0 0,2-2 0,24-13-6765</inkml:trace>
  <inkml:trace contextRef="#ctx0" brushRef="#br0" timeOffset="1417.3">1271 331 24575,'10'0'0,"11"-3"0,11 0 0,6-3 0,4 0 0,-6 1-8191</inkml:trace>
  <inkml:trace contextRef="#ctx0" brushRef="#br0" timeOffset="1835.94">1638 197 24575,'0'3'0,"2"3"0,4 8 0,1 4 0,1 9 0,0 3 0,0-5 0,5-8 0,-1-7-8191</inkml:trace>
  <inkml:trace contextRef="#ctx0" brushRef="#br0" timeOffset="2265.93">1976 52 24575,'-3'2'0,"-3"12"0,-5 15 0,-7 15 0,-4 10 0,-1 9 0,-2-2 0,3-4 0,6-3 0,5-12-8191</inkml:trace>
  <inkml:trace contextRef="#ctx0" brushRef="#br0" timeOffset="2679.7">2093 274 24575,'0'2'0,"-5"14"0,-4 11 0,2 7 0,2-1 0,4-6 0,6-4 0,3-7 0,14-6 0,5-4 0,8-4 0,-2-1-8191</inkml:trace>
  <inkml:trace contextRef="#ctx0" brushRef="#br0" timeOffset="3511.1">1255 787 24575,'2'0'0,"4"0"0,13 0 0,16 0 0,14 2 0,0 2-8191</inkml:trace>
  <inkml:trace contextRef="#ctx0" brushRef="#br0" timeOffset="3978.9">1711 683 24575,'0'5'0,"0"7"0,3 3 0,0 10 0,3 5 0,-1-2-8191</inkml:trace>
  <inkml:trace contextRef="#ctx0" brushRef="#br0" timeOffset="4414.2">2004 699 24575,'-5'7'0,"-7"16"0,-6 13 0,-2 11 0,1 2 0,3-5 0,-2-4 0,2-5 0,5-8-8191</inkml:trace>
  <inkml:trace contextRef="#ctx0" brushRef="#br0" timeOffset="4415.2">2077 860 24575,'3'0'0,"5"5"0,4 2 0,1 2 0,-3 2 0,-3 1 0,-2 5 0,-2 3 0,-2 1 0,1 0 0,1-1 0,2-5 0,8-4 0,9-4 0,1-4-8191</inkml:trace>
  <inkml:trace contextRef="#ctx0" brushRef="#br0" timeOffset="4830.6">1667 1448 24575,'10'-10'0,"16"-14"0,11-4 0,-1-1 0,-4 5 0,-8 9 0,-4 10 0,-7 10 0,-5 17 0,-4 12 0,-1 1 0,1-4 0,-2-4 0,2-7 0,7-11 0,3-8-8191</inkml:trace>
  <inkml:trace contextRef="#ctx0" brushRef="#br0" timeOffset="5491.4">2431 9 24575,'107'-4'0,"-68"1"0,1 2 0,0 2 0,56 7 0,-89-7 0,-1 1 0,0-1 0,0 1 0,0 0 0,0 1 0,0 0 0,0 0 0,-1 0 0,1 0 0,-1 1 0,0 0 0,0 0 0,0 0 0,0 1 0,-1-1 0,5 8 0,-4-5 0,-1 0 0,-1 1 0,1-1 0,-1 1 0,0 0 0,-1-1 0,0 1 0,0 0 0,-1 0 0,0 1 0,0-1 0,-1 12 0,-4 32 0,-17 88 0,-4 33 0,24-102 0,2 1 0,20 125 0,46 139 0,-28-155 0,-33-153 17,-2 0 0,-1-1 1,-1 1-1,-1 0 0,-1 0 0,-6 35 0,4-52-39,0 0-1,-1-1 1,-1 1 0,1-1-1,-1 0 1,-1 0 0,0-1-1,-8 13 1,8-16-70,1-1 1,-1 1-1,-1-1 0,1 0 0,-1 0 1,0 0-1,0-1 0,0 0 1,-1 0-1,1-1 0,-1 1 0,0-2 1,-9 4-1,-17 2-673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16:36.1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39 24575,'1'-9'0,"0"0"0,1 0 0,0 0 0,1 1 0,-1-1 0,2 1 0,-1-1 0,9-13 0,0-1 0,32-69 0,47-103 0,-69 141 0,26-95 0,-46 138 0,4-12 0,-6 24 0,0-1 0,0 0 0,0 0 0,0 0 0,0 0 0,0 0 0,0 0 0,0 0 0,0 0 0,0 0 0,0 0 0,0 0 0,0 0 0,0 0 0,0 0 0,0 0 0,0 0 0,0 0 0,1 0 0,-1 0 0,0 0 0,0 0 0,0 0 0,0 0 0,0 0 0,0 0 0,0 0 0,0 0 0,0 0 0,0 0 0,0 0 0,0 0 0,0 0 0,0 0 0,0 0 0,0 0 0,0 0 0,0 0 0,0 0 0,0 0 0,0 0 0,0 0 0,1 0 0,-1 0 0,0 0 0,0 0 0,0 0 0,0 0 0,0 0 0,0 14 0,-2 64 0,0 204 0,5-189 0,17 98 0,-8-121-1365,1-5-546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48:20.5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2 574 24575,'1'12'0,"0"0"0,1-1 0,4 20 0,2 3 0,20 330 0,-29-436 0,-2-62 0,23-208 0,-12 306 0,-8 36 0,0-1 0,0 1 0,0-1 0,0 1 0,0 0 0,0-1 0,0 1 0,0-1 0,0 1 0,0 0 0,0-1 0,1 1 0,-1-1 0,0 1 0,0 0 0,1-1 0,-1 1 0,0 0 0,0-1 0,1 1 0,-1 0 0,0 0 0,1-1 0,-1 1 0,0 0 0,1 0 0,-1 0 0,0-1 0,1 1 0,-1 0 0,0 0 0,1 0 0,-1 0 0,1 0 0,-1 0 0,0 0 0,1 0 0,-1 0 0,1 0 0,10 14 0,2 21 0,-1 1 0,9 49 0,-5-22 0,-8-29 0,6 18 0,21 56 0,-29-94 0,0 0 0,1 0 0,1-1 0,0 0 0,1 0 0,0-1 0,1 0 0,17 17 0,-25-27 0,0 0 0,0-1 0,0 1 0,0 0 0,0-1 0,1 0 0,-1 1 0,0-1 0,1 0 0,-1 0 0,0 0 0,1 0 0,0-1 0,-1 1 0,1-1 0,-1 1 0,1-1 0,0 0 0,-1 0 0,5-1 0,-4 0 0,0 0 0,0-1 0,0 1 0,0-1 0,0 0 0,0 0 0,-1 0 0,1 0 0,-1-1 0,1 1 0,-1-1 0,0 1 0,0-1 0,0 0 0,2-5 0,11-19 24,-2 0 0,-1-1 0,-1 0 0,11-46 0,-11 27-519,-2-1 0,2-54 0,-8 40-6332</inkml:trace>
  <inkml:trace contextRef="#ctx0" brushRef="#br0" timeOffset="382.02">1 135 24575,'7'-3'0,"16"0"0,13-1 0,10 4-9830,8 4 8340,5 7-665,2 5 2155,0 4-879,-2-2 879,1-7-2029,1-7 2029,-1-8 0,3-14 0,-5-11 0,-10 1 0,-13 2 2029,-12 4-2029,-10 4 6163</inkml:trace>
  <inkml:trace contextRef="#ctx0" brushRef="#br0" timeOffset="830.64">1367 531 24575,'2'12'0,"4"15"0,3 14 0,0 14 0,-1 7 0,-3 5 0,-1-3 0,-5-11 0,-6-9 0,-3-12-8191</inkml:trace>
  <inkml:trace contextRef="#ctx0" brushRef="#br0" timeOffset="831.64">1059 1030 24575,'2'0'0,"9"0"0,14 0 0,14 0 0,12 0 0,8 0 0,3 0 0,-1 0 0,2 0-3483,-1-2 3483,5-2 0,-9 1-4708</inkml:trace>
  <inkml:trace contextRef="#ctx0" brushRef="#br0" timeOffset="1249.4">1148 663 24575,'10'-5'0,"13"-4"0,13-1 0,12-1 0,12 2 0,-6 2-8191</inkml:trace>
  <inkml:trace contextRef="#ctx0" brushRef="#br0" timeOffset="1815.3">1616 897 24575,'29'-20'0,"1"2"0,1 1 0,0 1 0,1 2 0,43-14 0,-69 26 0,0 0 0,1 1 0,-1 0 0,0-1 0,1 2 0,11-1 0,-16 1 0,0 1 0,1-1 0,-1 0 0,0 1 0,0 0 0,1 0 0,-1-1 0,0 1 0,0 0 0,0 1 0,0-1 0,0 0 0,0 1 0,0-1 0,-1 1 0,1-1 0,-1 1 0,1 0 0,-1 0 0,1-1 0,0 4 0,12 25 0,-12-24 0,0 0 0,1-1 0,-1 1 0,7 9 0,-7-13 0,-1-1 0,1 1 0,0 0 0,0-1 0,-1 1 0,1-1 0,0 0 0,0 0 0,0 1 0,0-1 0,0-1 0,1 1 0,-1 0 0,0 0 0,0-1 0,1 1 0,1-1 0,3 1 0,-1-1 0,0 0 0,1 0 0,-1 0 0,0-1 0,1 0 0,-1-1 0,0 1 0,0-1 0,0 0 0,8-4 0,-4 1 0,-1-1 0,0 0 0,0 0 0,-1-1 0,0 0 0,9-9 0,5-11 0,-1-1 0,-1 0 0,19-36 0,-29 47 0,-7 12 0,14-22 0,-16 27 0,-1-1 0,0 1 0,1-1 0,-1 1 0,0-1 0,1 1 0,-1 0 0,1-1 0,-1 1 0,1 0 0,-1-1 0,1 1 0,-1 0 0,1-1 0,-1 1 0,1 0 0,-1 0 0,1 0 0,-1 0 0,1-1 0,0 1 0,-1 0 0,1 0 0,-1 0 0,1 0 0,-1 0 0,1 0 0,0 0 0,-1 1 0,1-1 0,-1 0 0,1 0 0,-1 0 0,1 1 0,-1-1 0,1 0 0,-1 0 0,1 1 0,-1-1 0,1 0 0,-1 1 0,1 0 0,6 8 0,-1-1 0,-1 1 0,0 1 0,0-1 0,-1 1 0,5 14 0,14 66 0,-17-62 0,-1 0 0,-2 1 0,-1 0 0,-2 47 0,-1-60 0,-1 0 0,-1 1 0,0-1 0,-1 0 0,-1 0 0,-1-1 0,0 1 0,-1-1 0,-12 20 0,-4-8 0,10-19 0,13-8 0,0 0 0,-1 0 0,1 0 0,0-1 0,-1 1 0,1 0 0,0 0 0,0 0 0,-1 0 0,1 0 0,0 0 0,-1-1 0,1 1 0,0 0 0,0 0 0,0 0 0,-1-1 0,1 1 0,0 0 0,0 0 0,0-1 0,-1 1 0,1 0 0,0 0 0,0-1 0,0 1 0,0 0 0,0-1 0,0 1 0,-1 0 0,1-1 0,0 1 0,0 0 0,0 0 0,0-1 0,0 1 0,0 0 0,0-1 0,1 1 0,-1-5 0,0 0 0,0 0 0,1 0 0,0 0 0,0 0 0,0 0 0,1 0 0,0 1 0,0-1 0,3-5 0,30-47 0,-27 45 0,153-188 0,-111 143 0,85-125 0,-127 169 0,-1 0 0,-1 0 0,0 0 0,-1-1 0,0 0 0,-1 0 0,3-19 0,-6 24 0,0 0 0,-1 0 0,0 0 0,-1 0 0,1 1 0,-2-1 0,1 0 0,-1 0 0,-1 1 0,1-1 0,-1 1 0,-9-16 0,10 21 0,0-1 0,0 1 0,0 0 0,-1 0 0,1 0 0,-1 0 0,0 0 0,0 1 0,0-1 0,0 1 0,0 0 0,-1 0 0,1 0 0,-1 0 0,-4-1 0,6 2 0,-1 1 0,1-1 0,-1 1 0,1 0 0,0 0 0,-1 0 0,1 0 0,-1 0 0,1 0 0,-1 1 0,1-1 0,-1 1 0,1 0 0,0-1 0,-1 1 0,1 0 0,0 1 0,0-1 0,0 0 0,0 0 0,0 1 0,0 0 0,0-1 0,0 1 0,-1 2 0,-3 3 0,1 0 0,1 0 0,-1 1 0,1-1 0,1 1 0,-1 0 0,1 0 0,1 1 0,0-1 0,-3 15 0,2 4 0,1-1 0,0 33 0,3-28 0,1 1 0,2 0 0,1-1 0,1 0 0,2 0 0,1 0 0,1-1 0,1 0 0,2-1 0,19 30 0,-30-55-114,0 0 1,0 0-1,1-1 0,0 1 0,0-1 1,0 1-1,0-1 0,0 0 0,1 0 1,-1 0-1,9 3 0,4-2-6713</inkml:trace>
  <inkml:trace contextRef="#ctx0" brushRef="#br0" timeOffset="2281.7">2996 0 24575,'4'10'0,"6"11"0,2 14 0,2 14 0,-1 8 0,-4 8 0,-2 4 0,-3 4 0,-2 1 0,-1-2 0,-4-2 0,-1-4 0,1-1 0,-3-6 0,-2-8 0,-3-8 0,2-11-8191</inkml:trace>
  <inkml:trace contextRef="#ctx0" brushRef="#br0" timeOffset="2700.53">2923 456 24575,'5'-6'0,"4"-3"0,11-3 0,11-5 0,14-4 0,11 2 0,-4 3-8191</inkml:trace>
  <inkml:trace contextRef="#ctx0" brushRef="#br0" timeOffset="2701.53">3334 675 24575,'0'3'0,"3"8"0,3 7 0,5 6 0,1-2-8191</inkml:trace>
  <inkml:trace contextRef="#ctx0" brushRef="#br0" timeOffset="3169.33">3465 280 24575,'10'23'0,"-2"0"0,0 1 0,-1 0 0,6 44 0,-9-41 0,1 0 0,2 0 0,12 32 0,-17-55 0,0 0 0,0 0 0,0 0 0,0-1 0,0 1 0,1 0 0,-1-1 0,1 1 0,0-1 0,0 0 0,1 0 0,-1 0 0,1-1 0,4 3 0,-5-3 0,1-1 0,-1 0 0,1 0 0,0 0 0,0 0 0,-1-1 0,1 1 0,0-1 0,0 0 0,0 0 0,-1-1 0,1 1 0,0-1 0,0 0 0,-1 0 0,5-2 0,5-1 0,-1-1 0,-1-1 0,1 0 0,17-12 0,-23 14 0,1-1 0,-1 0 0,0 0 0,-1-1 0,1 0 0,-1 0 0,0 0 0,7-12 0,-11 17 0,-1 1 0,0 0 0,1-1 0,-1 1 0,0 0 0,0 0 0,0-1 0,1 1 0,-1 0 0,0-1 0,0 1 0,0 0 0,1-1 0,-1 1 0,0-1 0,0 1 0,0 0 0,0-1 0,0 1 0,0 0 0,0-1 0,0 1 0,0-1 0,0 1 0,0 0 0,0-1 0,0 1 0,0 0 0,-1-1 0,1 1 0,0-1 0,0 1 0,0 0 0,0-1 0,-1 1 0,1 0 0,0-1 0,0 1 0,-1 0 0,1 0 0,0-1 0,-1 1 0,1 0 0,0 0 0,0 0 0,-1-1 0,1 1 0,-1 0 0,1 0 0,0 0 0,-1 0 0,1 0 0,0 0 0,-1-1 0,1 1 0,-1 0 0,1 0 0,0 0 0,-1 0 0,1 0 0,-1 1 0,1-1 0,-3 0 0,1 1 0,-1-1 0,1 1 0,-1 0 0,1-1 0,0 1 0,-1 0 0,-2 2 0,4-2 0,-1 0 0,1 0 0,-1 0 0,1 1 0,0-1 0,-1 0 0,1 0 0,0 1 0,0-1 0,0 0 0,0 1 0,0 0 0,1-1 0,-1 1 0,0-1 0,0 4 0,1-4 0,0 0 0,0 0 0,0 0 0,0 0 0,0 1 0,0-1 0,1 0 0,-1 0 0,0 0 0,1 0 0,-1 0 0,1 0 0,-1 0 0,1 0 0,-1 0 0,1 0 0,0 0 0,0 0 0,0 1 0,3 1 0,-1 0 0,1-1 0,-1 1 0,1-1 0,0 0 0,0 0 0,0 0 0,0-1 0,0 1 0,1-1 0,8 2 0,36 1 0,-24-2 0,31 7 0,-5 2-1365,2 1-546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24:00.6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69 24575,'1'29'0,"2"1"0,8 35 0,0 0 0,20 348 0,-28 3 0,-4-276 0,0-106-75,0-22-109,0 0 0,1 0-1,1 1 1,0-1 0,1 0-1,2 13 1</inkml:trace>
  <inkml:trace contextRef="#ctx0" brushRef="#br0" timeOffset="414.28">162 355 24575,'2'18'0,"0"1"0,0-1 0,8 23 0,1 10 0,17 110-1668,42 285-7228,-15-43 11214,-23-183-856,-27-181-1462,-5-22 2320,-9-27-352,-3-15-7664</inkml:trace>
  <inkml:trace contextRef="#ctx0" brushRef="#br0" timeOffset="1027.26">118 589 24575,'2'-19'0,"0"0"0,1 1 0,2-1 0,-1 1 0,2 0 0,0 0 0,2 1 0,-1 0 0,2 0 0,14-21 0,-15 27 0,0-1 0,1 1 0,0 1 0,1-1 0,0 2 0,19-15 0,-24 20 0,0 1 0,0 0 0,0 0 0,0 0 0,1 1 0,-1 0 0,1 0 0,0 0 0,-1 1 0,1 0 0,0 0 0,0 0 0,0 1 0,-1 0 0,1 0 0,0 0 0,0 1 0,10 2 0,-9-1 0,1 1 0,-1 0 0,1 0 0,-1 1 0,0-1 0,0 2 0,-1-1 0,1 1 0,-1 0 0,0 0 0,0 1 0,7 9 0,-6-6 0,-1 1 0,0 0 0,0 0 0,-1 0 0,-1 1 0,1-1 0,-2 1 0,3 13 0,-2-5 0,-1 0 0,-1 0 0,-1 0 0,0 0 0,-2 0 0,0 0 0,-1 1 0,-1-1 0,-1-1 0,-8 26 0,1-16 0,-2 0 0,0-1 0,-2 0 0,-1-1 0,-1-1 0,-1-1 0,-24 26 0,32-40 0,5-5 0,0 0 0,0 0 0,-8 12 0,12-16 0,1 0 0,-1 0 0,1 0 0,-1-1 0,1 1 0,-1 0 0,1 0 0,0 0 0,0 0 0,-1 0 0,1 0 0,0 0 0,0 0 0,0 0 0,0 0 0,0 0 0,0 0 0,0 0 0,0 0 0,0 0 0,1 0 0,-1 0 0,0 0 0,1 0 0,-1 0 0,0 0 0,1 0 0,0-1 0,-1 1 0,1 0 0,-1 0 0,1 0 0,0-1 0,1 2 0,6 4 0,2-1 0,-1 1 0,0-2 0,1 1 0,21 5 0,13 6 0,-13 0 17,-1 0 0,0 2 1,-2 1-1,0 2 0,-1 0 0,30 32 0,-7 0-760,82 112 1,-93-109-6085</inkml:trace>
  <inkml:trace contextRef="#ctx0" brushRef="#br0" timeOffset="1551.85">897 73 24575,'9'-9'0,"1"0"0,0 1 0,0-1 0,1 2 0,0 0 0,16-8 0,-24 14 0,-1 0 0,1-1 0,0 1 0,0 0 0,0 1 0,0-1 0,0 0 0,0 1 0,0 0 0,0-1 0,0 1 0,0 1 0,0-1 0,0 0 0,0 1 0,0-1 0,0 1 0,0 0 0,0 0 0,0 0 0,0 1 0,-1-1 0,1 1 0,0-1 0,-1 1 0,1 0 0,-1 0 0,0 0 0,0 0 0,1 0 0,-2 1 0,4 3 0,-2 0 0,0 0 0,0 0 0,-1 0 0,0 0 0,0 0 0,0 1 0,-1-1 0,0 0 0,-1 1 0,1-1 0,-1 1 0,0-1 0,-1 1 0,1-1 0,-1 1 0,-2 5 0,-3 13 0,-1-1 0,-18 41 0,-14 19 0,-19 49 0,56-127 0,0-1 0,0 1 0,1 0 0,0 0 0,0 1 0,0-1 0,1 0 0,0 7 0,1-10 0,-1-1 0,1 1 0,-1-1 0,1 1 0,0-1 0,0 1 0,0-1 0,0 0 0,0 0 0,1 1 0,-1-1 0,1 0 0,-1 0 0,1 0 0,0 0 0,0-1 0,0 1 0,0 0 0,0-1 0,0 1 0,4 1 0,7 3 0,1-1 0,0 0 0,0-1 0,1 0 0,0-1 0,25 1 0,93-1 0,-121-3 0,109-6-1365,-70 2-546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24:04.4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6 24575,'14'-10'0,"-1"1"0,1 1 0,1 0 0,0 1 0,0 0 0,0 2 0,1-1 0,0 2 0,0 0 0,30-3 0,-32 6 0,0 1 0,-1 0 0,1 1 0,-1 1 0,1 0 0,-1 1 0,0 0 0,0 1 0,0 0 0,0 1 0,-1 0 0,0 1 0,17 11 0,-24-13 0,1 0 0,-1 0 0,0 0 0,0 1 0,-1-1 0,1 1 0,-1 0 0,0 1 0,0-1 0,-1 1 0,0-1 0,0 1 0,0 0 0,-1 0 0,1 1 0,-1-1 0,1 11 0,-2-7 0,0-1 0,-1 1 0,-1-1 0,0 1 0,0-1 0,0 1 0,-1-1 0,-1 0 0,0 0 0,0 0 0,-8 15 0,2-7 0,0-1 0,-2 1 0,0-2 0,0 1 0,-2-2 0,0 0 0,0 0 0,-27 20 0,29-26 0,1-1 0,-1 0 0,0-1 0,0 0 0,-1-1 0,0 0 0,0-1 0,0 0 0,0-1 0,-1 0 0,1-1 0,-1-1 0,1 0 0,-16 0 0,23-2 0,0 0 0,-1 0 0,1 0 0,0 0 0,0-1 0,0 0 0,0 0 0,0 0 0,-6-4 0,10 5 0,0 0 0,0 1 0,0-1 0,0 0 0,0 1 0,0-1 0,0 0 0,1 0 0,-1 0 0,0 0 0,0 0 0,1 0 0,-1 0 0,1 0 0,-1 0 0,1 0 0,-1 0 0,1-1 0,0 1 0,-1 0 0,1 0 0,0 0 0,0-1 0,0 1 0,0 0 0,0 0 0,0 0 0,0-1 0,1 1 0,-1 0 0,0 0 0,1 0 0,-1 0 0,1 0 0,-1 0 0,1-1 0,-1 1 0,1 0 0,0 0 0,-1 0 0,1 1 0,0-1 0,0 0 0,0 0 0,1-1 0,1 0 0,0-1 0,1 1 0,-1 0 0,0 0 0,1 0 0,-1 1 0,1-1 0,0 1 0,-1 0 0,1 0 0,0 0 0,0 0 0,0 1 0,0-1 0,0 1 0,0 0 0,-1 0 0,1 1 0,0-1 0,0 1 0,5 1 0,11 4 0,-1 0 0,36 16 0,-38-15 0,86 40-86,62 25 287,-140-64-497,0 0 0,1-1 0,0-2 0,45 5 0,-14-9-653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24:06.8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5 162 24575,'-11'-4'0,"-1"0"0,1 1 0,-1 0 0,0 1 0,0 0 0,-1 1 0,1 0 0,0 1 0,0 0 0,-19 4 0,11-1 0,-1 1 0,1 2 0,1 0 0,-1 1 0,1 0 0,0 2 0,1 0 0,-28 20 0,19-11 0,1 2 0,1 2 0,1 0 0,-35 43 0,59-65 0,-5 5 0,1 1 0,-1-1 0,1 1 0,1 0 0,-5 9 0,8-14 0,-1 0 0,1 0 0,0 0 0,-1 0 0,1 0 0,0 0 0,0 0 0,0 1 0,0-1 0,0 0 0,0 0 0,0 0 0,0 0 0,0 0 0,0 1 0,1-1 0,-1 0 0,0 0 0,1 0 0,-1 0 0,1 0 0,0 0 0,-1 0 0,1 0 0,0 0 0,-1 0 0,1 0 0,0-1 0,0 1 0,0 0 0,0 0 0,0-1 0,-1 1 0,2 0 0,-1-1 0,0 1 0,0-1 0,0 0 0,1 1 0,21 6 0,0-1 0,0-1 0,0-1 0,40 1 0,-7 0 0,-3 1 0,0 3 0,53 15 0,-90-20 0,0 2 0,0 0 0,-1 0 0,0 1 0,0 1 0,0 1 0,-1 0 0,-1 1 0,0 0 0,21 22 0,-31-29 0,0 1 0,0-1 0,-1 1 0,0-1 0,1 1 0,-1 0 0,-1 0 0,1 0 0,0 0 0,-1 1 0,1 4 0,-2-7 0,1 0 0,-1 0 0,0 1 0,-1-1 0,1 0 0,0 0 0,-1 0 0,1 1 0,-1-1 0,1 0 0,-1 0 0,0 0 0,0 0 0,0 0 0,0 0 0,0 0 0,-1-1 0,1 1 0,-1 0 0,1-1 0,-1 1 0,1-1 0,-4 3 0,-8 4 0,1 0 0,-2-1 0,1 0 0,-1-1 0,0-1 0,0 0 0,-24 4 0,2-2 0,-72 4 0,98-11 0,-10 1 0,-32-2 0,48 1 0,-1-1 0,1 0 0,-1 0 0,0 0 0,1 0 0,0 0 0,-1-1 0,1 0 0,0 0 0,0 0 0,0-1 0,-6-4 0,9 7-3,1-1-1,-1 0 1,0 0-1,0-1 1,0 1-1,1 0 1,-1 0-1,1 0 1,-1 0 0,1 0-1,-1-1 1,1 1-1,0 0 1,0-1-1,-1 1 1,1 0-1,0 0 1,0-1-1,1-1 1,-1-1 27,1 1 1,0-1-1,0 0 1,0 1-1,0-1 1,4-5-1,2-3-504,0 1 0,15-18 1,-22 29 451,29-33-6799</inkml:trace>
  <inkml:trace contextRef="#ctx0" brushRef="#br0" timeOffset="437.72">751 574 24575,'-1'0'0,"0"1"0,1-1 0,-1 0 0,0 1 0,0-1 0,1 1 0,-1-1 0,0 1 0,1-1 0,-1 1 0,1 0 0,-1-1 0,0 1 0,1 0 0,0-1 0,-1 1 0,1 0 0,-1 0 0,1 0 0,-9 20 0,7-17 0,-4 12 0,0-1 0,-6 29 0,10-39 0,1 0 0,1-1 0,-1 1 0,1 0 0,0 0 0,0 0 0,0 0 0,1 0 0,0 0 0,-1-1 0,2 1 0,-1 0 0,1-1 0,2 6 0,-2-8 0,0 1 0,0 0 0,0-1 0,1 0 0,0 0 0,-1 1 0,1-2 0,0 1 0,0 0 0,0 0 0,0-1 0,0 0 0,0 0 0,1 1 0,-1-2 0,0 1 0,1 0 0,-1-1 0,5 1 0,3-1 0,0 1 0,1-2 0,-1 1 0,18-4 0,-20 1 0,0 1 0,1-1 0,-2 0 0,1-1 0,0 0 0,-1-1 0,1 1 0,6-7 0,-10 8 0,-1-1 0,0 1 0,0-1 0,0 0 0,-1 0 0,1 0 0,-1 0 0,0 0 0,0-1 0,-1 0 0,1 1 0,-1-1 0,0 0 0,0 0 0,1-9 0,-3 11 0,1 0 0,-1 0 0,-1 0 0,1 0 0,0 0 0,-1 0 0,0 0 0,1 0 0,-1 1 0,0-1 0,0 0 0,-1 1 0,1-1 0,-1 0 0,1 1 0,-1 0 0,0-1 0,0 1 0,0 0 0,0 0 0,0 0 0,-3-2 0,-6-4 0,0 0 0,-1 1 0,-17-9 0,24 14 0,-37-18-91,21 10-164,-1 0 0,2-1 1,-1-2-1,-28-22 0,25 11-6572</inkml:trace>
  <inkml:trace contextRef="#ctx0" brushRef="#br0" timeOffset="880.53">1103 0 24575,'-6'144'-1349,"-30"166"1,13-140 734,23-166 614,-3 19 0,0 41 0,3-62 43,0-1-1,0 1 0,1-1 0,-1 1 1,0 0-1,1-1 0,-1 1 0,1-1 0,-1 1 1,1-1-1,-1 1 0,1-1 0,0 1 1,0-1-1,0 0 0,0 0 0,0 1 1,0-1-1,0 0 0,1 0 0,-1 0 1,0 0-1,0 0 0,1 0 0,-1-1 1,1 1-1,-1 0 0,1-1 0,2 2 1,3-1 261,0 0-1,0 0 1,1-1 0,-1 0 0,11-1 0,1 0-84,1 0-220,69 2 0,-78 0 0,1 0 0,-1 1 0,0 0 0,0 1 0,18 6 0,-27-8 0,1 0 0,0 0 0,-1 1 0,1-1 0,-1 1 0,1-1 0,-1 1 0,0 0 0,0 0 0,0 0 0,0 0 0,0 0 0,0 0 0,0 1 0,-1-1 0,1 0 0,-1 1 0,2 4 0,-2-4 0,-1 0 0,1 0 0,-1 0 0,0 0 0,0 0 0,0 0 0,-1 0 0,1-1 0,-1 1 0,1 0 0,-1 0 0,0 0 0,0-1 0,0 1 0,-3 3 0,-1 3 0,-1-1 0,0 0 0,-1 0 0,1 0 0,-2-1 0,1 0 0,-1-1 0,0 0 0,-12 8 0,4-5 30,0-1 0,-1-1 0,-21 7 0,32-11-154,-1-2 0,0 1 1,0-1-1,0 0 0,0 0 0,0-1 1,0 1-1,0-2 0,-1 1 0,1-1 1,-8-2-1,-7-7-6703</inkml:trace>
  <inkml:trace contextRef="#ctx0" brushRef="#br0" timeOffset="2280.09">1396 838 24575,'7'-5'0,"-1"0"0,1 0 0,1 1 0,-1 0 0,1 0 0,11-4 0,-16 8 0,0-1 0,-1 1 0,1 0 0,-1-1 0,1 1 0,-1 0 0,1 1 0,0-1 0,-1 0 0,1 1 0,-1-1 0,1 1 0,-1 0 0,1 0 0,-1 0 0,0 0 0,0 1 0,1-1 0,-1 0 0,0 1 0,0 0 0,0-1 0,0 1 0,-1 0 0,3 2 0,8 10 0,-7-7 0,1-1 0,0 0 0,0 0 0,9 7 0,-12-11 0,0-1 0,0 1 0,0-1 0,0 1 0,1-1 0,-1 0 0,1 0 0,-1 0 0,1-1 0,-1 1 0,1-1 0,-1 0 0,7 0 0,-3-1 0,0 0 0,1-1 0,-1 0 0,-1 0 0,1-1 0,0 0 0,0 0 0,-1-1 0,0 1 0,0-1 0,0-1 0,0 1 0,-1-1 0,1 0 0,-1 0 0,0-1 0,-1 1 0,1-1 0,4-8 0,0-1 0,-1 0 0,0-1 0,-1 1 0,-1-2 0,0 1 0,7-34 0,-12 46 0,-1-1 0,1 1 0,-1 0 0,0-1 0,0 1 0,0 0 0,-1-1 0,0 1 0,-1-6 0,2 9 0,-1 0 0,1 0 0,-1 0 0,1 0 0,-1 0 0,0 0 0,1 0 0,-1 0 0,0 0 0,0 0 0,1 0 0,-1 1 0,0-1 0,0 0 0,0 1 0,0-1 0,0 0 0,0 1 0,-1-1 0,1 1 0,0-1 0,0 1 0,0 0 0,0 0 0,0-1 0,-1 1 0,1 0 0,0 0 0,0 0 0,0 0 0,-1 0 0,1 1 0,0-1 0,0 0 0,0 0 0,0 1 0,0-1 0,-2 1 0,-3 2 0,-1 0 0,1 0 0,0 0 0,0 1 0,1 0 0,-1 0 0,1 1 0,0-1 0,-7 9 0,9-10 0,0 0 0,1 0 0,0 0 0,-1 0 0,1 0 0,0 1 0,1-1 0,-1 1 0,1-1 0,-1 1 0,1 0 0,0-1 0,0 1 0,1 0 0,-1 0 0,1 0 0,0-1 0,0 9 0,1-10 0,0 0 0,0 0 0,0 0 0,1 0 0,-1 0 0,0 0 0,1 0 0,-1 0 0,1 0 0,0-1 0,-1 1 0,1-1 0,0 1 0,0-1 0,0 0 0,0 0 0,0 0 0,1 0 0,-1 0 0,0 0 0,0 0 0,1-1 0,-1 1 0,4-1 0,2 2 0,0-1 0,1-1 0,-1 0 0,0 0 0,15-2 0,-8-1 0,0-2 0,0 1 0,-1-2 0,1 0 0,-1-1 0,-1 0 0,1-1 0,-2 0 0,1-1 0,-1-1 0,18-17 0,-20 17 0,0-1 0,-1 0 0,0 0 0,0-1 0,-1 0 0,-1-1 0,0 1 0,-1-2 0,0 1 0,-1-1 0,0 1 0,3-21 0,-20 291 0,7-57 0,-18 13 0,16-176 0,-1 0 0,-2-1 0,-25 58 0,33-89 0,0 0 0,0-1 0,0 1 0,-1-1 0,0 1 0,0-1 0,-7 7 0,10-11 0,0 0 0,0 1 0,0-1 0,0 0 0,-1 0 0,1 0 0,0 0 0,0 0 0,0 1 0,0-1 0,-1 0 0,1 0 0,0 0 0,0 0 0,-1 0 0,1 0 0,0 0 0,0 0 0,-1 0 0,1 0 0,0 0 0,0 0 0,0 0 0,-1 0 0,1 0 0,0 0 0,0 0 0,-1 0 0,1 0 0,0 0 0,0 0 0,-1 0 0,1 0 0,0 0 0,0 0 0,0-1 0,-1 1 0,1 0 0,0 0 0,0 0 0,0 0 0,0 0 0,-1-1 0,1 1 0,-3-15 0,4-19 0,3 9 0,1-1 0,2 1 0,0 0 0,2 0 0,17-35 0,74-115 0,-31 59 0,-63 107 0,-4 9 0,-6 15 0,1-1 0,3-12 0,-2 8 0,0 1 0,1 0 0,1 0 0,-1 0 0,3 14 0,-2-23 0,0 0 0,1-1 0,-1 1 0,1 0 0,-1 0 0,1-1 0,0 1 0,0-1 0,-1 1 0,1 0 0,0-1 0,1 0 0,-1 1 0,0-1 0,0 0 0,0 1 0,2 0 0,-1-1 0,0 0 0,0-1 0,0 1 0,0-1 0,0 1 0,0-1 0,0 0 0,0 1 0,0-1 0,0 0 0,0-1 0,0 1 0,0 0 0,0 0 0,1-1 0,-2 1 0,1-1 0,4-1 0,4-3 0,-1 0 0,1 0 0,-1-1 0,0-1 0,0 1 0,-1-1 0,0 0 0,0-1 0,-1 0 0,11-14 0,4-10 0,30-54 0,-12 3 0,-3-1 0,49-177 0,-80 240 0,-2 12 0,-1-1 0,0 1 0,-1-1 0,0 0 0,-1 0 0,0 0 0,0 0 0,-1-10 0,0 20 0,0 0 0,0 0 0,0 0 0,-1 0 0,1 0 0,0 0 0,0 0 0,0 0 0,0 1 0,0-1 0,0 0 0,0 0 0,0 0 0,0 0 0,0 0 0,-1 0 0,1 0 0,0 0 0,0 0 0,0 0 0,0 0 0,0 0 0,0 0 0,0 0 0,-1 0 0,1 0 0,0 0 0,0 0 0,0 0 0,0 0 0,0 0 0,0 0 0,0 0 0,-1 0 0,1 0 0,0 0 0,0 0 0,0 0 0,0 0 0,0 0 0,0 0 0,0 0 0,0 0 0,-1-1 0,1 1 0,0 0 0,0 0 0,0 0 0,0 0 0,0 0 0,0 0 0,0 0 0,0 0 0,0-1 0,0 1 0,0 0 0,0 0 0,0 0 0,0 0 0,0 0 0,-4 9 0,0 1 0,1 0 0,1 0 0,-1 0 0,2 1 0,-1-1 0,1 16 0,-1-4 0,-5 147 0,6-110 0,-2 1 0,-3-1 0,-16 75 0,10-97-1365,1-12-5462</inkml:trace>
  <inkml:trace contextRef="#ctx0" brushRef="#br0" timeOffset="2721.29">2277 574 24575,'10'-7'0,"16"-8"0,16-4 0,5-1 0,6-2-2424,-7 3-3343</inkml:trace>
  <inkml:trace contextRef="#ctx0" brushRef="#br0" timeOffset="2722.29">2718 574 24575,'0'10'0,"0"6"0,2 0 0,4-3 0,0-3-8191</inkml:trace>
  <inkml:trace contextRef="#ctx0" brushRef="#br0" timeOffset="3165.06">2909 428 24575,'0'9'0,"0"15"0,0 12 0,3 12 0,0 4 0,1-3 0,1-9 0,2-12 0,3-10 0,5-13 0,7-18 0,5-17 0,0-7 0,-4 1-8191</inkml:trace>
  <inkml:trace contextRef="#ctx0" brushRef="#br0" timeOffset="3701.14">3231 735 24575,'-10'0'0,"-13"2"0,-8 2 0,-3 4 0,4 3 0,11 6 0,15 1 0,20 1 0,18 0 0,10-4 0,8-2 0,5-1 0,5 1 0,2 0 0,-7-2 0,-6-5 0,-12-4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9:36:40.3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 21 24575,'7'-10'0,"-4"7"0,-12 8 0,6-3 0,0 0 0,0 1 0,0-1 0,1 1 0,-1 0 0,1-1 0,0 1 0,0 0 0,-2 4 0,4-7 0,-1 1 0,1 0 0,0-1 0,-1 1 0,1 0 0,0 0 0,0-1 0,-1 1 0,1 0 0,0-1 0,0 1 0,0 0 0,0 0 0,0-1 0,0 1 0,0 0 0,1 0 0,-1-1 0,0 1 0,0 0 0,0 0 0,1-1 0,-1 1 0,0 0 0,1-1 0,-1 1 0,1-1 0,-1 1 0,1 0 0,-1-1 0,1 1 0,-1-1 0,1 1 0,-1-1 0,1 0 0,0 1 0,-1-1 0,1 1 0,0-1 0,-1 0 0,1 0 0,0 1 0,0-1 0,-1 0 0,1 0 0,0 0 0,0 0 0,-1 0 0,1 0 0,1 0 0,1 0 0,-1 0 0,1 0 0,0-1 0,0 1 0,0-1 0,0 0 0,-1 1 0,1-1 0,0-1 0,-1 1 0,1 0 0,-1-1 0,1 1 0,-1-1 0,0 1 0,1-1 0,1-3 0,-3 5 0,0-1 0,0 0 0,0 0 0,0 1 0,-1-1 0,1 0 0,0 0 0,-1 0 0,1 0 0,0 0 0,-1 0 0,1 0 0,-1 0 0,0 0 0,1 0 0,-1 0 0,0 0 0,1-1 0,-1 1 0,0 0 0,0 0 0,0 0 0,0 0 0,0 0 0,0-1 0,-1 1 0,1 0 0,0 0 0,0 0 0,-1 0 0,1 0 0,-1 0 0,1 0 0,-1 0 0,1 0 0,-1 0 0,0 0 0,1 0 0,-1 0 0,0 0 0,0 0 0,0 1 0,-1-2 0,-18-1 120,19 3-156,1 0 0,-1 0-1,1-1 1,0 1 0,-1 0 0,1 0-1,-1 0 1,1 0 0,-1 1 0,1-1 0,0 0-1,-1 0 1,1 0 0,-1 0 0,1 0-1,0 0 1,-1 1 0,1-1 0,-1 0 0,1 0-1,0 0 1,-1 1 0,1-1 0,0 0 0,-1 1-1,1-1 1,0 0 0,0 1 0,-1-1-1,1 0 1,0 1 0,0-1 0,0 1 0,0-1-1,-1 0 1,1 1 0,0-1 0,0 1-1,0-1 1,0 1 0,3 3-679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39:24.1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55 24575,'1'213'696,"27"280"-8176,-12-278 11759,-7-73-621,1-50-4811,-4-55-212,0-12-5462</inkml:trace>
  <inkml:trace contextRef="#ctx0" brushRef="#br0" timeOffset="587.6">176 495 24575,'22'59'-2831,"20"86"0,1 63 3671,-41-200-713,10 79 968,-4 1 1,-3 118-1,-1-2 314,0-149-1409,-1-22 0,-1 1 0,-1 0 0,-8 62 0,4-88-19,-1-7 60,-3-13-1428,-1-9-5440</inkml:trace>
  <inkml:trace contextRef="#ctx0" brushRef="#br0" timeOffset="1149.44">220 481 24575,'11'-10'0,"0"0"0,1 1 0,0 0 0,1 1 0,0 1 0,0 0 0,1 0 0,0 1 0,0 1 0,17-4 0,-22 7 0,0 0 0,-1 0 0,1 1 0,0 1 0,0-1 0,0 1 0,0 1 0,0-1 0,0 2 0,-1-1 0,1 1 0,0 1 0,-1-1 0,0 1 0,1 1 0,-1 0 0,0 0 0,8 6 0,-9-5 0,0 1 0,-1 0 0,1 0 0,-1 1 0,0 0 0,0 0 0,-1 0 0,0 1 0,-1-1 0,1 1 0,-1 1 0,-1-1 0,0 0 0,0 1 0,2 11 0,-3-9 0,-1 0 0,0 0 0,-1 0 0,-1 0 0,1-1 0,-2 1 0,1 0 0,-1 0 0,-1 0 0,0-1 0,-1 0 0,-7 15 0,-9 14 0,-3-2 0,-43 55 0,25-37 0,36-48 0,-1 1 0,2-1 0,-1 1 0,-5 13 0,9-18 0,1-1 0,-1 1 0,0 0 0,1 0 0,0 0 0,-1 0 0,1 0 0,1 0 0,-1 0 0,0 0 0,1 0 0,-1 0 0,1-1 0,0 1 0,0 0 0,0 0 0,2 3 0,8 12 0,1 0 0,0-1 0,2-1 0,0 0 0,18 16 0,-10-10 0,-20-20-16,116 111 154,-99-96-435,2-1-1,-1-1 1,2-1-1,30 15 1,-24-18-6530</inkml:trace>
  <inkml:trace contextRef="#ctx0" brushRef="#br0" timeOffset="1736.64">792 86 24575,'11'-10'0,"-1"1"0,1 0 0,1 1 0,0 0 0,0 1 0,0 0 0,1 0 0,0 2 0,19-6 0,-29 10 0,0 0 0,0 0 0,0 0 0,0 1 0,0 0 0,1-1 0,-1 1 0,4 1 0,-6-1 0,0 0 0,0 0 0,0 1 0,-1-1 0,1 0 0,0 1 0,-1-1 0,1 1 0,0-1 0,-1 0 0,1 1 0,0 0 0,-1-1 0,1 1 0,-1-1 0,1 1 0,-1 0 0,1-1 0,-1 1 0,1 0 0,-1-1 0,0 1 0,1 0 0,-1 0 0,0 0 0,0-1 0,0 1 0,1 0 0,-1 0 0,0 0 0,0-1 0,0 1 0,0 0 0,-1 0 0,1 0 0,0-1 0,0 2 0,-3 10 0,0 0 0,-1-1 0,0 0 0,-1 1 0,0-1 0,-13 19 0,1 2 0,7-14 0,-2 4 0,-11 30 0,21-47 0,0 0 0,0 0 0,1 1 0,0-1 0,0 0 0,0 1 0,1-1 0,0 1 0,0-1 0,0 1 0,2 9 0,-1-12 0,0 0 0,1 0 0,0 0 0,-1 0 0,1 0 0,0 0 0,0-1 0,1 1 0,-1-1 0,1 1 0,-1-1 0,1 0 0,0 0 0,-1 0 0,1-1 0,0 1 0,0 0 0,0-1 0,1 0 0,-1 0 0,5 1 0,7 2 0,-1-1 0,1-1 0,23 1 0,16-3-455,0-2 0,88-15 0,-84 7-6372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28:38.9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7 9 24575,'9'0'0,"17"0"0,16 0 0,11 0 0,8 0 0,7 0 0,2 0 0,1 0 0,-1-2 0,-15-2 0,-18 1-8191</inkml:trace>
  <inkml:trace contextRef="#ctx0" brushRef="#br0" timeOffset="547.65">57 25 24575,'-1'1'0,"0"0"0,0-1 0,1 1 0,-1 0 0,1-1 0,-1 1 0,0 0 0,1 0 0,-1-1 0,1 1 0,0 0 0,-1 0 0,1 0 0,0 0 0,-1 0 0,1 0 0,0 0 0,0-1 0,0 1 0,0 0 0,0 0 0,0 0 0,0 2 0,0 0 0,-7 92 0,5 100 0,2-9 0,-17 116 0,-2 60 0,17-334 0,2 1 0,1-1 0,1 1 0,1-1 0,14 52 0,-16-76 0,0 0 0,1 0 0,0 0 0,-1-1 0,2 1 0,-1 0 0,0-1 0,1 0 0,-1 1 0,1-1 0,0 0 0,0-1 0,0 1 0,1 0 0,-1-1 0,0 0 0,1 0 0,0 0 0,0 0 0,6 2 0,-5-3 0,0 0 0,0 0 0,0-1 0,0 1 0,0-1 0,0-1 0,0 1 0,0-1 0,0 1 0,0-1 0,0-1 0,0 1 0,0-1 0,0 0 0,-1 0 0,6-3 0,35-25-1365,-4-3-5462</inkml:trace>
  <inkml:trace contextRef="#ctx0" brushRef="#br0" timeOffset="967.58">614 289 24575,'-1'0'0,"0"1"0,0-1 0,0 1 0,0 0 0,0-1 0,0 1 0,1 0 0,-1-1 0,0 1 0,0 0 0,0 0 0,1 0 0,-1 0 0,0-1 0,1 1 0,-1 0 0,0 2 0,-10 18 0,6-6 0,0-1 0,0 1 0,1 0 0,1 0 0,1 0 0,-1 18 0,2-24 0,1 1 0,0-1 0,1 0 0,0 0 0,0 0 0,1 1 0,0-1 0,1-1 0,0 1 0,0 0 0,8 13 0,-9-19 0,1 1 0,0-1 0,0 0 0,0 0 0,0 0 0,1-1 0,-1 1 0,1-1 0,-1 0 0,1 0 0,0 0 0,0 0 0,0-1 0,0 1 0,0-1 0,0 0 0,0 0 0,1-1 0,-1 1 0,0-1 0,0 0 0,9-1 0,-2 0 0,-1 0 0,1-1 0,-1 0 0,0-1 0,0-1 0,0 1 0,0-1 0,10-6 0,-6 1 0,0 0 0,-1-1 0,0 0 0,-1-1 0,0-1 0,-1 0 0,11-13 0,-17 19 0,-1 0 0,1 0 0,-1-1 0,-1 0 0,1 0 0,-1 0 0,0 0 0,-1 0 0,1-1 0,-1 1 0,-1-1 0,0 1 0,0-1 0,0 0 0,-1 1 0,-1-16 0,0 18 4,0 0 1,-1 1-1,1-1 0,-1 1 0,0 0 0,0 0 0,0 0 0,-1 0 0,1 0 1,-1 0-1,0 0 0,0 1 0,0-1 0,-1 1 0,1 0 0,-1 0 0,0 0 1,0 1-1,0-1 0,0 1 0,0 0 0,-1 0 0,1 1 0,0-1 0,-1 1 1,1 0-1,-1 0 0,-8 0 0,-1-1-169,0 2 0,-1 0 0,1 1 0,0 0 0,0 1 0,0 0 0,0 2 0,-14 4 0,-36 16-6662</inkml:trace>
  <inkml:trace contextRef="#ctx0" brushRef="#br0" timeOffset="1430.34">614 1095 24575,'1'5'0,"-1"-1"0,1 0 0,0 0 0,1 0 0,-1 0 0,0 0 0,1 0 0,0 0 0,0-1 0,4 6 0,-1-1 0,1-1 0,-1 0 0,14 11 0,-14-14 0,1 1 0,0-2 0,0 1 0,0-1 0,1 0 0,-1 0 0,1-1 0,0 0 0,0 0 0,0 0 0,0-1 0,0 0 0,0-1 0,0 1 0,0-1 0,0-1 0,0 1 0,0-1 0,0-1 0,0 1 0,0-1 0,10-4 0,-4 1 0,-1 0 0,1-1 0,-2-1 0,1 0 0,-1 0 0,0-1 0,0-1 0,-1 1 0,0-2 0,17-19 0,-21 20 0,0 0 0,0-1 0,-1 0 0,0 0 0,0 0 0,5-21 0,-9 28 0,0 0 0,0 0 0,-1 0 0,1 0 0,-1 0 0,0 0 0,0 0 0,0 0 0,0 0 0,0 0 0,-1 0 0,1 0 0,-1 0 0,0 1 0,0-1 0,0 0 0,0 0 0,0 0 0,-1 1 0,1-1 0,-1 1 0,0-1 0,0 1 0,0 0 0,0 0 0,0-1 0,0 1 0,0 1 0,-1-1 0,-3-2 0,-3 0 0,0 1 0,0 0 0,0 0 0,-1 1 0,1 1 0,-1-1 0,1 1 0,-1 1 0,1 0 0,-1 0 0,1 1 0,-15 3 0,0 1 0,-1 1 0,1 1 0,-34 15 0,3 5-1365,12-2-5462</inkml:trace>
  <inkml:trace contextRef="#ctx0" brushRef="#br0" timeOffset="2029.27">1451 202 24575,'20'0'0,"185"7"0,-177-5 0,-1 2 0,0 2 0,0 0 0,-1 2 0,36 14 0,-53-18 0,1 1 0,-1 0 0,0 1 0,-1 0 0,1 0 0,-1 1 0,0 0 0,-1 0 0,1 1 0,-2 0 0,1 0 0,-1 0 0,10 19 0,-10-14 0,-1 0 0,0 1 0,-1-1 0,-1 1 0,0-1 0,-1 1 0,0 0 0,-1 0 0,-2 28 0,-27 156 0,2-24 0,22-65 0,10 111 0,0-51 0,-6-163 0,0 0 0,0 0 0,-1 0 0,0 0 0,0 0 0,-1 0 0,1 0 0,-1 0 0,-1 0 0,1 0 0,-1-1 0,0 1 0,0-1 0,0 0 0,-6 6 0,4-6 0,-1 1 0,0-1 0,0 0 0,-1 0 0,1-1 0,-1 0 0,0 0 0,0-1 0,0 0 0,-1 0 0,-9 2 0,2-1-273,-1-1 0,1-1 0,-1 0 0,-31-1 0,-5-5-655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28:42.0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17 0 24575,'-35'8'-484,"0"2"-1,1 0 1,0 3-1,1 1 0,1 1 1,-31 20-1,40-21 108,1 1 0,1 2 1,0 0-1,1 1 0,1 1 0,1 0 0,1 2 0,-24 35 0,34-44 603,0 0 1,1 1-1,1-1 0,0 1 0,0 0 0,1 0 0,1 1 0,1-1 0,0 1 1,0-1-1,1 1 0,1 0 0,0 0 0,3 17 0,0-19-14,-1 0 0,2 0 0,-1 0 0,2-1 0,-1 1 0,2-1 0,-1 0 0,1-1 0,1 1 0,0-1 0,1 0 0,0-1 0,0 0 0,1 0 0,18 14 0,-12-13-212,0 0 0,0-1 0,1-1 0,0-1 0,0 0 0,1-1 0,0 0 0,0-2 0,31 5 0,-25-7 0,0 0 0,-1-2 0,1-1 0,0-1 0,0 0 0,-1-2 0,27-8 0,-25 5 0,-1-1 0,0-1 0,0-1 0,-1-1 0,0 0 0,-1-2 0,-1-1 0,0-1 0,-1 0 0,0-1 0,-1-2 0,-1 1 0,-1-2 0,-1 0 0,14-23 0,-21 29 0,-1-1 0,0 0 0,-1 0 0,-1 0 0,0-1 0,-1 0 0,-1 0 0,0 0 0,1-28 0,-4 32 0,0 0 0,-1-1 0,-1 1 0,0 0 0,0 0 0,-1 0 0,-1 0 0,1 0 0,-2 1 0,0 0 0,0 0 0,0 0 0,-14-17 0,10 16 14,-1 1-1,0 0 0,0 0 0,-1 1 1,0 0-1,-1 1 0,0 0 1,-15-7-1,7 6-310,0 1 0,0 0 0,-1 2 0,-34-7 0,-2 4-653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48:31.3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0 206 24575,'5'12'0,"7"13"0,4 8 0,6 11 0,7 9 0,2 5 0,-3-2 0,-6-4 0,-8 0 0,-8-9-8191</inkml:trace>
  <inkml:trace contextRef="#ctx0" brushRef="#br0" timeOffset="425.76">1 835 24575,'7'0'0,"16"0"0,15 0 0,13 0 0,6 0 0,4 0 0,2 0 0,-1 0 0,1 0 0,-2 0 0,-1-2 0,2-2 0,1-1 0,9-4 0,-8 1-8191</inkml:trace>
  <inkml:trace contextRef="#ctx0" brushRef="#br0" timeOffset="846.64">162 234 24575,'5'-5'0,"14"-6"0,14-5 0,12-1 0,7-1 0,6 3 0,9 4 0,-5 4-8191</inkml:trace>
  <inkml:trace contextRef="#ctx0" brushRef="#br0" timeOffset="1281.92">722 704 24575,'1'-2'0,"0"-1"0,1 0 0,0 1 0,-1-1 0,1 1 0,0-1 0,1 1 0,-1 0 0,0 0 0,0 0 0,4-3 0,3-3 0,8-8 0,80-75 0,-80 76 0,0 2 0,1 0 0,39-20 0,-55 32 0,-1 1 0,1-1 0,0 1 0,-1-1 0,1 1 0,-1 0 0,1 0 0,0-1 0,-1 1 0,1 0 0,0 0 0,-1 1 0,1-1 0,0 0 0,-1 1 0,1-1 0,-1 1 0,1-1 0,-1 1 0,1 0 0,-1-1 0,1 1 0,-1 0 0,1 0 0,-1 0 0,0 0 0,0 0 0,0 1 0,1-1 0,-1 0 0,0 0 0,-1 1 0,1-1 0,1 3 0,4 7 0,-1-1 0,0 1 0,7 22 0,-6-15 0,-5-14 0,3 6 0,0 1 0,0-1 0,1 0 0,1 0 0,8 12 0,-12-20 0,-1 0 0,1 0 0,0 0 0,0-1 0,0 1 0,0 0 0,0-1 0,1 1 0,-1-1 0,0 0 0,1 0 0,-1 0 0,0 0 0,1 0 0,0 0 0,-1-1 0,1 1 0,-1-1 0,1 0 0,0 0 0,-1 0 0,1 0 0,0 0 0,-1-1 0,1 1 0,-1-1 0,1 1 0,3-2 0,21-11-1365,-1-3-5462</inkml:trace>
  <inkml:trace contextRef="#ctx0" brushRef="#br0" timeOffset="1729.34">1499 235 24575,'24'51'0,"-3"0"0,-1 2 0,-3 0 0,12 66 0,-25-94 0,-1 1 0,-1 0 0,-1 0 0,-2 1 0,-3 29 0,1-37 0,0-1 0,-2 1 0,0-1 0,-1 0 0,0-1 0,-2 1 0,-17 29 0,-6-7 0,29-38 0,1 0 0,-1 0 0,0 0 0,-1-1 0,1 1 0,0 0 0,0-1 0,-1 0 0,1 1 0,-1-1 0,1 0 0,-1 0 0,0-1 0,-4 2 0,7-2 0,-1 0 0,1 0 0,0 0 0,-1 0 0,1-1 0,-1 1 0,1 0 0,0 0 0,-1 0 0,1 0 0,0-1 0,-1 1 0,1 0 0,0 0 0,0-1 0,-1 1 0,1 0 0,0-1 0,0 1 0,-1 0 0,1-1 0,0 1 0,0 0 0,0-1 0,0 1 0,-1 0 0,1-1 0,0 1 0,0-1 0,0 1 0,0 0 0,0-1 0,0 1 0,0-1 0,0 1 0,0 0 0,0-1 0,0 1 0,0 0 0,1-1 0,-1 1 0,0-1 0,0 1 0,0 0 0,0-1 0,1 1 0,-1-1 0,9-20 0,26-36 0,1 2 0,48-55 0,8-11 0,-79 103 0,-6 9 0,1-1 0,-2-1 0,0 1 0,0-1 0,6-16 0,-12 27 0,0-1 0,1 1 0,-1-1 0,0 1 0,0-1 0,0 1 0,1-1 0,-1 1 0,0-1 0,0 1 0,0-1 0,0 1 0,0-1 0,0 0 0,0 1 0,0-1 0,0 1 0,0-1 0,-1 1 0,1-1 0,0 1 0,0-1 0,0 1 0,-1-1 0,1 1 0,0-1 0,-1 0 0,1 2 0,-1-1 0,1 0 0,-1 0 0,1 0 0,-1 1 0,1-1 0,-1 0 0,1 1 0,-1-1 0,1 0 0,0 1 0,-1-1 0,1 1 0,-1-1 0,1 0 0,0 1 0,0-1 0,-1 1 0,1-1 0,0 1 0,0-1 0,-1 1 0,1-1 0,0 1 0,0-1 0,0 2 0,-3 7 12,1 0 0,0 1 0,1-1 0,0 1 0,0-1 0,1 1 0,0-1 0,1 1 0,3 16 0,-3-20-99,0 0-1,1 0 1,-1 0 0,1-1-1,1 1 1,-1-1 0,1 1-1,0-1 1,0 0-1,0 0 1,1 0 0,-1 0-1,1-1 1,1 1 0,-1-1-1,9 6 1,8 0-6740</inkml:trace>
  <inkml:trace contextRef="#ctx0" brushRef="#br0" timeOffset="1730.34">2395 0 24575,'0'18'0,"2"18"0,1 12 0,0 7 0,2 3 0,0-1 0,0-2 0,0-1-6784,1-1 6784,-2-4 0,-1 4 0,-1 2 0,-1 5 0,-1-4 0,0-6 0,0-11-1407</inkml:trace>
  <inkml:trace contextRef="#ctx0" brushRef="#br0" timeOffset="2210.32">2263 307 24575,'8'-2'0,"14"-1"0,14 0 0,13 0 0,16 2-2170,-3-1-3851</inkml:trace>
  <inkml:trace contextRef="#ctx0" brushRef="#br0" timeOffset="2211.32">2997 499 24575,'0'5'0,"0"9"0,5 7 0,12 10 0,3 0-8191</inkml:trace>
  <inkml:trace contextRef="#ctx0" brushRef="#br0" timeOffset="2748.31">3395 211 24575,'0'9'0,"0"15"0,0 12 0,0 5 0,5 1 0,4-8 0,13-8 0,5-9 0,6-11 0,10-15 0,2-17 0,1-11 0,-7 1-8191</inkml:trace>
  <inkml:trace contextRef="#ctx0" brushRef="#br0" timeOffset="3513.96">3849 236 24575,'-14'0'0,"1"1"0,-1 1 0,-13 3 0,21-3 0,-1-1 0,1 1 0,0 0 0,0 1 0,0 0 0,0 0 0,-10 7 0,15-10 0,1 1 0,-1-1 0,1 1 0,-1-1 0,1 1 0,-1-1 0,1 1 0,0-1 0,-1 1 0,1 0 0,0-1 0,0 1 0,-1 0 0,1-1 0,0 1 0,0 0 0,0-1 0,0 1 0,0 0 0,0-1 0,0 1 0,0 0 0,0-1 0,0 1 0,0 0 0,0-1 0,1 1 0,-1 0 0,0-1 0,0 1 0,1-1 0,-1 1 0,0 0 0,1-1 0,-1 1 0,1-1 0,-1 1 0,1-1 0,-1 1 0,1-1 0,-1 0 0,1 1 0,0 0 0,29 18 0,12-2 0,0-1 0,89 20 0,-74-21 0,166 37-1365,-167-39-5462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37:20.3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15 309 24575,'-7'22'0,"0"0"0,-2 0 0,0-1 0,-1 0 0,-1-1 0,-2-1 0,-18 25 0,-14 11 0,-55 49 0,-30 37 0,124-133 0,0 0 0,0 0 0,1 0 0,0 0 0,-6 17 0,10-23 0,0-1 0,1 1 0,-1 0 0,1 0 0,0 0 0,0-1 0,-1 1 0,1 0 0,0 0 0,1 0 0,-1-1 0,0 1 0,0 0 0,1 0 0,-1 0 0,1-1 0,0 1 0,-1 0 0,1-1 0,0 1 0,0-1 0,0 1 0,0-1 0,0 1 0,0-1 0,0 1 0,1-1 0,-1 0 0,1 0 0,-1 0 0,1 0 0,-1 0 0,1 0 0,-1 0 0,1 0 0,0-1 0,3 2 0,27 8 0,2-2 0,-1-1 0,1-1 0,46 1 0,-17-1 0,-42-3-95,-15-1-46,1-1 0,-1 0 0,1-1 0,0 1-1,-1-1 1,1-1 0,0 1 0,12-4 0,-5-2-6686</inkml:trace>
  <inkml:trace contextRef="#ctx0" brushRef="#br0" timeOffset="452.42">680 0 24575,'10'0'0,"16"3"0,15 0 0,12 0 0,9 0 0,6-1 0,1-1 0,-10 0-8191</inkml:trace>
  <inkml:trace contextRef="#ctx0" brushRef="#br0" timeOffset="1018.78">722 60 24575,'9'515'0,"-2"-249"0,-1-54 0,1 114 0,5 42 0,-9-302 0,-3-55 0,1 0 0,0-1 0,1 1 0,0-1 0,4 12 0,-6-20 0,1-1 0,-1 1 0,1-1 0,-1 0 0,1 1 0,0-1 0,0 0 0,-1 1 0,1-1 0,0 0 0,0 0 0,0 0 0,1 1 0,-1-1 0,0-1 0,0 1 0,1 0 0,-1 0 0,0 0 0,1-1 0,-1 1 0,1 0 0,-1-1 0,1 0 0,-1 1 0,1-1 0,-1 0 0,1 0 0,-1 1 0,1-1 0,-1 0 0,1-1 0,-1 1 0,1 0 0,-1 0 0,1-1 0,-1 1 0,1-1 0,-1 1 0,1-1 0,-1 0 0,0 1 0,1-1 0,0-1 0,19-11-1365,-3-1-5462</inkml:trace>
  <inkml:trace contextRef="#ctx0" brushRef="#br0" timeOffset="3816.49">1017 501 24575,'0'-3'0,"5"-3"0,6-3 0,14-7 0,11-14 0,1-7 0,-1 1 0,-1-6 0,-6 1 0,-9 3 0,-5 18 0,-10 25 0,-6 23 0,-2 18 0,-2 6 0,4 1 0,1-8-8191</inkml:trace>
  <inkml:trace contextRef="#ctx0" brushRef="#br0" timeOffset="4247.06">1105 896 24575,'10'-13'0,"13"-16"0,5-3 0,-2 1 0,-3 6 0,-5 12 0,-9 11 0,-5 8 0,-6 8 0,-3 4 0,-3 12 0,-2 13 0,-3 4 0,-1-1 0,2-8-8191</inkml:trace>
  <inkml:trace contextRef="#ctx0" brushRef="#br0" timeOffset="4661.48">1164 1324 24575,'-2'10'0,"-2"8"0,3 6 0,2 2 0,6-4 0,3-6 0,6-5 0,12-12 0,5-9 0,0-9 0,-4-8 0,-8-5 0,-9-3 0,-15-1 0,-14-6 0,-7-1 0,1 6-8191</inkml:trace>
  <inkml:trace contextRef="#ctx0" brushRef="#br0" timeOffset="5230.07">1472 90 24575,'17'2'0,"1"0"0,-1 2 0,0-1 0,-1 2 0,1 0 0,24 12 0,-22-9-79,-1 1-1,0 0 1,0 1-1,-1 1 0,19 15 1,-28-19 42,-1 0 0,0 1 1,0-1-1,0 2 0,-1-1 1,-1 0-1,1 1 0,-1 0 0,-1 1 1,1-1-1,-2 1 0,4 12 0,1 19 175,-2 0 0,-3 0-1,-1 81 1,-2-46 107,25 418-86,-22-471-159,3 23 0,0 75 0,-7-108 0,1-1 0,-2 1 0,1 0 0,-2-1 0,0 1 0,0-1 0,-1 0 0,-1 0 0,0 0 0,-12 19 0,13-25 0,0-1 0,-1 0 0,1-1 0,-1 1 0,0-1 0,-1 0 0,1 0 0,-1 0 0,0-1 0,1 0 0,-1 0 0,-1-1 0,1 1 0,0-1 0,-9 1 0,10-2 0,0 0 0,1 0 0,-1-1 0,0 0 0,0 0 0,1 0 0,-1 0 0,0-1 0,1 1 0,-1-1 0,0-1 0,1 1 0,-1-1 0,1 1 0,0-1 0,-1-1 0,1 1 0,0 0 0,0-1 0,0 0 0,1 0 0,-5-5 0,4 3-273,0 0 0,1 0 0,-1-1 0,-3-8 0,-8-26-6554</inkml:trace>
  <inkml:trace contextRef="#ctx0" brushRef="#br0" timeOffset="5642.91">2236 750 24575,'0'10'0,"0"16"0,-2 13 0,-4 10 0,-3 7 0,-3 4-7115,-4 4 7115,-7 4 0,-6 0 2043,-7 1-2043,-4-1 0,-6 0 0,6-11-3119</inkml:trace>
  <inkml:trace contextRef="#ctx0" brushRef="#br0" timeOffset="7080.34">2721 133 24575,'2'-3'0,"14"0"0,14-1 0,11 2 0,10 0 0,5 1 0,4 0 0,3 1 0,2 0-701,0 0 701,0 0 0,0-2 0,-11-1-7490</inkml:trace>
  <inkml:trace contextRef="#ctx0" brushRef="#br0" timeOffset="7494.14">2809 135 24575,'-5'13'-375,"0"1"-1,1 0 0,1 0 1,0 0-1,1 1 0,1-1 1,0 23-1,0-13-1366,-7 413-5326,7-188 2906,-4-83 5121,3-114 949,3 0-1,6 58 0,-4-89-956,1-1-1,0 1 1,2-1-1,0 1 1,1-2-1,1 1 0,1-1 1,12 19-1,-18-32-793,1-1 0,1 1 0,-1-1 0,7 6 0,-10-10-158,-1 0-1,1 0 1,0 0 0,0-1-1,0 1 1,1 0-1,-1 0 1,0-1-1,0 1 1,0-1-1,0 1 1,1-1 0,-1 0-1,0 1 1,0-1-1,1 0 1,-1 0-1,0 0 1,1 0 0,-1 0-1,0 0 1,1 0-1,-1 0 1,0 0-1,0-1 1,1 1 0,-1 0-1,0-1 1,2 0-1,0-1-193,-1-1 0,1 1 0,-1 0 0,0-1 0,0 0 0,4-5 0,12-24-6632</inkml:trace>
  <inkml:trace contextRef="#ctx0" brushRef="#br0" timeOffset="7928.43">3072 339 24575,'0'8'0,"1"1"0,0-1 0,0 0 0,1 0 0,0 0 0,1-1 0,0 1 0,0 0 0,0-1 0,1 0 0,0 0 0,1 0 0,-1 0 0,1-1 0,1 1 0,-1-1 0,11 9 0,-12-12 0,-1-1 0,1 1 0,0 0 0,0-1 0,0 0 0,0 0 0,0 0 0,1 0 0,-1-1 0,1 0 0,-1 1 0,1-2 0,-1 1 0,1 0 0,-1-1 0,1 0 0,0 0 0,-1-1 0,1 1 0,0-1 0,-1 0 0,1 0 0,-1 0 0,0-1 0,1 0 0,-1 1 0,0-1 0,0-1 0,0 1 0,0-1 0,5-5 0,-4 5 0,-1-2 0,0 1 0,0 0 0,0-1 0,-1 0 0,0 0 0,0 0 0,0 0 0,0 0 0,-1-1 0,0 1 0,0-1 0,-1 0 0,1 1 0,-1-1 0,0 0 0,0-8 0,-1 11 0,0 0 0,-1 0 0,1-1 0,-1 1 0,1 0 0,-1 0 0,0 0 0,0 0 0,0 0 0,0 0 0,-1 0 0,1 0 0,-1 0 0,0 1 0,0-1 0,0 1 0,0-1 0,0 1 0,-1 0 0,1-1 0,-1 1 0,1 1 0,-1-1 0,0 0 0,0 1 0,1-1 0,-1 1 0,0 0 0,0 0 0,-1 0 0,1 0 0,-5 0 0,-24-1-1365,3 5-5462</inkml:trace>
  <inkml:trace contextRef="#ctx0" brushRef="#br0" timeOffset="8362.22">3058 809 24575,'10'2'0,"13"4"0,15 0 0,2 0-8191</inkml:trace>
  <inkml:trace contextRef="#ctx0" brushRef="#br0" timeOffset="8811.55">3336 851 24575,'5'-8'0,"7"-7"0,1-3 0,-2-2 0,0 3 0,-1 7 0,-4 7 0,-1 17 0,-6 14 0,-1 11 0,-4 5 0,0 0 0,-2-6 0,1-3 0,1-9-8191</inkml:trace>
  <inkml:trace contextRef="#ctx0" brushRef="#br0" timeOffset="9282.24">3189 1336 24575,'3'3'0,"3"0"0,8 0 0,6-5 0,3-3 0,5-5 0,0-4 0,-2 1 0,-6 5 0,-6 14 0,-3 18 0,-3 8 0,-3 1 0,-1-6 0,6-19 0,-1-11-8191</inkml:trace>
  <inkml:trace contextRef="#ctx0" brushRef="#br0" timeOffset="9855.8">3600 163 24575,'24'1'0,"0"2"0,-1 1 0,1 0 0,-1 2 0,0 1 0,-1 0 0,39 20 0,-48-21 0,-1 2 0,1-1 0,-1 2 0,-1 0 0,0 0 0,0 1 0,0 0 0,-2 1 0,1 0 0,-1 1 0,-1-1 0,0 2 0,-1-1 0,0 1 0,-1 1 0,9 24 0,-1 13 0,-3 0 0,-1 1 0,3 73 0,4 14 0,16 15 0,-16-81 0,9 85 0,-24-135 0,-1-1 0,0 0 0,-2 1 0,-1-1 0,0 0 0,-2 0 0,-1 0 0,-8 27 0,10-41 0,-1 0 0,0 0 0,0-1 0,0 1 0,-1-1 0,0 0 0,0 0 0,-1 0 0,0-1 0,0 0 0,-1 0 0,0 0 0,0-1 0,-15 9 0,13-10 0,-1 1 0,0-2 0,1 1 0,-1-1 0,-1-1 0,1 0 0,0 0 0,0-1 0,-1-1 0,1 0 0,-1 0 0,-12-2 0,18 1-105,0 0 0,-1 0 0,1 0 0,0-1 0,0 0 0,0 0 0,0 0 0,1-1 0,-1 0 0,0 1 0,1-2 0,-5-3 0,-12-16-6722</inkml:trace>
  <inkml:trace contextRef="#ctx0" brushRef="#br0" timeOffset="32157.82">4379 427 24575,'37'3'0,"0"2"0,0 1 0,-1 2 0,59 21 0,-75-23 0,-10-3 0,122 43 0,-116-40 0,-1 2 0,1-1 0,-2 2 0,1 0 0,-1 1 0,13 13 0,-23-20 0,-1 0 0,0 0 0,0 1 0,0-1 0,0 1 0,-1 0 0,0 0 0,0 0 0,0 0 0,0 0 0,0 0 0,-1 1 0,0-1 0,1 0 0,-2 1 0,1-1 0,-1 1 0,1-1 0,-1 1 0,0-1 0,-1 1 0,1-1 0,-2 6 0,0-3 0,-1 0 0,0 1 0,0-1 0,0-1 0,-1 1 0,0 0 0,0-1 0,-1 0 0,0 0 0,0 0 0,0-1 0,-12 9 0,-21 14 37,-1-2 0,-56 27 0,-9 6-1513,61-31-535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37:33.4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3 424 24575,'1'-23'0,"0"0"0,1 0 0,1 0 0,7-25 0,-6 33 0,2 0 0,-1 0 0,2 1 0,0-1 0,1 1 0,17-23 0,-14 23 0,1 1 0,0 0 0,1 0 0,0 2 0,1 0 0,1 0 0,0 1 0,0 1 0,0 1 0,1 0 0,1 1 0,-1 0 0,1 2 0,28-7 0,-33 10 0,1 0 0,0 1 0,0 0 0,-1 1 0,1 0 0,0 1 0,-1 0 0,1 1 0,0 1 0,-1 0 0,0 1 0,0 0 0,0 0 0,0 2 0,-1-1 0,1 2 0,-2-1 0,1 1 0,-1 1 0,0 0 0,9 10 0,-8-7 0,-1 1 0,-1 1 0,0-1 0,-1 2 0,0-1 0,-1 1 0,-1 0 0,0 1 0,-1-1 0,0 1 0,-2 0 0,1 1 0,-2-1 0,0 0 0,-1 1 0,-1 30 0,-2-20 0,-1-1 0,-2 1 0,0-1 0,-1-1 0,-2 1 0,0-1 0,-2 0 0,-1-1 0,-21 35 0,8-21 0,-1-2 0,-2-1 0,-1-1 0,-2-1 0,-1-2 0,-1-1 0,-62 42 0,69-55 0,0-1 0,-1-2 0,0-1 0,-1-1 0,-33 9 0,38-15 0,1 0 0,-1-2 0,0 0 0,0-1 0,-1-2 0,1 0 0,-31-5 0,44 4 0,-1-1 0,1 0 0,0-1 0,0 0 0,0 0 0,-12-7 0,19 9 0,0 0 0,0 0 0,0 0 0,1 0 0,-1-1 0,0 1 0,0-1 0,1 1 0,-1-1 0,1 0 0,-1 1 0,1-1 0,0 0 0,0 0 0,0 0 0,0 0 0,0 0 0,0 0 0,0 0 0,1-1 0,-1 1 0,1 0 0,0 0 0,-1 0 0,1-1 0,0 1 0,0 0 0,1 0 0,-1-1 0,0 1 0,1 0 0,0-3 0,1 0 0,0 0 0,0 0 0,0 1 0,1-1 0,0 1 0,0-1 0,0 1 0,0 0 0,1 0 0,-1 1 0,1-1 0,0 1 0,0-1 0,5-2 0,-1 2 0,-1 0 0,1 1 0,-1 0 0,1 0 0,0 1 0,1 0 0,-1 0 0,10-1 0,-1 2 0,1 1 0,0 0 0,0 1 0,-1 1 0,1 1 0,-1 0 0,29 10 0,-25-5 0,-1 1 0,0 1 0,0 0 0,26 21 0,66 59 0,-79-60 0,2-2 0,66 40 0,-81-57 0,0-1 0,1-1 0,1-1 0,-1 0 0,1-2 0,37 6 0,-48-11 0,1 0 0,0 0 0,-1-1 0,1-1 0,0 1 0,-1-2 0,1 0 0,-1 0 0,1-1 0,-1-1 0,0 0 0,0 0 0,0-1 0,15-10 0,-22 12-68,1-1 0,-1 0-1,0 1 1,-1-2 0,1 1 0,-1 0-1,0-1 1,0 1 0,0-1 0,0 0-1,-1 0 1,0 0 0,0 0 0,0-1-1,-1 1 1,0 0 0,0-1 0,0 1-1,0-9 1,0-30-6759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37:38.1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62 24575,'1'9'0,"0"0"0,0 0 0,1 0 0,0 0 0,5 12 0,2 10 0,25 133 0,23 312 0,-47-387 0,-7-83 0,-1-18 0,1-22 0,0-59 0,1-471 0,-11 197 0,9 347 0,-2 20 0,0 0 0,0 0 0,0 0 0,0-1 0,0 1 0,0 0 0,0 0 0,0 0 0,0 0 0,0 0 0,0-1 0,0 1 0,0 0 0,0 0 0,1 0 0,-1 0 0,0 0 0,0 0 0,0-1 0,0 1 0,0 0 0,0 0 0,0 0 0,0 0 0,0 0 0,1 0 0,-1 0 0,0 0 0,0-1 0,0 1 0,0 0 0,0 0 0,0 0 0,1 0 0,-1 0 0,0 0 0,0 0 0,0 0 0,0 0 0,0 0 0,1 0 0,-1 0 0,0 0 0,0 0 0,0 0 0,2 2 0,-1 1 0,1-1 0,-1 1 0,0-1 0,0 1 0,0-1 0,0 1 0,1 3 0,58 242 0,-8-27 0,-36-167 0,44 102 0,-33-106 0,-25-47 0,1 0 0,-1 1 0,1-1 0,0 0 0,0-1 0,0 1 0,0 0 0,0-1 0,0 0 0,1 1 0,4 1 0,-7-4 0,0 0 0,1 1 0,-1-1 0,1 0 0,-1 0 0,0 0 0,1 0 0,-1 0 0,0 0 0,1 0 0,-1 0 0,0-1 0,1 1 0,-1 0 0,0-1 0,1 1 0,-1-1 0,0 0 0,0 1 0,0-1 0,1 0 0,-1 0 0,0 0 0,0 0 0,0 0 0,0 0 0,-1 0 0,1 0 0,0 0 0,0 0 0,-1 0 0,1 0 0,1-3 0,2-5 0,0 0 0,-1 0 0,4-14 0,-6 21 0,10-43 24,-2-1 0,-3 0 0,-1-1 0,-1-54 0,-7 19-767,-18-122 1,13 153-6085</inkml:trace>
  <inkml:trace contextRef="#ctx0" brushRef="#br0" timeOffset="628.33">882 438 24575,'10'27'0,"-1"2"0,-1-1 0,5 44 0,1 86 0,-8-65 0,-12-164 0,-12-148 0,15 149 0,8-81 0,-5 148 0,7-44 0,-7 46 0,1 0 0,-1-1 0,0 1 0,1 0 0,-1-1 0,1 1 0,-1 0 0,1-1 0,0 1 0,-1 0 0,1 0 0,0 0 0,0 0 0,0 0 0,0 0 0,0 0 0,0 0 0,0 0 0,0 0 0,0 0 0,0 1 0,1-1 0,-1 1 0,0-1 0,1 0 0,-1 1 0,0 0 0,2-1 0,-1 1 0,0 1 0,0-1 0,0 1 0,-1 0 0,1-1 0,0 1 0,-1 0 0,1 0 0,0 0 0,-1 0 0,0 0 0,1 1 0,-1-1 0,0 0 0,1 1 0,-1-1 0,1 3 0,20 30 0,-17-26 0,49 90 0,-4 1 0,47 134 0,-92-221 0,8 26 0,-12-36 0,-1 0 0,1 0 0,-1 0 0,0 0 0,1 0 0,-1 0 0,0 0 0,0 0 0,-1 0 0,1 0 0,0 0 0,-1 0 0,1 0 0,-2 3 0,2-5-57,0 1 0,0-1 1,-1 0-1,1 1 0,0-1 0,-1 0 0,1 0 0,0 1 0,-1-1 0,1 0 0,0 0 1,-1 0-1,1 1 0,0-1 0,-1 0 0,1 0 0,-1 0 0,1 0 0,0 0 1,-1 0-1,1 0 0,-1 0 0,0 0 0,-11-2-6770</inkml:trace>
  <inkml:trace contextRef="#ctx0" brushRef="#br0" timeOffset="1108.99">971 613 24575,'10'-5'0,"13"-7"0,13-3 0,18-5 0,0 2-8191</inkml:trace>
  <inkml:trace contextRef="#ctx0" brushRef="#br0" timeOffset="1109.99">1412 554 24575,'-3'3'0,"0"7"0,0 9 0,3 2 0,4 0 0,6 0 0,12-2 0,4-6 0,10-13 0,2-9 0,-5-8 0,-9-6 0,-11-10 0,-13-8 0,-13-5 0,-5 5-8191</inkml:trace>
  <inkml:trace contextRef="#ctx0" brushRef="#br0" timeOffset="1550.86">927 70 24575,'10'-3'0,"13"0"0,13-3 0,10 1 0,23-3 0,-1 1-8191</inkml:trace>
  <inkml:trace contextRef="#ctx0" brushRef="#br0" timeOffset="2015.39">2631 291 24575,'-41'1'0,"0"2"0,1 1 0,-1 2 0,1 2 0,0 2 0,1 1 0,-51 23 0,90-34 0,-12 5 0,1 0 0,-17 12 0,26-16 0,0 0 0,0 1 0,1-1 0,-1 0 0,0 1 0,0 0 0,1-1 0,0 1 0,-1 0 0,1 0 0,0 0 0,-1-1 0,1 1 0,0 0 0,1 1 0,-1-1 0,0 0 0,1 0 0,-1 0 0,1 0 0,-1 5 0,1-6 0,1 1 0,-1 0 0,1-1 0,-1 1 0,1-1 0,0 1 0,-1-1 0,1 0 0,0 1 0,0-1 0,0 0 0,0 1 0,0-1 0,0 0 0,1 0 0,-1 0 0,0 0 0,0 0 0,4 1 0,30 13 0,-29-12 0,121 34 0,-75-24 0,56 23 0,-87-27 0,59 26 0,-71-31 0,-1 1 0,0 0 0,0 1 0,0 0 0,0 0 0,9 11 0,-16-16 0,0 0 0,1 0 0,-1 0 0,0 1 0,0-1 0,-1 0 0,1 1 0,0-1 0,0 1 0,-1-1 0,1 1 0,-1-1 0,1 1 0,-1 0 0,1-1 0,-1 1 0,0-1 0,0 1 0,0 0 0,0-1 0,0 1 0,0 0 0,-1-1 0,1 1 0,0-1 0,-1 1 0,1 0 0,-1-1 0,0 1 0,1-1 0,-1 0 0,0 1 0,0-1 0,0 0 0,0 1 0,0-1 0,0 0 0,-1 0 0,1 0 0,0 0 0,-1 0 0,1 0 0,-2 1 0,-7 4 0,0-1 0,0 0 0,-1 0 0,-20 6 0,-2-2 0,0-1 0,-1-1 0,-1-2 0,1-1 0,-1-2 0,-52-3 0,82 1 17,0-1 0,1 1 0,-1-1 0,0 0 0,1-1 0,-9-2 0,12 3-58,0 1 1,1-1 0,-1 1 0,0-1 0,0 1 0,1-1 0,-1 0 0,0 0 0,1 1 0,-1-1 0,1 0-1,-1 0 1,1 1 0,-1-1 0,1 0 0,-1 0 0,1 0 0,0 0 0,-1 0 0,1 0 0,0 0-1,0 0 1,0 0 0,0 0 0,0 0 0,0 0 0,0 0 0,0 0 0,0 0 0,0 0 0,1 1-1,-1-1 1,0 0 0,1 0 0,-1 0 0,1-1 0,12-23-6787</inkml:trace>
  <inkml:trace contextRef="#ctx0" brushRef="#br0" timeOffset="2448.68">2718 672 24575,'-2'3'0,"-4"5"0,-1 5 0,2 1 0,3 0 0,5-3 0,4-4 0,9-5 0,6-6 0,2-4 0,5-11 0,-3-5 0,-6-8 0,-4-9 0,-4 3-8191</inkml:trace>
  <inkml:trace contextRef="#ctx0" brushRef="#br0" timeOffset="3355.26">2880 174 24575,'8'21'0,"-1"1"0,-1 0 0,0 1 0,-2-1 0,-1 1 0,0 0 0,-2 39 0,-4-15 0,-2 0 0,-20 78 0,23-116 0,-1 5 0,0 0 0,-1 17 0,4-30 0,0 0 0,0 0 0,0 1 0,0-1 0,0 0 0,1 0 0,-1 0 0,1 0 0,-1 0 0,0 0 0,1 0 0,0 0 0,-1 0 0,1 0 0,0 0 0,-1 0 0,1 0 0,0 0 0,0 0 0,0-1 0,0 1 0,-1 0 0,1-1 0,0 1 0,0 0 0,1-1 0,-1 1 0,0-1 0,0 0 0,0 1 0,0-1 0,0 0 0,0 0 0,1 0 0,1 0 0,7 1 0,-1-1 0,1 0 0,15-3 0,-10 2 0,10-1 0,90-3 0,-102 6 0,0-1 0,0 2 0,0 0 0,-1 0 0,1 1 0,20 8 0,-32-11 0,0 1 0,1-1 0,-1 1 0,0-1 0,1 1 0,-1 0 0,0 0 0,0-1 0,0 1 0,0 0 0,0 0 0,0 0 0,0 0 0,0 0 0,0 0 0,0 0 0,0 1 0,-1-1 0,1 0 0,0 0 0,-1 1 0,1 2 0,-1-3 0,0 1 0,0-1 0,0 1 0,-1-1 0,1 1 0,-1-1 0,1 0 0,-1 1 0,0-1 0,1 0 0,-1 1 0,0-1 0,0 0 0,0 0 0,0 0 0,0 0 0,-2 2 0,-6 5 0,-1-1 0,0 0 0,0-1 0,-12 5 0,20-9 0,-22 10 0,0-1 0,-34 10 0,48-19 0,10-5 0,13-9 0,168-120 0,-155 115 0,-17 10 0,-2 2 0,0 0 0,0 0 0,0 0 0,1 1 0,-1 1 0,1-1 0,0 1 0,13-3 0,-20 6 0,1 0 0,0-1 0,-1 1 0,1 0 0,-1 1 0,1-1 0,-1 0 0,1 0 0,-1 1 0,1-1 0,-1 1 0,1-1 0,-1 1 0,1 0 0,-1-1 0,0 1 0,1 0 0,-1 0 0,0 0 0,0 0 0,1 0 0,-1 0 0,0 0 0,0 1 0,1 0 0,1 4 0,0 0 0,-1 0 0,1 0 0,3 12 0,5 13 0,-10-30 0,0 0 0,0 0 0,0 0 0,0 0 0,0 0 0,0 0 0,1 0 0,-1 0 0,0-1 0,0 1 0,1 0 0,-1-1 0,0 1 0,1-1 0,-1 0 0,0 1 0,1-1 0,-1 0 0,1 0 0,-1 0 0,1 0 0,-1 0 0,0 0 0,1 0 0,-1 0 0,1-1 0,1 0 0,5-1 0,-1 0 0,0-1 0,12-5 0,-7 1 0,0 1 0,15-13 0,-23 16 0,-1 1 0,0-1 0,0 0 0,0 0 0,-1 0 0,1 0 0,-1 0 0,1-1 0,-1 1 0,0-1 0,0 1 0,1-5 0,-3 8 0,0 0 0,0 0 0,-1 1 0,1-1 0,0 0 0,0 0 0,0 0 0,0 0 0,-1 0 0,1 0 0,0 1 0,0-1 0,0 0 0,-1 0 0,1 0 0,0 0 0,0 0 0,-1 0 0,1 0 0,0 0 0,0 0 0,0 0 0,-1 0 0,1 0 0,0 0 0,0 0 0,-1 0 0,1 0 0,0-1 0,0 1 0,0 0 0,-1 0 0,1 0 0,0 0 0,0 0 0,0 0 0,0 0 0,-1-1 0,1 1 0,0 0 0,0 0 0,0 0 0,0-1 0,0 1 0,-1 0 0,1 0 0,0 0 0,0-1 0,0 1 0,0 0 0,0 0 0,0 0 0,0-1 0,0 1 0,0 0 0,0 0 0,0-1 0,0 1 0,0 0 0,0 0 0,0 0 0,0-1 0,0 1 0,0 0 0,0 0 0,0 0 0,1-1 0,-16 12 0,14-10 0,0 1 0,0-1 0,0 1 0,0-1 0,0 1 0,0 0 0,0-1 0,0 1 0,1 0 0,-1 0 0,1 0 0,-1-1 0,1 4 0,0-4 0,0 0 0,0 0 0,0 0 0,0 0 0,1 0 0,-1 0 0,0-1 0,0 1 0,1 0 0,-1 0 0,1 0 0,-1 0 0,1-1 0,-1 1 0,1 0 0,0 0 0,-1-1 0,1 1 0,1 1 0,1-1 0,0 1 0,-1-1 0,1 0 0,0 0 0,0 0 0,0 0 0,0 0 0,0-1 0,1 0 0,-1 1 0,0-1 0,0 0 0,0 0 0,0-1 0,5 0 0,3-1 0,0-1 0,-1-1 0,1 0 0,-1 0 0,0-1 0,0 0 0,0-1 0,13-9 0,6-8 0,30-32 0,-39 36 0,-20 19 0,0-1 0,1 1 0,-1 0 0,1-1 0,-1 1 0,1-1 0,-1 1 0,1 0 0,-1-1 0,1 1 0,-1 0 0,1 0 0,-1-1 0,1 1 0,-1 0 0,1 0 0,0 0 0,-1 0 0,1-1 0,-1 1 0,1 0 0,1 1 0,-2-1 0,1 0 0,-1 0 0,0 1 0,1-1 0,-1 1 0,1-1 0,-1 0 0,0 1 0,1-1 0,-1 1 0,0-1 0,0 1 0,1-1 0,-1 1 0,0-1 0,0 1 0,0-1 0,0 1 0,0-1 0,0 2 0,1 33 0,-2-28 0,-37 372 0,13-261 0,20-100 0,-1-1 0,0 1 0,-2-1 0,-12 22 0,1-16 0,19-22 0,-1-1 0,1 0 0,0 1 0,-1-1 0,1 0 0,0 0 0,-1 0 0,1 1 0,-1-1 0,1 0 0,0 0 0,-1 0 0,1 0 0,-1 0 0,1 1 0,0-1 0,-1 0 0,1 0 0,-1 0 0,1 0 0,-1 0 0,0-1 0,1 1 0,-1 0 0,1-1 0,-1 1 0,1-1 0,0 1 0,-1-1 0,1 0 0,0 1 0,-1-1 0,1 1 0,0-1 0,0 1 0,0-1 0,-1 0 0,1 1 0,0-1 0,0 0 0,0 1 0,0-1 0,0-1 0,0-12 0,0-1 0,1 0 0,1 0 0,1 0 0,0 1 0,0 0 0,8-19 0,4-5 0,28-52 0,-20 47 0,2 1 0,2 1 0,56-64 0,-82 103 0,0 0 0,1 1 0,-1-1 0,1 1 0,-1-1 0,1 1 0,0-1 0,-1 1 0,1 0 0,0 0 0,0 0 0,0 0 0,0 0 0,4-1 0,-5 2 0,-1 1 0,0-1 0,1 0 0,-1 0 0,0 0 0,1 0 0,-1 0 0,0 1 0,1-1 0,-1 0 0,0 0 0,1 0 0,-1 1 0,0-1 0,0 0 0,1 1 0,-1-1 0,0 0 0,0 0 0,0 1 0,1-1 0,-1 0 0,0 1 0,0-1 0,0 1 0,0-1 0,0 1 0,1 19 0,-10 62-1365,9-65-5462</inkml:trace>
  <inkml:trace contextRef="#ctx0" brushRef="#br0" timeOffset="4397.5">4202 39 24575,'3'18'0,"3"15"0,3 12 0,2 12 0,3 5 0,0 2 0,1 1 0,0-1 0,1-2 0,-4-1 0,-2-1 0,-7-11 0,-3-10 0,-4-14 0,-2-9-8191</inkml:trace>
  <inkml:trace contextRef="#ctx0" brushRef="#br0" timeOffset="4935.15">4128 346 24575,'15'-2'0,"15"-4"0,15 0 0,7-3 0,17 2 0,-3 0-8191</inkml:trace>
  <inkml:trace contextRef="#ctx0" brushRef="#br0" timeOffset="4936.15">4627 375 24575,'0'10'0,"0"14"0,0 12 0,0 10 0,2-2-4431,7-15 4431,0-11-3760</inkml:trace>
  <inkml:trace contextRef="#ctx0" brushRef="#br0" timeOffset="4937.15">4818 258 24575,'0'8'0,"3"9"0,0 2-8191</inkml:trace>
  <inkml:trace contextRef="#ctx0" brushRef="#br0" timeOffset="5705.23">4980 437 24575,'5'3'0,"1"1"0,0 1 0,-1-1 0,0 1 0,0 0 0,-1 0 0,1 1 0,-1-1 0,0 1 0,5 9 0,-4-5 0,2 0 0,12 14 0,-16-21 0,-1-1 0,1 0 0,0 1 0,-1-1 0,1 0 0,0-1 0,0 1 0,1 0 0,-1-1 0,0 0 0,0 0 0,1 0 0,3 1 0,1-1 0,0 0 0,0-1 0,0 0 0,0-1 0,0 0 0,0 0 0,0-1 0,0 1 0,9-5 0,-14 5 0,0 1 0,-1-2 0,1 1 0,0 0 0,0 0 0,-1-1 0,1 0 0,-1 1 0,1-1 0,-1 0 0,0 0 0,0 0 0,0-1 0,0 1 0,0 0 0,0-1 0,-1 0 0,1 1 0,-1-1 0,0 0 0,1 1 0,-1-1 0,-1 0 0,1 0 0,0 0 0,-1 0 0,1-3 0,-1 4 0,-1 0 0,1 0 0,0-1 0,-1 1 0,0 0 0,1 0 0,-1 0 0,0 1 0,0-1 0,0 0 0,0 0 0,0 0 0,-1 1 0,1-1 0,0 1 0,-1-1 0,1 1 0,-1-1 0,0 1 0,1 0 0,-1 0 0,0 0 0,0 0 0,0 0 0,0 0 0,0 0 0,0 0 0,0 1 0,-2-1 0,-6-1 0,0 0 0,0 0 0,0 1 0,-16 1 0,16 0 0,0 1 0,1 0 0,-14 3 0,20-4 0,1 1 0,0 0 0,-1-1 0,1 1 0,0 0 0,-1 0 0,1 0 0,0 1 0,0-1 0,0 1 0,0-1 0,0 1 0,0-1 0,0 1 0,1 0 0,-1 0 0,0 0 0,-1 3 0,3-4 0,0 1 0,-1-1 0,1 1 0,0-1 0,0 1 0,0-1 0,0 1 0,0-1 0,0 1 0,0-1 0,1 0 0,-1 1 0,0-1 0,1 1 0,-1-1 0,1 1 0,0-1 0,-1 0 0,1 0 0,0 1 0,0-1 0,0 0 0,0 0 0,1 1 0,3 4 0,0-1 0,0-1 0,11 9 0,-6-7 17,0-1 0,0 1 0,0-2 1,1 1-1,0-1 0,22 4 0,-8-3-760,51 2 1,-27-6-608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39:43.1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33 179 24575,'-6'-5'0,"0"1"0,0 0 0,0 1 0,0 0 0,-1 0 0,0 0 0,1 0 0,-1 1 0,0 0 0,0 1 0,-13-2 0,1-1 0,-42-7 0,-1 3 0,0 2 0,-107 4 0,-186 35 0,299-27 0,-241 34 0,201-22 0,-101 31 0,132-29 0,1 3 0,-80 41 0,120-51 0,1 0 0,0 2 0,1 0 0,1 2 0,0 0 0,2 1 0,-1 2 0,-29 38 0,39-42 0,1 0 0,0 1 0,1 0 0,1 0 0,0 1 0,2 0 0,0 0 0,1 0 0,0 1 0,2 0 0,0-1 0,1 1 0,1 0 0,4 28 0,-1-25 0,1 0 0,0-1 0,2 0 0,0 0 0,2 0 0,0-1 0,1 0 0,2 0 0,-1-1 0,2 0 0,1-1 0,16 18 0,-7-13 0,2-1 0,1-1 0,1-1 0,0-1 0,2-1 0,0-2 0,55 24 0,-12-13 0,1-3 0,92 19 0,-22-16 0,159 10 0,193-28 0,-313-11 0,411-23 0,-206 5 0,-259 15 0,188-4 0,-76 1 0,-17 1 0,80-1 0,-122 2 0,-6-1 0,89-1 0,20 0 0,18 1 0,-20-2 0,411-65 0,-584 55 0,118-36 0,-166 37 0,-1-3 0,-1-3 0,78-44 0,-112 53 0,0 0 0,-1-2 0,0 0 0,-2-2 0,0 0 0,-1-1 0,21-29 0,-34 39 0,0-1 0,0 0 0,-1 0 0,0-1 0,-1 0 0,-1 0 0,6-24 0,-8 27 0,-1-1 0,0 0 0,-1 0 0,0 1 0,-1-1 0,0 0 0,0 0 0,-1 1 0,0-1 0,-1 1 0,-5-14 0,-1 3 0,-2 0 0,0 1 0,-1 1 0,-1 0 0,-1 0 0,0 1 0,-1 1 0,-29-24 0,5 10 0,-1 0 0,-79-42 0,57 42 0,-1 2 0,-1 2 0,-1 4 0,-69-14 0,-275-32 0,-304 25 0,710 43 0,-67-2 0,-691-14 0,156 0 0,264 3 0,160 7 0,-181-3 0,110 1 0,8 1 0,109 6 0,-217 3 0,101 12 0,94-4 0,27 0-1365,54-3-546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42:56.4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37 1 24575,'-26'28'0,"-1"-1"0,-2-1 0,-49 35 0,49-39 0,0 0 0,2 2 0,0 1 0,-24 30 0,49-53 0,1 0 0,-1 0 0,1 0 0,0 0 0,0 0 0,0 0 0,0 0 0,0 0 0,0 0 0,1 1 0,-1-1 0,1 0 0,0 1 0,-1-1 0,1 0 0,0 3 0,1-3 0,-1 0 0,1-1 0,-1 1 0,1 0 0,0-1 0,0 1 0,-1-1 0,1 1 0,0-1 0,1 1 0,-1-1 0,0 0 0,0 1 0,0-1 0,1 0 0,-1 0 0,1 0 0,-1 0 0,1 0 0,-1 0 0,4 1 0,16 5 16,0 0 0,0-2 0,1 0 0,0-1 0,0-1 0,23-1 1,59 11-1495,-74-6-5349</inkml:trace>
  <inkml:trace contextRef="#ctx0" brushRef="#br0" timeOffset="380.54">13 617 24575,'10'0'0,"13"3"0,13 0 0,12 0 0,9 0 0,7-2 0,-8 0-819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0:43:13.06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93 0 24575,'-2'1'0,"1"0"0,-1-1 0,1 1 0,-1 0 0,1 0 0,-1 0 0,1 0 0,0 0 0,-1 0 0,1 1 0,0-1 0,0 0 0,-2 3 0,-3 3 0,-38 31 0,-2-3 0,0-1 0,-54 27 0,33-20 0,-27 18 0,-135 90 0,227-148 0,0 1 0,0-1 0,0 1 0,1-1 0,-1 1 0,0-1 0,1 1 0,0 0 0,-1 0 0,1 0 0,0 0 0,0 0 0,0 0 0,-1 3 0,2-4 0,0 0 0,0 0 0,0 0 0,0 0 0,1 0 0,-1 0 0,0 0 0,0 0 0,1 0 0,-1 0 0,1 0 0,-1 0 0,1 0 0,-1 0 0,1 0 0,0-1 0,-1 1 0,1 0 0,0 0 0,0-1 0,-1 1 0,1 0 0,0-1 0,0 1 0,0-1 0,0 1 0,0-1 0,0 1 0,0-1 0,0 0 0,0 0 0,1 1 0,42 12 0,1-1 0,55 6 0,-22-4 0,-26-1-9,-34-8-330,0-1 0,0 0 0,33 2 0,-39-7-6488</inkml:trace>
  <inkml:trace contextRef="#ctx0" brushRef="#br0" timeOffset="509.63">1 660 24575,'2'3'0,"6"3"0,15 3 0,7 2 0,12 2 0,11-1 0,2 0 0,0-2 0,5-1 0,2-1 0,-6 0 0,-6-1 0,-7 1 0,-11-2-8191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26C4F6-3F75-49BE-8467-696FD2416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9</Pages>
  <Words>724</Words>
  <Characters>4130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16</cp:revision>
  <dcterms:created xsi:type="dcterms:W3CDTF">2022-04-03T08:20:00Z</dcterms:created>
  <dcterms:modified xsi:type="dcterms:W3CDTF">2022-05-17T21:20:00Z</dcterms:modified>
</cp:coreProperties>
</file>